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4"/>
  </p:notesMasterIdLst>
  <p:sldIdLst>
    <p:sldId id="256" r:id="rId2"/>
    <p:sldId id="261" r:id="rId3"/>
    <p:sldId id="257" r:id="rId4"/>
    <p:sldId id="263" r:id="rId5"/>
    <p:sldId id="262" r:id="rId6"/>
    <p:sldId id="304" r:id="rId7"/>
    <p:sldId id="307" r:id="rId8"/>
    <p:sldId id="310" r:id="rId9"/>
    <p:sldId id="306" r:id="rId10"/>
    <p:sldId id="308" r:id="rId11"/>
    <p:sldId id="305" r:id="rId12"/>
    <p:sldId id="309" r:id="rId13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子豪 章" initials="子豪" lastIdx="1" clrIdx="0">
    <p:extLst>
      <p:ext uri="{19B8F6BF-5375-455C-9EA6-DF929625EA0E}">
        <p15:presenceInfo xmlns:p15="http://schemas.microsoft.com/office/powerpoint/2012/main" userId="a49aefbc8cdc36ad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D966"/>
    <a:srgbClr val="698ED0"/>
    <a:srgbClr val="8CBD6B"/>
    <a:srgbClr val="375C9E"/>
    <a:srgbClr val="E9EBF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E6B46EA4-ABCF-470B-B874-83C99EA2A432}" v="87" dt="2024-01-28T14:29:09.936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中度样式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21E4AEA4-8DFA-4A89-87EB-49C32662AFE0}" styleName="中度样式 2 - 强调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F5AB1C69-6EDB-4FF4-983F-18BD219EF322}" styleName="中度样式 2 - 强调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7DF18680-E054-41AD-8BC1-D1AEF772440D}" styleName="中度样式 2 - 强调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00A15C55-8517-42AA-B614-E9B94910E393}" styleName="中度样式 2 - 强调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93296810-A885-4BE3-A3E7-6D5BEEA58F35}" styleName="中度样式 2 - 强调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7753" autoAdjust="0"/>
    <p:restoredTop sz="95814" autoAdjust="0"/>
  </p:normalViewPr>
  <p:slideViewPr>
    <p:cSldViewPr snapToGrid="0">
      <p:cViewPr varScale="1">
        <p:scale>
          <a:sx n="99" d="100"/>
          <a:sy n="99" d="100"/>
        </p:scale>
        <p:origin x="876" y="6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microsoft.com/office/2015/10/relationships/revisionInfo" Target="revisionInfo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20" Type="http://schemas.microsoft.com/office/2016/11/relationships/changesInfo" Target="changesInfos/changesInfo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commentAuthors" Target="commentAuthors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子豪 章" userId="a49aefbc8cdc36ad" providerId="LiveId" clId="{46D58391-938D-4FB6-A652-083D071D6EBA}"/>
    <pc:docChg chg="custSel delSld modSld">
      <pc:chgData name="子豪 章" userId="a49aefbc8cdc36ad" providerId="LiveId" clId="{46D58391-938D-4FB6-A652-083D071D6EBA}" dt="2023-10-21T04:49:09.528" v="117" actId="2696"/>
      <pc:docMkLst>
        <pc:docMk/>
      </pc:docMkLst>
      <pc:sldChg chg="del">
        <pc:chgData name="子豪 章" userId="a49aefbc8cdc36ad" providerId="LiveId" clId="{46D58391-938D-4FB6-A652-083D071D6EBA}" dt="2023-10-21T04:49:09.528" v="117" actId="2696"/>
        <pc:sldMkLst>
          <pc:docMk/>
          <pc:sldMk cId="292854877" sldId="279"/>
        </pc:sldMkLst>
      </pc:sldChg>
      <pc:sldChg chg="modSp del mod">
        <pc:chgData name="子豪 章" userId="a49aefbc8cdc36ad" providerId="LiveId" clId="{46D58391-938D-4FB6-A652-083D071D6EBA}" dt="2023-10-21T04:49:09.528" v="117" actId="2696"/>
        <pc:sldMkLst>
          <pc:docMk/>
          <pc:sldMk cId="1900223312" sldId="283"/>
        </pc:sldMkLst>
        <pc:picChg chg="mod">
          <ac:chgData name="子豪 章" userId="a49aefbc8cdc36ad" providerId="LiveId" clId="{46D58391-938D-4FB6-A652-083D071D6EBA}" dt="2023-10-21T04:49:04.996" v="116" actId="1076"/>
          <ac:picMkLst>
            <pc:docMk/>
            <pc:sldMk cId="1900223312" sldId="283"/>
            <ac:picMk id="7" creationId="{22EA250E-AC19-4E03-9F19-9E898E1CD00D}"/>
          </ac:picMkLst>
        </pc:picChg>
      </pc:sldChg>
      <pc:sldChg chg="del">
        <pc:chgData name="子豪 章" userId="a49aefbc8cdc36ad" providerId="LiveId" clId="{46D58391-938D-4FB6-A652-083D071D6EBA}" dt="2023-10-21T04:49:09.528" v="117" actId="2696"/>
        <pc:sldMkLst>
          <pc:docMk/>
          <pc:sldMk cId="3983251148" sldId="289"/>
        </pc:sldMkLst>
      </pc:sldChg>
      <pc:sldChg chg="modSp mod">
        <pc:chgData name="子豪 章" userId="a49aefbc8cdc36ad" providerId="LiveId" clId="{46D58391-938D-4FB6-A652-083D071D6EBA}" dt="2023-10-21T04:44:53.054" v="6" actId="1076"/>
        <pc:sldMkLst>
          <pc:docMk/>
          <pc:sldMk cId="3324032298" sldId="293"/>
        </pc:sldMkLst>
        <pc:spChg chg="mod">
          <ac:chgData name="子豪 章" userId="a49aefbc8cdc36ad" providerId="LiveId" clId="{46D58391-938D-4FB6-A652-083D071D6EBA}" dt="2023-10-21T04:44:53.054" v="6" actId="1076"/>
          <ac:spMkLst>
            <pc:docMk/>
            <pc:sldMk cId="3324032298" sldId="293"/>
            <ac:spMk id="66" creationId="{760C7A7B-F0A3-4596-B3B3-6DB4346EF04A}"/>
          </ac:spMkLst>
        </pc:spChg>
        <pc:picChg chg="mod">
          <ac:chgData name="子豪 章" userId="a49aefbc8cdc36ad" providerId="LiveId" clId="{46D58391-938D-4FB6-A652-083D071D6EBA}" dt="2023-10-21T04:44:51.203" v="5" actId="1076"/>
          <ac:picMkLst>
            <pc:docMk/>
            <pc:sldMk cId="3324032298" sldId="293"/>
            <ac:picMk id="65" creationId="{F7153EC2-6E91-4E9E-A164-9B0C78DD8120}"/>
          </ac:picMkLst>
        </pc:picChg>
        <pc:picChg chg="mod">
          <ac:chgData name="子豪 章" userId="a49aefbc8cdc36ad" providerId="LiveId" clId="{46D58391-938D-4FB6-A652-083D071D6EBA}" dt="2023-10-21T04:44:46.774" v="3" actId="1076"/>
          <ac:picMkLst>
            <pc:docMk/>
            <pc:sldMk cId="3324032298" sldId="293"/>
            <ac:picMk id="72" creationId="{A24FE192-F433-4278-BA03-632C9D0C8828}"/>
          </ac:picMkLst>
        </pc:picChg>
        <pc:cxnChg chg="mod">
          <ac:chgData name="子豪 章" userId="a49aefbc8cdc36ad" providerId="LiveId" clId="{46D58391-938D-4FB6-A652-083D071D6EBA}" dt="2023-10-21T04:44:41.237" v="2" actId="14100"/>
          <ac:cxnSpMkLst>
            <pc:docMk/>
            <pc:sldMk cId="3324032298" sldId="293"/>
            <ac:cxnSpMk id="67" creationId="{49216CF8-4F60-4D8D-BE4D-C7D962AD9089}"/>
          </ac:cxnSpMkLst>
        </pc:cxnChg>
      </pc:sldChg>
      <pc:sldChg chg="modSp mod">
        <pc:chgData name="子豪 章" userId="a49aefbc8cdc36ad" providerId="LiveId" clId="{46D58391-938D-4FB6-A652-083D071D6EBA}" dt="2023-10-21T04:45:11.273" v="11" actId="14100"/>
        <pc:sldMkLst>
          <pc:docMk/>
          <pc:sldMk cId="2639688520" sldId="294"/>
        </pc:sldMkLst>
        <pc:spChg chg="mod">
          <ac:chgData name="子豪 章" userId="a49aefbc8cdc36ad" providerId="LiveId" clId="{46D58391-938D-4FB6-A652-083D071D6EBA}" dt="2023-10-21T04:45:11.273" v="11" actId="14100"/>
          <ac:spMkLst>
            <pc:docMk/>
            <pc:sldMk cId="2639688520" sldId="294"/>
            <ac:spMk id="6" creationId="{86B04745-BBC6-46EB-9EBC-EA86A736CE48}"/>
          </ac:spMkLst>
        </pc:spChg>
      </pc:sldChg>
      <pc:sldChg chg="addSp modSp mod">
        <pc:chgData name="子豪 章" userId="a49aefbc8cdc36ad" providerId="LiveId" clId="{46D58391-938D-4FB6-A652-083D071D6EBA}" dt="2023-10-21T04:46:37.928" v="68" actId="1076"/>
        <pc:sldMkLst>
          <pc:docMk/>
          <pc:sldMk cId="4220200417" sldId="296"/>
        </pc:sldMkLst>
        <pc:spChg chg="add mod">
          <ac:chgData name="子豪 章" userId="a49aefbc8cdc36ad" providerId="LiveId" clId="{46D58391-938D-4FB6-A652-083D071D6EBA}" dt="2023-10-21T04:46:37.928" v="68" actId="1076"/>
          <ac:spMkLst>
            <pc:docMk/>
            <pc:sldMk cId="4220200417" sldId="296"/>
            <ac:spMk id="3" creationId="{D1A73A5C-18BA-4C04-B64F-67D4DBA1E094}"/>
          </ac:spMkLst>
        </pc:spChg>
        <pc:picChg chg="mod">
          <ac:chgData name="子豪 章" userId="a49aefbc8cdc36ad" providerId="LiveId" clId="{46D58391-938D-4FB6-A652-083D071D6EBA}" dt="2023-10-21T04:45:44.473" v="15" actId="1076"/>
          <ac:picMkLst>
            <pc:docMk/>
            <pc:sldMk cId="4220200417" sldId="296"/>
            <ac:picMk id="2" creationId="{ABE2814D-58C6-4A38-ADB9-A73C2324FC96}"/>
          </ac:picMkLst>
        </pc:picChg>
        <pc:picChg chg="mod">
          <ac:chgData name="子豪 章" userId="a49aefbc8cdc36ad" providerId="LiveId" clId="{46D58391-938D-4FB6-A652-083D071D6EBA}" dt="2023-10-21T04:45:41.711" v="14" actId="1076"/>
          <ac:picMkLst>
            <pc:docMk/>
            <pc:sldMk cId="4220200417" sldId="296"/>
            <ac:picMk id="17" creationId="{BBA34995-FE22-4821-AD1E-87751FC5EE09}"/>
          </ac:picMkLst>
        </pc:picChg>
      </pc:sldChg>
      <pc:sldChg chg="addSp modSp mod">
        <pc:chgData name="子豪 章" userId="a49aefbc8cdc36ad" providerId="LiveId" clId="{46D58391-938D-4FB6-A652-083D071D6EBA}" dt="2023-10-21T04:48:04.097" v="97" actId="14100"/>
        <pc:sldMkLst>
          <pc:docMk/>
          <pc:sldMk cId="199618755" sldId="297"/>
        </pc:sldMkLst>
        <pc:picChg chg="add mod">
          <ac:chgData name="子豪 章" userId="a49aefbc8cdc36ad" providerId="LiveId" clId="{46D58391-938D-4FB6-A652-083D071D6EBA}" dt="2023-10-21T04:48:00.468" v="95" actId="1076"/>
          <ac:picMkLst>
            <pc:docMk/>
            <pc:sldMk cId="199618755" sldId="297"/>
            <ac:picMk id="2" creationId="{CA9B02DC-6056-451F-87DB-BEB7A82C263E}"/>
          </ac:picMkLst>
        </pc:picChg>
        <pc:picChg chg="add mod">
          <ac:chgData name="子豪 章" userId="a49aefbc8cdc36ad" providerId="LiveId" clId="{46D58391-938D-4FB6-A652-083D071D6EBA}" dt="2023-10-21T04:47:59.730" v="94" actId="1076"/>
          <ac:picMkLst>
            <pc:docMk/>
            <pc:sldMk cId="199618755" sldId="297"/>
            <ac:picMk id="3" creationId="{9B8B6D6C-E619-44BE-BFC6-0FAA64597719}"/>
          </ac:picMkLst>
        </pc:picChg>
        <pc:picChg chg="mod">
          <ac:chgData name="子豪 章" userId="a49aefbc8cdc36ad" providerId="LiveId" clId="{46D58391-938D-4FB6-A652-083D071D6EBA}" dt="2023-10-21T04:47:37.553" v="86" actId="1076"/>
          <ac:picMkLst>
            <pc:docMk/>
            <pc:sldMk cId="199618755" sldId="297"/>
            <ac:picMk id="7" creationId="{6565556B-8117-4673-9003-FDAA5573D025}"/>
          </ac:picMkLst>
        </pc:picChg>
        <pc:picChg chg="mod">
          <ac:chgData name="子豪 章" userId="a49aefbc8cdc36ad" providerId="LiveId" clId="{46D58391-938D-4FB6-A652-083D071D6EBA}" dt="2023-10-21T04:48:04.097" v="97" actId="14100"/>
          <ac:picMkLst>
            <pc:docMk/>
            <pc:sldMk cId="199618755" sldId="297"/>
            <ac:picMk id="12" creationId="{9C8C5A5B-77F1-48DE-8EB7-04C2258C03DD}"/>
          </ac:picMkLst>
        </pc:picChg>
      </pc:sldChg>
      <pc:sldChg chg="modSp mod">
        <pc:chgData name="子豪 章" userId="a49aefbc8cdc36ad" providerId="LiveId" clId="{46D58391-938D-4FB6-A652-083D071D6EBA}" dt="2023-10-21T04:48:44.365" v="114" actId="1076"/>
        <pc:sldMkLst>
          <pc:docMk/>
          <pc:sldMk cId="1543003711" sldId="298"/>
        </pc:sldMkLst>
        <pc:spChg chg="mod">
          <ac:chgData name="子豪 章" userId="a49aefbc8cdc36ad" providerId="LiveId" clId="{46D58391-938D-4FB6-A652-083D071D6EBA}" dt="2023-10-21T04:47:03.481" v="80" actId="20577"/>
          <ac:spMkLst>
            <pc:docMk/>
            <pc:sldMk cId="1543003711" sldId="298"/>
            <ac:spMk id="6" creationId="{DA5B318C-FA9D-4B11-A7D5-6703261E1B6A}"/>
          </ac:spMkLst>
        </pc:spChg>
        <pc:spChg chg="mod">
          <ac:chgData name="子豪 章" userId="a49aefbc8cdc36ad" providerId="LiveId" clId="{46D58391-938D-4FB6-A652-083D071D6EBA}" dt="2023-10-21T04:48:43.598" v="113" actId="1076"/>
          <ac:spMkLst>
            <pc:docMk/>
            <pc:sldMk cId="1543003711" sldId="298"/>
            <ac:spMk id="20" creationId="{29608F85-5847-422D-A8C1-9B92B349E3D9}"/>
          </ac:spMkLst>
        </pc:spChg>
        <pc:picChg chg="mod">
          <ac:chgData name="子豪 章" userId="a49aefbc8cdc36ad" providerId="LiveId" clId="{46D58391-938D-4FB6-A652-083D071D6EBA}" dt="2023-10-21T04:48:44.365" v="114" actId="1076"/>
          <ac:picMkLst>
            <pc:docMk/>
            <pc:sldMk cId="1543003711" sldId="298"/>
            <ac:picMk id="5" creationId="{C123744F-66FE-4031-B7D8-543D970CE41F}"/>
          </ac:picMkLst>
        </pc:picChg>
        <pc:picChg chg="mod">
          <ac:chgData name="子豪 章" userId="a49aefbc8cdc36ad" providerId="LiveId" clId="{46D58391-938D-4FB6-A652-083D071D6EBA}" dt="2023-10-21T04:48:30.451" v="99" actId="1076"/>
          <ac:picMkLst>
            <pc:docMk/>
            <pc:sldMk cId="1543003711" sldId="298"/>
            <ac:picMk id="8" creationId="{E7C9BB3B-6BD1-425C-A674-44F6E98FAF40}"/>
          </ac:picMkLst>
        </pc:picChg>
        <pc:picChg chg="mod">
          <ac:chgData name="子豪 章" userId="a49aefbc8cdc36ad" providerId="LiveId" clId="{46D58391-938D-4FB6-A652-083D071D6EBA}" dt="2023-10-21T04:48:28.145" v="98" actId="1076"/>
          <ac:picMkLst>
            <pc:docMk/>
            <pc:sldMk cId="1543003711" sldId="298"/>
            <ac:picMk id="10" creationId="{DA6D5A83-69EC-459C-A21D-6EB410BA24BC}"/>
          </ac:picMkLst>
        </pc:picChg>
        <pc:cxnChg chg="mod">
          <ac:chgData name="子豪 章" userId="a49aefbc8cdc36ad" providerId="LiveId" clId="{46D58391-938D-4FB6-A652-083D071D6EBA}" dt="2023-10-21T04:48:42.132" v="112" actId="1076"/>
          <ac:cxnSpMkLst>
            <pc:docMk/>
            <pc:sldMk cId="1543003711" sldId="298"/>
            <ac:cxnSpMk id="14" creationId="{D9C9A11B-35AE-4C50-B0F2-F111FA836974}"/>
          </ac:cxnSpMkLst>
        </pc:cxnChg>
      </pc:sldChg>
      <pc:sldChg chg="modSp mod">
        <pc:chgData name="子豪 章" userId="a49aefbc8cdc36ad" providerId="LiveId" clId="{46D58391-938D-4FB6-A652-083D071D6EBA}" dt="2023-10-21T04:48:51.057" v="115" actId="1076"/>
        <pc:sldMkLst>
          <pc:docMk/>
          <pc:sldMk cId="942135151" sldId="299"/>
        </pc:sldMkLst>
        <pc:picChg chg="mod">
          <ac:chgData name="子豪 章" userId="a49aefbc8cdc36ad" providerId="LiveId" clId="{46D58391-938D-4FB6-A652-083D071D6EBA}" dt="2023-10-21T04:48:51.057" v="115" actId="1076"/>
          <ac:picMkLst>
            <pc:docMk/>
            <pc:sldMk cId="942135151" sldId="299"/>
            <ac:picMk id="4" creationId="{FCF0C9FC-CEFC-4574-832A-B78DD8DB3B37}"/>
          </ac:picMkLst>
        </pc:picChg>
      </pc:sldChg>
    </pc:docChg>
  </pc:docChgLst>
  <pc:docChgLst>
    <pc:chgData name="子豪 章" userId="a49aefbc8cdc36ad" providerId="LiveId" clId="{801788D5-4AFC-47B0-A904-FE06B5869439}"/>
    <pc:docChg chg="undo custSel addSld delSld modSld sldOrd">
      <pc:chgData name="子豪 章" userId="a49aefbc8cdc36ad" providerId="LiveId" clId="{801788D5-4AFC-47B0-A904-FE06B5869439}" dt="2023-11-22T05:50:43.069" v="1515" actId="1076"/>
      <pc:docMkLst>
        <pc:docMk/>
      </pc:docMkLst>
      <pc:sldChg chg="modSp mod">
        <pc:chgData name="子豪 章" userId="a49aefbc8cdc36ad" providerId="LiveId" clId="{801788D5-4AFC-47B0-A904-FE06B5869439}" dt="2023-11-21T05:10:39.170" v="563" actId="20577"/>
        <pc:sldMkLst>
          <pc:docMk/>
          <pc:sldMk cId="2427253875" sldId="256"/>
        </pc:sldMkLst>
        <pc:spChg chg="mod">
          <ac:chgData name="子豪 章" userId="a49aefbc8cdc36ad" providerId="LiveId" clId="{801788D5-4AFC-47B0-A904-FE06B5869439}" dt="2023-11-21T05:10:39.170" v="563" actId="20577"/>
          <ac:spMkLst>
            <pc:docMk/>
            <pc:sldMk cId="2427253875" sldId="256"/>
            <ac:spMk id="6" creationId="{7FF96F01-BAF6-3724-0F21-720371F0A830}"/>
          </ac:spMkLst>
        </pc:spChg>
      </pc:sldChg>
      <pc:sldChg chg="add ord">
        <pc:chgData name="子豪 章" userId="a49aefbc8cdc36ad" providerId="LiveId" clId="{801788D5-4AFC-47B0-A904-FE06B5869439}" dt="2023-11-21T05:34:17.380" v="909"/>
        <pc:sldMkLst>
          <pc:docMk/>
          <pc:sldMk cId="1438065433" sldId="271"/>
        </pc:sldMkLst>
      </pc:sldChg>
      <pc:sldChg chg="addSp delSp modSp mod ord">
        <pc:chgData name="子豪 章" userId="a49aefbc8cdc36ad" providerId="LiveId" clId="{801788D5-4AFC-47B0-A904-FE06B5869439}" dt="2023-11-21T05:41:53.505" v="1020" actId="14100"/>
        <pc:sldMkLst>
          <pc:docMk/>
          <pc:sldMk cId="2707967974" sldId="273"/>
        </pc:sldMkLst>
        <pc:spChg chg="mod">
          <ac:chgData name="子豪 章" userId="a49aefbc8cdc36ad" providerId="LiveId" clId="{801788D5-4AFC-47B0-A904-FE06B5869439}" dt="2023-11-20T07:43:00.881" v="99" actId="20577"/>
          <ac:spMkLst>
            <pc:docMk/>
            <pc:sldMk cId="2707967974" sldId="273"/>
            <ac:spMk id="6" creationId="{B2459967-28A5-4CB7-995A-73D1397CB421}"/>
          </ac:spMkLst>
        </pc:spChg>
        <pc:spChg chg="mod">
          <ac:chgData name="子豪 章" userId="a49aefbc8cdc36ad" providerId="LiveId" clId="{801788D5-4AFC-47B0-A904-FE06B5869439}" dt="2023-11-20T07:43:34.619" v="132" actId="20577"/>
          <ac:spMkLst>
            <pc:docMk/>
            <pc:sldMk cId="2707967974" sldId="273"/>
            <ac:spMk id="19" creationId="{ED3280F2-620D-4FCB-86C0-D13525728786}"/>
          </ac:spMkLst>
        </pc:spChg>
        <pc:spChg chg="del">
          <ac:chgData name="子豪 章" userId="a49aefbc8cdc36ad" providerId="LiveId" clId="{801788D5-4AFC-47B0-A904-FE06B5869439}" dt="2023-11-20T07:36:50.018" v="7" actId="478"/>
          <ac:spMkLst>
            <pc:docMk/>
            <pc:sldMk cId="2707967974" sldId="273"/>
            <ac:spMk id="54" creationId="{9B829234-7FDF-453D-97BA-A3C2D034E972}"/>
          </ac:spMkLst>
        </pc:spChg>
        <pc:picChg chg="add mod">
          <ac:chgData name="子豪 章" userId="a49aefbc8cdc36ad" providerId="LiveId" clId="{801788D5-4AFC-47B0-A904-FE06B5869439}" dt="2023-11-20T07:42:44.687" v="69" actId="1076"/>
          <ac:picMkLst>
            <pc:docMk/>
            <pc:sldMk cId="2707967974" sldId="273"/>
            <ac:picMk id="2" creationId="{F3D4BB3C-7DB0-4671-A5D6-7D081EAFAA12}"/>
          </ac:picMkLst>
        </pc:picChg>
        <pc:picChg chg="del">
          <ac:chgData name="子豪 章" userId="a49aefbc8cdc36ad" providerId="LiveId" clId="{801788D5-4AFC-47B0-A904-FE06B5869439}" dt="2023-11-20T07:36:50.018" v="7" actId="478"/>
          <ac:picMkLst>
            <pc:docMk/>
            <pc:sldMk cId="2707967974" sldId="273"/>
            <ac:picMk id="3" creationId="{DA087D78-2FC9-4386-B1BE-07C0B49D6A37}"/>
          </ac:picMkLst>
        </pc:picChg>
        <pc:picChg chg="add mod">
          <ac:chgData name="子豪 章" userId="a49aefbc8cdc36ad" providerId="LiveId" clId="{801788D5-4AFC-47B0-A904-FE06B5869439}" dt="2023-11-20T08:06:03.790" v="387" actId="1076"/>
          <ac:picMkLst>
            <pc:docMk/>
            <pc:sldMk cId="2707967974" sldId="273"/>
            <ac:picMk id="4" creationId="{FB109F71-E974-492D-B9CC-EFCE02F2578B}"/>
          </ac:picMkLst>
        </pc:picChg>
        <pc:picChg chg="add mod">
          <ac:chgData name="子豪 章" userId="a49aefbc8cdc36ad" providerId="LiveId" clId="{801788D5-4AFC-47B0-A904-FE06B5869439}" dt="2023-11-20T08:06:44.405" v="394" actId="14100"/>
          <ac:picMkLst>
            <pc:docMk/>
            <pc:sldMk cId="2707967974" sldId="273"/>
            <ac:picMk id="5" creationId="{24855BA7-554D-4C51-81CB-1FEF0AD684D7}"/>
          </ac:picMkLst>
        </pc:picChg>
        <pc:picChg chg="add mod">
          <ac:chgData name="子豪 章" userId="a49aefbc8cdc36ad" providerId="LiveId" clId="{801788D5-4AFC-47B0-A904-FE06B5869439}" dt="2023-11-21T05:41:53.505" v="1020" actId="14100"/>
          <ac:picMkLst>
            <pc:docMk/>
            <pc:sldMk cId="2707967974" sldId="273"/>
            <ac:picMk id="7" creationId="{B28BB6D7-6E51-4AD8-928D-2FBCF20A3E01}"/>
          </ac:picMkLst>
        </pc:picChg>
        <pc:picChg chg="add mod">
          <ac:chgData name="子豪 章" userId="a49aefbc8cdc36ad" providerId="LiveId" clId="{801788D5-4AFC-47B0-A904-FE06B5869439}" dt="2023-11-20T08:06:01.073" v="385" actId="1076"/>
          <ac:picMkLst>
            <pc:docMk/>
            <pc:sldMk cId="2707967974" sldId="273"/>
            <ac:picMk id="8" creationId="{19C08B73-2912-42F2-9B74-9BED270AAD9B}"/>
          </ac:picMkLst>
        </pc:picChg>
        <pc:picChg chg="add mod modCrop">
          <ac:chgData name="子豪 章" userId="a49aefbc8cdc36ad" providerId="LiveId" clId="{801788D5-4AFC-47B0-A904-FE06B5869439}" dt="2023-11-20T08:06:02.256" v="386" actId="1076"/>
          <ac:picMkLst>
            <pc:docMk/>
            <pc:sldMk cId="2707967974" sldId="273"/>
            <ac:picMk id="9" creationId="{C0F66F88-B40C-43D7-9B98-416D9D3DD7E9}"/>
          </ac:picMkLst>
        </pc:picChg>
        <pc:picChg chg="add mod">
          <ac:chgData name="子豪 章" userId="a49aefbc8cdc36ad" providerId="LiveId" clId="{801788D5-4AFC-47B0-A904-FE06B5869439}" dt="2023-11-21T05:40:28.140" v="1019" actId="1076"/>
          <ac:picMkLst>
            <pc:docMk/>
            <pc:sldMk cId="2707967974" sldId="273"/>
            <ac:picMk id="10" creationId="{EB417C38-2DB2-40AC-9005-06ACE4A11463}"/>
          </ac:picMkLst>
        </pc:picChg>
      </pc:sldChg>
      <pc:sldChg chg="addSp delSp modSp add mod ord addCm delCm modNotesTx">
        <pc:chgData name="子豪 章" userId="a49aefbc8cdc36ad" providerId="LiveId" clId="{801788D5-4AFC-47B0-A904-FE06B5869439}" dt="2023-11-22T05:50:43.069" v="1515" actId="1076"/>
        <pc:sldMkLst>
          <pc:docMk/>
          <pc:sldMk cId="767941888" sldId="274"/>
        </pc:sldMkLst>
        <pc:spChg chg="add del mod">
          <ac:chgData name="子豪 章" userId="a49aefbc8cdc36ad" providerId="LiveId" clId="{801788D5-4AFC-47B0-A904-FE06B5869439}" dt="2023-11-21T05:13:25.652" v="730" actId="478"/>
          <ac:spMkLst>
            <pc:docMk/>
            <pc:sldMk cId="767941888" sldId="274"/>
            <ac:spMk id="2" creationId="{4E410166-954A-4B6C-8911-FBF9F5432415}"/>
          </ac:spMkLst>
        </pc:spChg>
        <pc:spChg chg="add del mod">
          <ac:chgData name="子豪 章" userId="a49aefbc8cdc36ad" providerId="LiveId" clId="{801788D5-4AFC-47B0-A904-FE06B5869439}" dt="2023-11-21T05:13:41.410" v="737"/>
          <ac:spMkLst>
            <pc:docMk/>
            <pc:sldMk cId="767941888" sldId="274"/>
            <ac:spMk id="4" creationId="{E8CAC168-7DA2-41A9-B55C-33C10DD50D06}"/>
          </ac:spMkLst>
        </pc:spChg>
        <pc:spChg chg="add del mod">
          <ac:chgData name="子豪 章" userId="a49aefbc8cdc36ad" providerId="LiveId" clId="{801788D5-4AFC-47B0-A904-FE06B5869439}" dt="2023-11-21T05:13:45.456" v="740"/>
          <ac:spMkLst>
            <pc:docMk/>
            <pc:sldMk cId="767941888" sldId="274"/>
            <ac:spMk id="5" creationId="{644A029D-6AAF-4E11-ACF3-8F33AC2AAFF2}"/>
          </ac:spMkLst>
        </pc:spChg>
        <pc:spChg chg="mod">
          <ac:chgData name="子豪 章" userId="a49aefbc8cdc36ad" providerId="LiveId" clId="{801788D5-4AFC-47B0-A904-FE06B5869439}" dt="2023-11-20T07:43:24.914" v="125" actId="20577"/>
          <ac:spMkLst>
            <pc:docMk/>
            <pc:sldMk cId="767941888" sldId="274"/>
            <ac:spMk id="6" creationId="{B2459967-28A5-4CB7-995A-73D1397CB421}"/>
          </ac:spMkLst>
        </pc:spChg>
        <pc:spChg chg="add del mod">
          <ac:chgData name="子豪 章" userId="a49aefbc8cdc36ad" providerId="LiveId" clId="{801788D5-4AFC-47B0-A904-FE06B5869439}" dt="2023-11-20T07:46:08.457" v="181" actId="478"/>
          <ac:spMkLst>
            <pc:docMk/>
            <pc:sldMk cId="767941888" sldId="274"/>
            <ac:spMk id="11" creationId="{999A05E1-5903-40F1-8336-CAA708FE7DCD}"/>
          </ac:spMkLst>
        </pc:spChg>
        <pc:spChg chg="add mod">
          <ac:chgData name="子豪 章" userId="a49aefbc8cdc36ad" providerId="LiveId" clId="{801788D5-4AFC-47B0-A904-FE06B5869439}" dt="2023-11-21T05:17:55.727" v="795" actId="1076"/>
          <ac:spMkLst>
            <pc:docMk/>
            <pc:sldMk cId="767941888" sldId="274"/>
            <ac:spMk id="11" creationId="{9A246F9E-4710-401A-8BF0-FA4F0F5F146B}"/>
          </ac:spMkLst>
        </pc:spChg>
        <pc:spChg chg="add del mod">
          <ac:chgData name="子豪 章" userId="a49aefbc8cdc36ad" providerId="LiveId" clId="{801788D5-4AFC-47B0-A904-FE06B5869439}" dt="2023-11-21T05:17:16.039" v="782"/>
          <ac:spMkLst>
            <pc:docMk/>
            <pc:sldMk cId="767941888" sldId="274"/>
            <ac:spMk id="12" creationId="{F5329B72-00E3-4896-BADB-7AD202C0032A}"/>
          </ac:spMkLst>
        </pc:spChg>
        <pc:spChg chg="add del mod">
          <ac:chgData name="子豪 章" userId="a49aefbc8cdc36ad" providerId="LiveId" clId="{801788D5-4AFC-47B0-A904-FE06B5869439}" dt="2023-11-21T05:13:02.872" v="723"/>
          <ac:spMkLst>
            <pc:docMk/>
            <pc:sldMk cId="767941888" sldId="274"/>
            <ac:spMk id="15" creationId="{5588F867-DFC5-478A-A904-9B9462C55EA6}"/>
          </ac:spMkLst>
        </pc:spChg>
        <pc:spChg chg="add mod">
          <ac:chgData name="子豪 章" userId="a49aefbc8cdc36ad" providerId="LiveId" clId="{801788D5-4AFC-47B0-A904-FE06B5869439}" dt="2023-11-21T05:19:32.302" v="820" actId="1076"/>
          <ac:spMkLst>
            <pc:docMk/>
            <pc:sldMk cId="767941888" sldId="274"/>
            <ac:spMk id="16" creationId="{74352F9F-2DD6-4AD8-84EA-0FA649B1A1C6}"/>
          </ac:spMkLst>
        </pc:spChg>
        <pc:spChg chg="add mod">
          <ac:chgData name="子豪 章" userId="a49aefbc8cdc36ad" providerId="LiveId" clId="{801788D5-4AFC-47B0-A904-FE06B5869439}" dt="2023-11-21T05:13:34.370" v="733" actId="1076"/>
          <ac:spMkLst>
            <pc:docMk/>
            <pc:sldMk cId="767941888" sldId="274"/>
            <ac:spMk id="17" creationId="{8F80F9A7-09CC-4B73-A144-FE6A9529E568}"/>
          </ac:spMkLst>
        </pc:spChg>
        <pc:spChg chg="add del mod">
          <ac:chgData name="子豪 章" userId="a49aefbc8cdc36ad" providerId="LiveId" clId="{801788D5-4AFC-47B0-A904-FE06B5869439}" dt="2023-11-21T05:20:03.022" v="839"/>
          <ac:spMkLst>
            <pc:docMk/>
            <pc:sldMk cId="767941888" sldId="274"/>
            <ac:spMk id="18" creationId="{87E575F5-B23E-4F7B-94E0-D623A62E0A77}"/>
          </ac:spMkLst>
        </pc:spChg>
        <pc:spChg chg="mod">
          <ac:chgData name="子豪 章" userId="a49aefbc8cdc36ad" providerId="LiveId" clId="{801788D5-4AFC-47B0-A904-FE06B5869439}" dt="2023-11-20T07:47:02.111" v="194"/>
          <ac:spMkLst>
            <pc:docMk/>
            <pc:sldMk cId="767941888" sldId="274"/>
            <ac:spMk id="19" creationId="{ED3280F2-620D-4FCB-86C0-D13525728786}"/>
          </ac:spMkLst>
        </pc:spChg>
        <pc:spChg chg="add mod">
          <ac:chgData name="子豪 章" userId="a49aefbc8cdc36ad" providerId="LiveId" clId="{801788D5-4AFC-47B0-A904-FE06B5869439}" dt="2023-11-21T05:19:42.084" v="824" actId="1076"/>
          <ac:spMkLst>
            <pc:docMk/>
            <pc:sldMk cId="767941888" sldId="274"/>
            <ac:spMk id="20" creationId="{F4F1C79E-829D-43D0-A744-4AABFD0C894C}"/>
          </ac:spMkLst>
        </pc:spChg>
        <pc:spChg chg="add mod">
          <ac:chgData name="子豪 章" userId="a49aefbc8cdc36ad" providerId="LiveId" clId="{801788D5-4AFC-47B0-A904-FE06B5869439}" dt="2023-11-21T05:20:57.009" v="878" actId="1076"/>
          <ac:spMkLst>
            <pc:docMk/>
            <pc:sldMk cId="767941888" sldId="274"/>
            <ac:spMk id="22" creationId="{5B62A1D3-59E7-4EEC-A63D-B0576EF57C06}"/>
          </ac:spMkLst>
        </pc:spChg>
        <pc:graphicFrameChg chg="add mod">
          <ac:chgData name="子豪 章" userId="a49aefbc8cdc36ad" providerId="LiveId" clId="{801788D5-4AFC-47B0-A904-FE06B5869439}" dt="2023-11-21T05:16:54.539" v="770" actId="1076"/>
          <ac:graphicFrameMkLst>
            <pc:docMk/>
            <pc:sldMk cId="767941888" sldId="274"/>
            <ac:graphicFrameMk id="7" creationId="{EFE08E7F-31E9-4296-AB29-8F0ACF4C9B85}"/>
          </ac:graphicFrameMkLst>
        </pc:graphicFrameChg>
        <pc:graphicFrameChg chg="add mod">
          <ac:chgData name="子豪 章" userId="a49aefbc8cdc36ad" providerId="LiveId" clId="{801788D5-4AFC-47B0-A904-FE06B5869439}" dt="2023-11-21T05:17:40.845" v="788"/>
          <ac:graphicFrameMkLst>
            <pc:docMk/>
            <pc:sldMk cId="767941888" sldId="274"/>
            <ac:graphicFrameMk id="8" creationId="{BA99C1BF-EAC7-418F-B04B-2D00FD94856E}"/>
          </ac:graphicFrameMkLst>
        </pc:graphicFrameChg>
        <pc:graphicFrameChg chg="add mod">
          <ac:chgData name="子豪 章" userId="a49aefbc8cdc36ad" providerId="LiveId" clId="{801788D5-4AFC-47B0-A904-FE06B5869439}" dt="2023-11-21T05:19:36.441" v="822" actId="14100"/>
          <ac:graphicFrameMkLst>
            <pc:docMk/>
            <pc:sldMk cId="767941888" sldId="274"/>
            <ac:graphicFrameMk id="9" creationId="{9391BA14-5F86-4C96-B1AF-BAA663AF1502}"/>
          </ac:graphicFrameMkLst>
        </pc:graphicFrameChg>
        <pc:graphicFrameChg chg="add mod">
          <ac:chgData name="子豪 章" userId="a49aefbc8cdc36ad" providerId="LiveId" clId="{801788D5-4AFC-47B0-A904-FE06B5869439}" dt="2023-11-21T05:17:04.915" v="775" actId="1076"/>
          <ac:graphicFrameMkLst>
            <pc:docMk/>
            <pc:sldMk cId="767941888" sldId="274"/>
            <ac:graphicFrameMk id="10" creationId="{7005DAF3-79AF-49C0-82AC-D069CC7B5D8D}"/>
          </ac:graphicFrameMkLst>
        </pc:graphicFrameChg>
        <pc:graphicFrameChg chg="add mod">
          <ac:chgData name="子豪 章" userId="a49aefbc8cdc36ad" providerId="LiveId" clId="{801788D5-4AFC-47B0-A904-FE06B5869439}" dt="2023-11-21T05:19:58.334" v="836"/>
          <ac:graphicFrameMkLst>
            <pc:docMk/>
            <pc:sldMk cId="767941888" sldId="274"/>
            <ac:graphicFrameMk id="13" creationId="{3DCF74D9-1148-4D85-9672-FC0EFB7065D3}"/>
          </ac:graphicFrameMkLst>
        </pc:graphicFrameChg>
        <pc:graphicFrameChg chg="add mod">
          <ac:chgData name="子豪 章" userId="a49aefbc8cdc36ad" providerId="LiveId" clId="{801788D5-4AFC-47B0-A904-FE06B5869439}" dt="2023-11-21T05:20:27" v="844" actId="1076"/>
          <ac:graphicFrameMkLst>
            <pc:docMk/>
            <pc:sldMk cId="767941888" sldId="274"/>
            <ac:graphicFrameMk id="21" creationId="{4E30B6B7-CCA1-48E1-80F0-CC465737903D}"/>
          </ac:graphicFrameMkLst>
        </pc:graphicFrameChg>
        <pc:picChg chg="del">
          <ac:chgData name="子豪 章" userId="a49aefbc8cdc36ad" providerId="LiveId" clId="{801788D5-4AFC-47B0-A904-FE06B5869439}" dt="2023-11-20T07:43:28.797" v="126" actId="478"/>
          <ac:picMkLst>
            <pc:docMk/>
            <pc:sldMk cId="767941888" sldId="274"/>
            <ac:picMk id="2" creationId="{F3D4BB3C-7DB0-4671-A5D6-7D081EAFAA12}"/>
          </ac:picMkLst>
        </pc:picChg>
        <pc:picChg chg="add mod">
          <ac:chgData name="子豪 章" userId="a49aefbc8cdc36ad" providerId="LiveId" clId="{801788D5-4AFC-47B0-A904-FE06B5869439}" dt="2023-11-22T05:50:43.069" v="1515" actId="1076"/>
          <ac:picMkLst>
            <pc:docMk/>
            <pc:sldMk cId="767941888" sldId="274"/>
            <ac:picMk id="3" creationId="{89E21372-7864-45E6-97E5-34E34A4C7122}"/>
          </ac:picMkLst>
        </pc:picChg>
        <pc:picChg chg="del">
          <ac:chgData name="子豪 章" userId="a49aefbc8cdc36ad" providerId="LiveId" clId="{801788D5-4AFC-47B0-A904-FE06B5869439}" dt="2023-11-20T07:43:28.797" v="126" actId="478"/>
          <ac:picMkLst>
            <pc:docMk/>
            <pc:sldMk cId="767941888" sldId="274"/>
            <ac:picMk id="4" creationId="{FB109F71-E974-492D-B9CC-EFCE02F2578B}"/>
          </ac:picMkLst>
        </pc:picChg>
        <pc:picChg chg="del">
          <ac:chgData name="子豪 章" userId="a49aefbc8cdc36ad" providerId="LiveId" clId="{801788D5-4AFC-47B0-A904-FE06B5869439}" dt="2023-11-20T07:43:28.797" v="126" actId="478"/>
          <ac:picMkLst>
            <pc:docMk/>
            <pc:sldMk cId="767941888" sldId="274"/>
            <ac:picMk id="5" creationId="{24855BA7-554D-4C51-81CB-1FEF0AD684D7}"/>
          </ac:picMkLst>
        </pc:picChg>
        <pc:picChg chg="del">
          <ac:chgData name="子豪 章" userId="a49aefbc8cdc36ad" providerId="LiveId" clId="{801788D5-4AFC-47B0-A904-FE06B5869439}" dt="2023-11-20T07:43:28.797" v="126" actId="478"/>
          <ac:picMkLst>
            <pc:docMk/>
            <pc:sldMk cId="767941888" sldId="274"/>
            <ac:picMk id="7" creationId="{B28BB6D7-6E51-4AD8-928D-2FBCF20A3E01}"/>
          </ac:picMkLst>
        </pc:picChg>
        <pc:picChg chg="del">
          <ac:chgData name="子豪 章" userId="a49aefbc8cdc36ad" providerId="LiveId" clId="{801788D5-4AFC-47B0-A904-FE06B5869439}" dt="2023-11-20T07:43:28.797" v="126" actId="478"/>
          <ac:picMkLst>
            <pc:docMk/>
            <pc:sldMk cId="767941888" sldId="274"/>
            <ac:picMk id="8" creationId="{19C08B73-2912-42F2-9B74-9BED270AAD9B}"/>
          </ac:picMkLst>
        </pc:picChg>
        <pc:picChg chg="del">
          <ac:chgData name="子豪 章" userId="a49aefbc8cdc36ad" providerId="LiveId" clId="{801788D5-4AFC-47B0-A904-FE06B5869439}" dt="2023-11-20T07:43:28.797" v="126" actId="478"/>
          <ac:picMkLst>
            <pc:docMk/>
            <pc:sldMk cId="767941888" sldId="274"/>
            <ac:picMk id="9" creationId="{C0F66F88-B40C-43D7-9B98-416D9D3DD7E9}"/>
          </ac:picMkLst>
        </pc:picChg>
        <pc:picChg chg="del">
          <ac:chgData name="子豪 章" userId="a49aefbc8cdc36ad" providerId="LiveId" clId="{801788D5-4AFC-47B0-A904-FE06B5869439}" dt="2023-11-20T07:43:28.797" v="126" actId="478"/>
          <ac:picMkLst>
            <pc:docMk/>
            <pc:sldMk cId="767941888" sldId="274"/>
            <ac:picMk id="10" creationId="{EB417C38-2DB2-40AC-9005-06ACE4A11463}"/>
          </ac:picMkLst>
        </pc:picChg>
        <pc:picChg chg="add mod">
          <ac:chgData name="子豪 章" userId="a49aefbc8cdc36ad" providerId="LiveId" clId="{801788D5-4AFC-47B0-A904-FE06B5869439}" dt="2023-11-21T05:21:39.928" v="889" actId="1076"/>
          <ac:picMkLst>
            <pc:docMk/>
            <pc:sldMk cId="767941888" sldId="274"/>
            <ac:picMk id="14" creationId="{3238BC9E-A603-4D17-B33B-BB553A36DF32}"/>
          </ac:picMkLst>
        </pc:picChg>
        <pc:picChg chg="add mod">
          <ac:chgData name="子豪 章" userId="a49aefbc8cdc36ad" providerId="LiveId" clId="{801788D5-4AFC-47B0-A904-FE06B5869439}" dt="2023-11-21T05:21:38.649" v="888" actId="1076"/>
          <ac:picMkLst>
            <pc:docMk/>
            <pc:sldMk cId="767941888" sldId="274"/>
            <ac:picMk id="1026" creationId="{09EF0277-E57D-4EB5-B9F4-592DF05B6A3C}"/>
          </ac:picMkLst>
        </pc:picChg>
      </pc:sldChg>
      <pc:sldChg chg="del">
        <pc:chgData name="子豪 章" userId="a49aefbc8cdc36ad" providerId="LiveId" clId="{801788D5-4AFC-47B0-A904-FE06B5869439}" dt="2023-11-20T07:36:46.744" v="0" actId="47"/>
        <pc:sldMkLst>
          <pc:docMk/>
          <pc:sldMk cId="2640169413" sldId="274"/>
        </pc:sldMkLst>
      </pc:sldChg>
      <pc:sldChg chg="del">
        <pc:chgData name="子豪 章" userId="a49aefbc8cdc36ad" providerId="LiveId" clId="{801788D5-4AFC-47B0-A904-FE06B5869439}" dt="2023-11-20T07:36:48.024" v="5" actId="47"/>
        <pc:sldMkLst>
          <pc:docMk/>
          <pc:sldMk cId="274466765" sldId="275"/>
        </pc:sldMkLst>
      </pc:sldChg>
      <pc:sldChg chg="addSp delSp modSp add mod ord">
        <pc:chgData name="子豪 章" userId="a49aefbc8cdc36ad" providerId="LiveId" clId="{801788D5-4AFC-47B0-A904-FE06B5869439}" dt="2023-11-21T05:21:31.424" v="887" actId="1076"/>
        <pc:sldMkLst>
          <pc:docMk/>
          <pc:sldMk cId="2854367640" sldId="275"/>
        </pc:sldMkLst>
        <pc:spChg chg="add mod">
          <ac:chgData name="子豪 章" userId="a49aefbc8cdc36ad" providerId="LiveId" clId="{801788D5-4AFC-47B0-A904-FE06B5869439}" dt="2023-11-21T05:21:29.541" v="886" actId="14100"/>
          <ac:spMkLst>
            <pc:docMk/>
            <pc:sldMk cId="2854367640" sldId="275"/>
            <ac:spMk id="2" creationId="{FEF1A94F-46D6-4325-8211-FBD35F33BA02}"/>
          </ac:spMkLst>
        </pc:spChg>
        <pc:spChg chg="mod">
          <ac:chgData name="子豪 章" userId="a49aefbc8cdc36ad" providerId="LiveId" clId="{801788D5-4AFC-47B0-A904-FE06B5869439}" dt="2023-11-20T07:56:23.179" v="334" actId="20577"/>
          <ac:spMkLst>
            <pc:docMk/>
            <pc:sldMk cId="2854367640" sldId="275"/>
            <ac:spMk id="6" creationId="{B2459967-28A5-4CB7-995A-73D1397CB421}"/>
          </ac:spMkLst>
        </pc:spChg>
        <pc:spChg chg="del">
          <ac:chgData name="子豪 章" userId="a49aefbc8cdc36ad" providerId="LiveId" clId="{801788D5-4AFC-47B0-A904-FE06B5869439}" dt="2023-11-20T07:47:12.282" v="203" actId="478"/>
          <ac:spMkLst>
            <pc:docMk/>
            <pc:sldMk cId="2854367640" sldId="275"/>
            <ac:spMk id="15" creationId="{5588F867-DFC5-478A-A904-9B9462C55EA6}"/>
          </ac:spMkLst>
        </pc:spChg>
        <pc:spChg chg="del">
          <ac:chgData name="子豪 章" userId="a49aefbc8cdc36ad" providerId="LiveId" clId="{801788D5-4AFC-47B0-A904-FE06B5869439}" dt="2023-11-20T07:47:12.282" v="203" actId="478"/>
          <ac:spMkLst>
            <pc:docMk/>
            <pc:sldMk cId="2854367640" sldId="275"/>
            <ac:spMk id="17" creationId="{8F80F9A7-09CC-4B73-A144-FE6A9529E568}"/>
          </ac:spMkLst>
        </pc:spChg>
        <pc:spChg chg="add mod">
          <ac:chgData name="子豪 章" userId="a49aefbc8cdc36ad" providerId="LiveId" clId="{801788D5-4AFC-47B0-A904-FE06B5869439}" dt="2023-11-20T07:57:38.823" v="347" actId="1076"/>
          <ac:spMkLst>
            <pc:docMk/>
            <pc:sldMk cId="2854367640" sldId="275"/>
            <ac:spMk id="18" creationId="{17BAFB70-C765-43A5-BF1A-682DADDBFB50}"/>
          </ac:spMkLst>
        </pc:spChg>
        <pc:spChg chg="del">
          <ac:chgData name="子豪 章" userId="a49aefbc8cdc36ad" providerId="LiveId" clId="{801788D5-4AFC-47B0-A904-FE06B5869439}" dt="2023-11-20T07:56:26.858" v="335" actId="478"/>
          <ac:spMkLst>
            <pc:docMk/>
            <pc:sldMk cId="2854367640" sldId="275"/>
            <ac:spMk id="19" creationId="{ED3280F2-620D-4FCB-86C0-D13525728786}"/>
          </ac:spMkLst>
        </pc:spChg>
        <pc:spChg chg="add del">
          <ac:chgData name="子豪 章" userId="a49aefbc8cdc36ad" providerId="LiveId" clId="{801788D5-4AFC-47B0-A904-FE06B5869439}" dt="2023-11-20T07:57:44.619" v="352"/>
          <ac:spMkLst>
            <pc:docMk/>
            <pc:sldMk cId="2854367640" sldId="275"/>
            <ac:spMk id="20" creationId="{F2E92977-E002-41F9-A65C-044DFBFBDF3C}"/>
          </ac:spMkLst>
        </pc:spChg>
        <pc:picChg chg="del">
          <ac:chgData name="子豪 章" userId="a49aefbc8cdc36ad" providerId="LiveId" clId="{801788D5-4AFC-47B0-A904-FE06B5869439}" dt="2023-11-20T07:47:11.352" v="202" actId="478"/>
          <ac:picMkLst>
            <pc:docMk/>
            <pc:sldMk cId="2854367640" sldId="275"/>
            <ac:picMk id="3" creationId="{89E21372-7864-45E6-97E5-34E34A4C7122}"/>
          </ac:picMkLst>
        </pc:picChg>
        <pc:picChg chg="add mod">
          <ac:chgData name="子豪 章" userId="a49aefbc8cdc36ad" providerId="LiveId" clId="{801788D5-4AFC-47B0-A904-FE06B5869439}" dt="2023-11-21T05:21:22.926" v="881" actId="1076"/>
          <ac:picMkLst>
            <pc:docMk/>
            <pc:sldMk cId="2854367640" sldId="275"/>
            <ac:picMk id="4" creationId="{E54A7706-BE97-4A85-B92B-9631E7A072B7}"/>
          </ac:picMkLst>
        </pc:picChg>
        <pc:picChg chg="del">
          <ac:chgData name="子豪 章" userId="a49aefbc8cdc36ad" providerId="LiveId" clId="{801788D5-4AFC-47B0-A904-FE06B5869439}" dt="2023-11-20T07:47:13.078" v="204" actId="478"/>
          <ac:picMkLst>
            <pc:docMk/>
            <pc:sldMk cId="2854367640" sldId="275"/>
            <ac:picMk id="1026" creationId="{09EF0277-E57D-4EB5-B9F4-592DF05B6A3C}"/>
          </ac:picMkLst>
        </pc:picChg>
        <pc:picChg chg="add mod">
          <ac:chgData name="子豪 章" userId="a49aefbc8cdc36ad" providerId="LiveId" clId="{801788D5-4AFC-47B0-A904-FE06B5869439}" dt="2023-11-21T05:21:26.416" v="884" actId="1076"/>
          <ac:picMkLst>
            <pc:docMk/>
            <pc:sldMk cId="2854367640" sldId="275"/>
            <ac:picMk id="2050" creationId="{68BEDE2B-4CEC-4729-9B21-CB559AB25463}"/>
          </ac:picMkLst>
        </pc:picChg>
        <pc:picChg chg="add mod">
          <ac:chgData name="子豪 章" userId="a49aefbc8cdc36ad" providerId="LiveId" clId="{801788D5-4AFC-47B0-A904-FE06B5869439}" dt="2023-11-21T05:21:31.424" v="887" actId="1076"/>
          <ac:picMkLst>
            <pc:docMk/>
            <pc:sldMk cId="2854367640" sldId="275"/>
            <ac:picMk id="2052" creationId="{DD267338-FFB1-4636-8DFC-535CECA1E4E9}"/>
          </ac:picMkLst>
        </pc:picChg>
        <pc:picChg chg="add mod">
          <ac:chgData name="子豪 章" userId="a49aefbc8cdc36ad" providerId="LiveId" clId="{801788D5-4AFC-47B0-A904-FE06B5869439}" dt="2023-11-20T07:55:57.085" v="319" actId="1076"/>
          <ac:picMkLst>
            <pc:docMk/>
            <pc:sldMk cId="2854367640" sldId="275"/>
            <ac:picMk id="2054" creationId="{D513BE1F-AE97-4360-843C-E09DC66ECE1A}"/>
          </ac:picMkLst>
        </pc:picChg>
        <pc:picChg chg="add mod">
          <ac:chgData name="子豪 章" userId="a49aefbc8cdc36ad" providerId="LiveId" clId="{801788D5-4AFC-47B0-A904-FE06B5869439}" dt="2023-11-20T07:55:58.412" v="320" actId="1076"/>
          <ac:picMkLst>
            <pc:docMk/>
            <pc:sldMk cId="2854367640" sldId="275"/>
            <ac:picMk id="2056" creationId="{8D7A9FB2-F75B-4598-B919-D85C005061BF}"/>
          </ac:picMkLst>
        </pc:picChg>
        <pc:picChg chg="add mod">
          <ac:chgData name="子豪 章" userId="a49aefbc8cdc36ad" providerId="LiveId" clId="{801788D5-4AFC-47B0-A904-FE06B5869439}" dt="2023-11-20T07:57:40.700" v="348" actId="1076"/>
          <ac:picMkLst>
            <pc:docMk/>
            <pc:sldMk cId="2854367640" sldId="275"/>
            <ac:picMk id="2058" creationId="{EBDBAA49-9A8F-4283-8BB3-6F9D982A9660}"/>
          </ac:picMkLst>
        </pc:picChg>
        <pc:picChg chg="add mod">
          <ac:chgData name="子豪 章" userId="a49aefbc8cdc36ad" providerId="LiveId" clId="{801788D5-4AFC-47B0-A904-FE06B5869439}" dt="2023-11-20T07:57:26.128" v="342" actId="1076"/>
          <ac:picMkLst>
            <pc:docMk/>
            <pc:sldMk cId="2854367640" sldId="275"/>
            <ac:picMk id="2060" creationId="{B2E0B8C7-2D1F-4EB4-BF57-FA0AF89BF3CC}"/>
          </ac:picMkLst>
        </pc:picChg>
      </pc:sldChg>
      <pc:sldChg chg="new del">
        <pc:chgData name="子豪 章" userId="a49aefbc8cdc36ad" providerId="LiveId" clId="{801788D5-4AFC-47B0-A904-FE06B5869439}" dt="2023-11-20T08:03:19.608" v="357" actId="47"/>
        <pc:sldMkLst>
          <pc:docMk/>
          <pc:sldMk cId="334526755" sldId="276"/>
        </pc:sldMkLst>
      </pc:sldChg>
      <pc:sldChg chg="del">
        <pc:chgData name="子豪 章" userId="a49aefbc8cdc36ad" providerId="LiveId" clId="{801788D5-4AFC-47B0-A904-FE06B5869439}" dt="2023-11-20T07:36:47.239" v="1" actId="47"/>
        <pc:sldMkLst>
          <pc:docMk/>
          <pc:sldMk cId="1731313414" sldId="276"/>
        </pc:sldMkLst>
      </pc:sldChg>
      <pc:sldChg chg="addSp modSp new mod ord">
        <pc:chgData name="子豪 章" userId="a49aefbc8cdc36ad" providerId="LiveId" clId="{801788D5-4AFC-47B0-A904-FE06B5869439}" dt="2023-11-21T05:34:02.413" v="903"/>
        <pc:sldMkLst>
          <pc:docMk/>
          <pc:sldMk cId="2520483299" sldId="276"/>
        </pc:sldMkLst>
        <pc:spChg chg="mod">
          <ac:chgData name="子豪 章" userId="a49aefbc8cdc36ad" providerId="LiveId" clId="{801788D5-4AFC-47B0-A904-FE06B5869439}" dt="2023-11-21T05:21:53.736" v="897" actId="20577"/>
          <ac:spMkLst>
            <pc:docMk/>
            <pc:sldMk cId="2520483299" sldId="276"/>
            <ac:spMk id="2" creationId="{E2ED5D20-E678-43C5-AB24-9CB5E36D5470}"/>
          </ac:spMkLst>
        </pc:spChg>
        <pc:spChg chg="add mod">
          <ac:chgData name="子豪 章" userId="a49aefbc8cdc36ad" providerId="LiveId" clId="{801788D5-4AFC-47B0-A904-FE06B5869439}" dt="2023-11-21T05:11:49.628" v="691" actId="20577"/>
          <ac:spMkLst>
            <pc:docMk/>
            <pc:sldMk cId="2520483299" sldId="276"/>
            <ac:spMk id="8" creationId="{976769DE-F42A-4294-B49A-B73F468EE975}"/>
          </ac:spMkLst>
        </pc:spChg>
        <pc:graphicFrameChg chg="add mod">
          <ac:chgData name="子豪 章" userId="a49aefbc8cdc36ad" providerId="LiveId" clId="{801788D5-4AFC-47B0-A904-FE06B5869439}" dt="2023-11-21T05:22:06.230" v="899" actId="1076"/>
          <ac:graphicFrameMkLst>
            <pc:docMk/>
            <pc:sldMk cId="2520483299" sldId="276"/>
            <ac:graphicFrameMk id="4" creationId="{4B58A080-0FCF-4D09-B44D-9DA1CE6625C0}"/>
          </ac:graphicFrameMkLst>
        </pc:graphicFrameChg>
        <pc:picChg chg="add mod">
          <ac:chgData name="子豪 章" userId="a49aefbc8cdc36ad" providerId="LiveId" clId="{801788D5-4AFC-47B0-A904-FE06B5869439}" dt="2023-11-21T05:28:33.957" v="901" actId="1076"/>
          <ac:picMkLst>
            <pc:docMk/>
            <pc:sldMk cId="2520483299" sldId="276"/>
            <ac:picMk id="5" creationId="{5DFFD650-28AF-4711-B057-A9E6014CB775}"/>
          </ac:picMkLst>
        </pc:picChg>
        <pc:picChg chg="add mod">
          <ac:chgData name="子豪 章" userId="a49aefbc8cdc36ad" providerId="LiveId" clId="{801788D5-4AFC-47B0-A904-FE06B5869439}" dt="2023-11-21T05:10:49.868" v="566" actId="1076"/>
          <ac:picMkLst>
            <pc:docMk/>
            <pc:sldMk cId="2520483299" sldId="276"/>
            <ac:picMk id="6" creationId="{92363BE7-0E3C-4B5E-9F6D-8DEE9DF9D981}"/>
          </ac:picMkLst>
        </pc:picChg>
        <pc:picChg chg="add mod">
          <ac:chgData name="子豪 章" userId="a49aefbc8cdc36ad" providerId="LiveId" clId="{801788D5-4AFC-47B0-A904-FE06B5869439}" dt="2023-11-21T05:11:52.752" v="692" actId="1076"/>
          <ac:picMkLst>
            <pc:docMk/>
            <pc:sldMk cId="2520483299" sldId="276"/>
            <ac:picMk id="7" creationId="{ECCD6832-4505-4420-8CB1-1044239B9FD5}"/>
          </ac:picMkLst>
        </pc:picChg>
      </pc:sldChg>
      <pc:sldChg chg="del">
        <pc:chgData name="子豪 章" userId="a49aefbc8cdc36ad" providerId="LiveId" clId="{801788D5-4AFC-47B0-A904-FE06B5869439}" dt="2023-11-20T07:36:48.460" v="6" actId="47"/>
        <pc:sldMkLst>
          <pc:docMk/>
          <pc:sldMk cId="246440579" sldId="277"/>
        </pc:sldMkLst>
      </pc:sldChg>
      <pc:sldChg chg="addSp modSp new mod ord">
        <pc:chgData name="子豪 章" userId="a49aefbc8cdc36ad" providerId="LiveId" clId="{801788D5-4AFC-47B0-A904-FE06B5869439}" dt="2023-11-21T05:40:14.377" v="1018" actId="113"/>
        <pc:sldMkLst>
          <pc:docMk/>
          <pc:sldMk cId="2810555152" sldId="277"/>
        </pc:sldMkLst>
        <pc:spChg chg="mod">
          <ac:chgData name="子豪 章" userId="a49aefbc8cdc36ad" providerId="LiveId" clId="{801788D5-4AFC-47B0-A904-FE06B5869439}" dt="2023-11-21T05:34:55.220" v="951" actId="20577"/>
          <ac:spMkLst>
            <pc:docMk/>
            <pc:sldMk cId="2810555152" sldId="277"/>
            <ac:spMk id="2" creationId="{29EE9281-745F-4468-98FC-C7E5D2605F58}"/>
          </ac:spMkLst>
        </pc:spChg>
        <pc:spChg chg="add mod">
          <ac:chgData name="子豪 章" userId="a49aefbc8cdc36ad" providerId="LiveId" clId="{801788D5-4AFC-47B0-A904-FE06B5869439}" dt="2023-11-21T05:40:14.377" v="1018" actId="113"/>
          <ac:spMkLst>
            <pc:docMk/>
            <pc:sldMk cId="2810555152" sldId="277"/>
            <ac:spMk id="8" creationId="{EDF8F0EC-B365-4A19-A01C-B31986F04D23}"/>
          </ac:spMkLst>
        </pc:spChg>
        <pc:spChg chg="add mod">
          <ac:chgData name="子豪 章" userId="a49aefbc8cdc36ad" providerId="LiveId" clId="{801788D5-4AFC-47B0-A904-FE06B5869439}" dt="2023-11-21T05:39:24.344" v="967" actId="113"/>
          <ac:spMkLst>
            <pc:docMk/>
            <pc:sldMk cId="2810555152" sldId="277"/>
            <ac:spMk id="10" creationId="{1C65CF26-0B67-4584-BB3D-5BF9870E14FB}"/>
          </ac:spMkLst>
        </pc:spChg>
        <pc:spChg chg="add mod">
          <ac:chgData name="子豪 章" userId="a49aefbc8cdc36ad" providerId="LiveId" clId="{801788D5-4AFC-47B0-A904-FE06B5869439}" dt="2023-11-21T05:39:43.993" v="980" actId="1076"/>
          <ac:spMkLst>
            <pc:docMk/>
            <pc:sldMk cId="2810555152" sldId="277"/>
            <ac:spMk id="19" creationId="{CE0C7E44-4EE1-438D-B74B-A272AE3F2408}"/>
          </ac:spMkLst>
        </pc:spChg>
        <pc:picChg chg="add mod">
          <ac:chgData name="子豪 章" userId="a49aefbc8cdc36ad" providerId="LiveId" clId="{801788D5-4AFC-47B0-A904-FE06B5869439}" dt="2023-11-20T08:31:00.493" v="422" actId="1076"/>
          <ac:picMkLst>
            <pc:docMk/>
            <pc:sldMk cId="2810555152" sldId="277"/>
            <ac:picMk id="4" creationId="{2C86FDDE-6D13-4BF4-82B2-192372177A3C}"/>
          </ac:picMkLst>
        </pc:picChg>
        <pc:picChg chg="add mod">
          <ac:chgData name="子豪 章" userId="a49aefbc8cdc36ad" providerId="LiveId" clId="{801788D5-4AFC-47B0-A904-FE06B5869439}" dt="2023-11-20T08:30:56.707" v="419" actId="1076"/>
          <ac:picMkLst>
            <pc:docMk/>
            <pc:sldMk cId="2810555152" sldId="277"/>
            <ac:picMk id="5" creationId="{DACE4128-606C-43E9-84A0-1C45AF6C2FAB}"/>
          </ac:picMkLst>
        </pc:picChg>
        <pc:picChg chg="add mod">
          <ac:chgData name="子豪 章" userId="a49aefbc8cdc36ad" providerId="LiveId" clId="{801788D5-4AFC-47B0-A904-FE06B5869439}" dt="2023-11-21T05:39:48.805" v="983" actId="1076"/>
          <ac:picMkLst>
            <pc:docMk/>
            <pc:sldMk cId="2810555152" sldId="277"/>
            <ac:picMk id="6" creationId="{5A930E8F-2874-48A5-82F0-45E258CA9499}"/>
          </ac:picMkLst>
        </pc:picChg>
        <pc:picChg chg="add mod">
          <ac:chgData name="子豪 章" userId="a49aefbc8cdc36ad" providerId="LiveId" clId="{801788D5-4AFC-47B0-A904-FE06B5869439}" dt="2023-11-21T05:39:52.586" v="986" actId="1076"/>
          <ac:picMkLst>
            <pc:docMk/>
            <pc:sldMk cId="2810555152" sldId="277"/>
            <ac:picMk id="7" creationId="{21C8E50F-0FD9-4E9C-9CB4-6C6E1C8FFBD0}"/>
          </ac:picMkLst>
        </pc:picChg>
        <pc:cxnChg chg="add">
          <ac:chgData name="子豪 章" userId="a49aefbc8cdc36ad" providerId="LiveId" clId="{801788D5-4AFC-47B0-A904-FE06B5869439}" dt="2023-11-21T05:39:00.110" v="959" actId="11529"/>
          <ac:cxnSpMkLst>
            <pc:docMk/>
            <pc:sldMk cId="2810555152" sldId="277"/>
            <ac:cxnSpMk id="12" creationId="{F2AFBF63-B2FF-4BED-8B51-4A002CE06F09}"/>
          </ac:cxnSpMkLst>
        </pc:cxnChg>
        <pc:cxnChg chg="add mod">
          <ac:chgData name="子豪 章" userId="a49aefbc8cdc36ad" providerId="LiveId" clId="{801788D5-4AFC-47B0-A904-FE06B5869439}" dt="2023-11-21T05:39:09.401" v="962" actId="14100"/>
          <ac:cxnSpMkLst>
            <pc:docMk/>
            <pc:sldMk cId="2810555152" sldId="277"/>
            <ac:cxnSpMk id="13" creationId="{71C2EDD0-E1E6-43B4-B157-ACCEE9144DD3}"/>
          </ac:cxnSpMkLst>
        </pc:cxnChg>
        <pc:cxnChg chg="add mod">
          <ac:chgData name="子豪 章" userId="a49aefbc8cdc36ad" providerId="LiveId" clId="{801788D5-4AFC-47B0-A904-FE06B5869439}" dt="2023-11-21T05:39:34.213" v="971" actId="14100"/>
          <ac:cxnSpMkLst>
            <pc:docMk/>
            <pc:sldMk cId="2810555152" sldId="277"/>
            <ac:cxnSpMk id="16" creationId="{BD7802BE-46A0-4365-9FBF-98A3A92253D5}"/>
          </ac:cxnSpMkLst>
        </pc:cxnChg>
      </pc:sldChg>
      <pc:sldChg chg="addSp delSp modSp add mod ord">
        <pc:chgData name="子豪 章" userId="a49aefbc8cdc36ad" providerId="LiveId" clId="{801788D5-4AFC-47B0-A904-FE06B5869439}" dt="2023-11-21T06:18:21.158" v="1508" actId="1076"/>
        <pc:sldMkLst>
          <pc:docMk/>
          <pc:sldMk cId="1985368475" sldId="278"/>
        </pc:sldMkLst>
        <pc:spChg chg="add del mod">
          <ac:chgData name="子豪 章" userId="a49aefbc8cdc36ad" providerId="LiveId" clId="{801788D5-4AFC-47B0-A904-FE06B5869439}" dt="2023-11-21T05:46:11.539" v="1051"/>
          <ac:spMkLst>
            <pc:docMk/>
            <pc:sldMk cId="1985368475" sldId="278"/>
            <ac:spMk id="2" creationId="{F18A9431-5696-4353-9CDE-5FCF3B4C5331}"/>
          </ac:spMkLst>
        </pc:spChg>
        <pc:spChg chg="add del mod">
          <ac:chgData name="子豪 章" userId="a49aefbc8cdc36ad" providerId="LiveId" clId="{801788D5-4AFC-47B0-A904-FE06B5869439}" dt="2023-11-21T05:47:03.976" v="1059"/>
          <ac:spMkLst>
            <pc:docMk/>
            <pc:sldMk cId="1985368475" sldId="278"/>
            <ac:spMk id="5" creationId="{A9F405C9-0C52-48F9-A5B2-A32D59629087}"/>
          </ac:spMkLst>
        </pc:spChg>
        <pc:spChg chg="mod">
          <ac:chgData name="子豪 章" userId="a49aefbc8cdc36ad" providerId="LiveId" clId="{801788D5-4AFC-47B0-A904-FE06B5869439}" dt="2023-11-21T05:45:53.414" v="1039" actId="20577"/>
          <ac:spMkLst>
            <pc:docMk/>
            <pc:sldMk cId="1985368475" sldId="278"/>
            <ac:spMk id="6" creationId="{B2459967-28A5-4CB7-995A-73D1397CB421}"/>
          </ac:spMkLst>
        </pc:spChg>
        <pc:spChg chg="del">
          <ac:chgData name="子豪 章" userId="a49aefbc8cdc36ad" providerId="LiveId" clId="{801788D5-4AFC-47B0-A904-FE06B5869439}" dt="2023-11-21T05:46:04.675" v="1044" actId="478"/>
          <ac:spMkLst>
            <pc:docMk/>
            <pc:sldMk cId="1985368475" sldId="278"/>
            <ac:spMk id="11" creationId="{9A246F9E-4710-401A-8BF0-FA4F0F5F146B}"/>
          </ac:spMkLst>
        </pc:spChg>
        <pc:spChg chg="add mod">
          <ac:chgData name="子豪 章" userId="a49aefbc8cdc36ad" providerId="LiveId" clId="{801788D5-4AFC-47B0-A904-FE06B5869439}" dt="2023-11-21T06:18:21.158" v="1508" actId="1076"/>
          <ac:spMkLst>
            <pc:docMk/>
            <pc:sldMk cId="1985368475" sldId="278"/>
            <ac:spMk id="12" creationId="{07C0C332-51D0-479B-B36D-E3082853F776}"/>
          </ac:spMkLst>
        </pc:spChg>
        <pc:spChg chg="add del mod">
          <ac:chgData name="子豪 章" userId="a49aefbc8cdc36ad" providerId="LiveId" clId="{801788D5-4AFC-47B0-A904-FE06B5869439}" dt="2023-11-21T05:50:21.407" v="1246" actId="478"/>
          <ac:spMkLst>
            <pc:docMk/>
            <pc:sldMk cId="1985368475" sldId="278"/>
            <ac:spMk id="15" creationId="{07A8522F-2A2E-4FAD-A9C5-BFE302D85DF0}"/>
          </ac:spMkLst>
        </pc:spChg>
        <pc:spChg chg="del">
          <ac:chgData name="子豪 章" userId="a49aefbc8cdc36ad" providerId="LiveId" clId="{801788D5-4AFC-47B0-A904-FE06B5869439}" dt="2023-11-21T05:46:04.675" v="1044" actId="478"/>
          <ac:spMkLst>
            <pc:docMk/>
            <pc:sldMk cId="1985368475" sldId="278"/>
            <ac:spMk id="16" creationId="{74352F9F-2DD6-4AD8-84EA-0FA649B1A1C6}"/>
          </ac:spMkLst>
        </pc:spChg>
        <pc:spChg chg="del mod">
          <ac:chgData name="子豪 章" userId="a49aefbc8cdc36ad" providerId="LiveId" clId="{801788D5-4AFC-47B0-A904-FE06B5869439}" dt="2023-11-21T05:46:07.876" v="1048" actId="478"/>
          <ac:spMkLst>
            <pc:docMk/>
            <pc:sldMk cId="1985368475" sldId="278"/>
            <ac:spMk id="17" creationId="{8F80F9A7-09CC-4B73-A144-FE6A9529E568}"/>
          </ac:spMkLst>
        </pc:spChg>
        <pc:spChg chg="add mod">
          <ac:chgData name="子豪 章" userId="a49aefbc8cdc36ad" providerId="LiveId" clId="{801788D5-4AFC-47B0-A904-FE06B5869439}" dt="2023-11-21T06:05:13.150" v="1369" actId="1076"/>
          <ac:spMkLst>
            <pc:docMk/>
            <pc:sldMk cId="1985368475" sldId="278"/>
            <ac:spMk id="18" creationId="{E4E7CF24-FE33-4D04-B55E-0261E278456D}"/>
          </ac:spMkLst>
        </pc:spChg>
        <pc:spChg chg="del">
          <ac:chgData name="子豪 章" userId="a49aefbc8cdc36ad" providerId="LiveId" clId="{801788D5-4AFC-47B0-A904-FE06B5869439}" dt="2023-11-21T05:46:04.675" v="1044" actId="478"/>
          <ac:spMkLst>
            <pc:docMk/>
            <pc:sldMk cId="1985368475" sldId="278"/>
            <ac:spMk id="20" creationId="{F4F1C79E-829D-43D0-A744-4AABFD0C894C}"/>
          </ac:spMkLst>
        </pc:spChg>
        <pc:spChg chg="del">
          <ac:chgData name="子豪 章" userId="a49aefbc8cdc36ad" providerId="LiveId" clId="{801788D5-4AFC-47B0-A904-FE06B5869439}" dt="2023-11-21T05:46:04.675" v="1044" actId="478"/>
          <ac:spMkLst>
            <pc:docMk/>
            <pc:sldMk cId="1985368475" sldId="278"/>
            <ac:spMk id="22" creationId="{5B62A1D3-59E7-4EEC-A63D-B0576EF57C06}"/>
          </ac:spMkLst>
        </pc:spChg>
        <pc:spChg chg="add mod">
          <ac:chgData name="子豪 章" userId="a49aefbc8cdc36ad" providerId="LiveId" clId="{801788D5-4AFC-47B0-A904-FE06B5869439}" dt="2023-11-21T06:11:52.939" v="1442" actId="113"/>
          <ac:spMkLst>
            <pc:docMk/>
            <pc:sldMk cId="1985368475" sldId="278"/>
            <ac:spMk id="23" creationId="{802945A1-523A-4548-99C4-F36C4329839A}"/>
          </ac:spMkLst>
        </pc:spChg>
        <pc:spChg chg="add del mod">
          <ac:chgData name="子豪 章" userId="a49aefbc8cdc36ad" providerId="LiveId" clId="{801788D5-4AFC-47B0-A904-FE06B5869439}" dt="2023-11-21T05:49:31.904" v="1216" actId="478"/>
          <ac:spMkLst>
            <pc:docMk/>
            <pc:sldMk cId="1985368475" sldId="278"/>
            <ac:spMk id="25" creationId="{A99CD4D0-99FB-4001-98CB-FB674E5B6542}"/>
          </ac:spMkLst>
        </pc:spChg>
        <pc:spChg chg="add mod">
          <ac:chgData name="子豪 章" userId="a49aefbc8cdc36ad" providerId="LiveId" clId="{801788D5-4AFC-47B0-A904-FE06B5869439}" dt="2023-11-21T06:18:06.573" v="1503" actId="113"/>
          <ac:spMkLst>
            <pc:docMk/>
            <pc:sldMk cId="1985368475" sldId="278"/>
            <ac:spMk id="27" creationId="{99BB2328-7E20-4615-8E10-1A9CD6219D02}"/>
          </ac:spMkLst>
        </pc:spChg>
        <pc:spChg chg="add del mod">
          <ac:chgData name="子豪 章" userId="a49aefbc8cdc36ad" providerId="LiveId" clId="{801788D5-4AFC-47B0-A904-FE06B5869439}" dt="2023-11-21T06:18:04.065" v="1502" actId="478"/>
          <ac:spMkLst>
            <pc:docMk/>
            <pc:sldMk cId="1985368475" sldId="278"/>
            <ac:spMk id="28" creationId="{4662E6C1-AEAC-48B1-8D28-1D7CAE7EDA5B}"/>
          </ac:spMkLst>
        </pc:spChg>
        <pc:spChg chg="add mod">
          <ac:chgData name="子豪 章" userId="a49aefbc8cdc36ad" providerId="LiveId" clId="{801788D5-4AFC-47B0-A904-FE06B5869439}" dt="2023-11-21T06:18:15.918" v="1507" actId="113"/>
          <ac:spMkLst>
            <pc:docMk/>
            <pc:sldMk cId="1985368475" sldId="278"/>
            <ac:spMk id="30" creationId="{D15D6CE4-C10B-4C30-9F1B-97C0EF79E426}"/>
          </ac:spMkLst>
        </pc:spChg>
        <pc:graphicFrameChg chg="del">
          <ac:chgData name="子豪 章" userId="a49aefbc8cdc36ad" providerId="LiveId" clId="{801788D5-4AFC-47B0-A904-FE06B5869439}" dt="2023-11-21T05:46:04.675" v="1044" actId="478"/>
          <ac:graphicFrameMkLst>
            <pc:docMk/>
            <pc:sldMk cId="1985368475" sldId="278"/>
            <ac:graphicFrameMk id="7" creationId="{EFE08E7F-31E9-4296-AB29-8F0ACF4C9B85}"/>
          </ac:graphicFrameMkLst>
        </pc:graphicFrameChg>
        <pc:graphicFrameChg chg="del">
          <ac:chgData name="子豪 章" userId="a49aefbc8cdc36ad" providerId="LiveId" clId="{801788D5-4AFC-47B0-A904-FE06B5869439}" dt="2023-11-21T05:46:03.636" v="1043" actId="478"/>
          <ac:graphicFrameMkLst>
            <pc:docMk/>
            <pc:sldMk cId="1985368475" sldId="278"/>
            <ac:graphicFrameMk id="8" creationId="{BA99C1BF-EAC7-418F-B04B-2D00FD94856E}"/>
          </ac:graphicFrameMkLst>
        </pc:graphicFrameChg>
        <pc:graphicFrameChg chg="del">
          <ac:chgData name="子豪 章" userId="a49aefbc8cdc36ad" providerId="LiveId" clId="{801788D5-4AFC-47B0-A904-FE06B5869439}" dt="2023-11-21T05:46:04.675" v="1044" actId="478"/>
          <ac:graphicFrameMkLst>
            <pc:docMk/>
            <pc:sldMk cId="1985368475" sldId="278"/>
            <ac:graphicFrameMk id="9" creationId="{9391BA14-5F86-4C96-B1AF-BAA663AF1502}"/>
          </ac:graphicFrameMkLst>
        </pc:graphicFrameChg>
        <pc:graphicFrameChg chg="del">
          <ac:chgData name="子豪 章" userId="a49aefbc8cdc36ad" providerId="LiveId" clId="{801788D5-4AFC-47B0-A904-FE06B5869439}" dt="2023-11-21T05:46:04.675" v="1044" actId="478"/>
          <ac:graphicFrameMkLst>
            <pc:docMk/>
            <pc:sldMk cId="1985368475" sldId="278"/>
            <ac:graphicFrameMk id="10" creationId="{7005DAF3-79AF-49C0-82AC-D069CC7B5D8D}"/>
          </ac:graphicFrameMkLst>
        </pc:graphicFrameChg>
        <pc:graphicFrameChg chg="del">
          <ac:chgData name="子豪 章" userId="a49aefbc8cdc36ad" providerId="LiveId" clId="{801788D5-4AFC-47B0-A904-FE06B5869439}" dt="2023-11-21T05:46:04.675" v="1044" actId="478"/>
          <ac:graphicFrameMkLst>
            <pc:docMk/>
            <pc:sldMk cId="1985368475" sldId="278"/>
            <ac:graphicFrameMk id="13" creationId="{3DCF74D9-1148-4D85-9672-FC0EFB7065D3}"/>
          </ac:graphicFrameMkLst>
        </pc:graphicFrameChg>
        <pc:graphicFrameChg chg="del">
          <ac:chgData name="子豪 章" userId="a49aefbc8cdc36ad" providerId="LiveId" clId="{801788D5-4AFC-47B0-A904-FE06B5869439}" dt="2023-11-21T05:46:04.675" v="1044" actId="478"/>
          <ac:graphicFrameMkLst>
            <pc:docMk/>
            <pc:sldMk cId="1985368475" sldId="278"/>
            <ac:graphicFrameMk id="21" creationId="{4E30B6B7-CCA1-48E1-80F0-CC465737903D}"/>
          </ac:graphicFrameMkLst>
        </pc:graphicFrameChg>
        <pc:graphicFrameChg chg="add del mod">
          <ac:chgData name="子豪 章" userId="a49aefbc8cdc36ad" providerId="LiveId" clId="{801788D5-4AFC-47B0-A904-FE06B5869439}" dt="2023-11-21T05:52:06.778" v="1311"/>
          <ac:graphicFrameMkLst>
            <pc:docMk/>
            <pc:sldMk cId="1985368475" sldId="278"/>
            <ac:graphicFrameMk id="29" creationId="{C6EFD58D-D10F-418D-8613-ED07E86ECCF4}"/>
          </ac:graphicFrameMkLst>
        </pc:graphicFrameChg>
        <pc:picChg chg="del">
          <ac:chgData name="子豪 章" userId="a49aefbc8cdc36ad" providerId="LiveId" clId="{801788D5-4AFC-47B0-A904-FE06B5869439}" dt="2023-11-21T05:46:03.015" v="1042" actId="478"/>
          <ac:picMkLst>
            <pc:docMk/>
            <pc:sldMk cId="1985368475" sldId="278"/>
            <ac:picMk id="3" creationId="{89E21372-7864-45E6-97E5-34E34A4C7122}"/>
          </ac:picMkLst>
        </pc:picChg>
        <pc:picChg chg="del">
          <ac:chgData name="子豪 章" userId="a49aefbc8cdc36ad" providerId="LiveId" clId="{801788D5-4AFC-47B0-A904-FE06B5869439}" dt="2023-11-21T05:46:05.235" v="1045" actId="478"/>
          <ac:picMkLst>
            <pc:docMk/>
            <pc:sldMk cId="1985368475" sldId="278"/>
            <ac:picMk id="14" creationId="{3238BC9E-A603-4D17-B33B-BB553A36DF32}"/>
          </ac:picMkLst>
        </pc:picChg>
        <pc:picChg chg="add mod">
          <ac:chgData name="子豪 章" userId="a49aefbc8cdc36ad" providerId="LiveId" clId="{801788D5-4AFC-47B0-A904-FE06B5869439}" dt="2023-11-21T05:47:09.815" v="1062" actId="14100"/>
          <ac:picMkLst>
            <pc:docMk/>
            <pc:sldMk cId="1985368475" sldId="278"/>
            <ac:picMk id="24" creationId="{F533660F-DA31-4B6A-80E6-0C981BDF1C1A}"/>
          </ac:picMkLst>
        </pc:picChg>
        <pc:picChg chg="del">
          <ac:chgData name="子豪 章" userId="a49aefbc8cdc36ad" providerId="LiveId" clId="{801788D5-4AFC-47B0-A904-FE06B5869439}" dt="2023-11-21T05:46:06.493" v="1046" actId="478"/>
          <ac:picMkLst>
            <pc:docMk/>
            <pc:sldMk cId="1985368475" sldId="278"/>
            <ac:picMk id="1026" creationId="{09EF0277-E57D-4EB5-B9F4-592DF05B6A3C}"/>
          </ac:picMkLst>
        </pc:picChg>
      </pc:sldChg>
      <pc:sldChg chg="del">
        <pc:chgData name="子豪 章" userId="a49aefbc8cdc36ad" providerId="LiveId" clId="{801788D5-4AFC-47B0-A904-FE06B5869439}" dt="2023-11-20T07:36:47.433" v="2" actId="47"/>
        <pc:sldMkLst>
          <pc:docMk/>
          <pc:sldMk cId="2167484778" sldId="278"/>
        </pc:sldMkLst>
      </pc:sldChg>
      <pc:sldChg chg="modSp mod">
        <pc:chgData name="子豪 章" userId="a49aefbc8cdc36ad" providerId="LiveId" clId="{801788D5-4AFC-47B0-A904-FE06B5869439}" dt="2023-11-21T09:24:37.299" v="1509" actId="1076"/>
        <pc:sldMkLst>
          <pc:docMk/>
          <pc:sldMk cId="1660981677" sldId="279"/>
        </pc:sldMkLst>
        <pc:picChg chg="mod">
          <ac:chgData name="子豪 章" userId="a49aefbc8cdc36ad" providerId="LiveId" clId="{801788D5-4AFC-47B0-A904-FE06B5869439}" dt="2023-11-21T09:24:37.299" v="1509" actId="1076"/>
          <ac:picMkLst>
            <pc:docMk/>
            <pc:sldMk cId="1660981677" sldId="279"/>
            <ac:picMk id="6" creationId="{D5C37C66-E902-474C-9467-A26AA9CE038B}"/>
          </ac:picMkLst>
        </pc:picChg>
      </pc:sldChg>
      <pc:sldChg chg="del">
        <pc:chgData name="子豪 章" userId="a49aefbc8cdc36ad" providerId="LiveId" clId="{801788D5-4AFC-47B0-A904-FE06B5869439}" dt="2023-11-20T07:36:47.832" v="4" actId="47"/>
        <pc:sldMkLst>
          <pc:docMk/>
          <pc:sldMk cId="3305935058" sldId="279"/>
        </pc:sldMkLst>
      </pc:sldChg>
      <pc:sldChg chg="modSp mod">
        <pc:chgData name="子豪 章" userId="a49aefbc8cdc36ad" providerId="LiveId" clId="{801788D5-4AFC-47B0-A904-FE06B5869439}" dt="2023-11-21T09:53:36.659" v="1514" actId="1076"/>
        <pc:sldMkLst>
          <pc:docMk/>
          <pc:sldMk cId="617095030" sldId="280"/>
        </pc:sldMkLst>
        <pc:picChg chg="mod">
          <ac:chgData name="子豪 章" userId="a49aefbc8cdc36ad" providerId="LiveId" clId="{801788D5-4AFC-47B0-A904-FE06B5869439}" dt="2023-11-21T09:53:36.659" v="1514" actId="1076"/>
          <ac:picMkLst>
            <pc:docMk/>
            <pc:sldMk cId="617095030" sldId="280"/>
            <ac:picMk id="5" creationId="{D4833BB7-A943-4946-AA97-8F8D96814705}"/>
          </ac:picMkLst>
        </pc:picChg>
        <pc:picChg chg="mod">
          <ac:chgData name="子豪 章" userId="a49aefbc8cdc36ad" providerId="LiveId" clId="{801788D5-4AFC-47B0-A904-FE06B5869439}" dt="2023-11-21T09:26:19.760" v="1512" actId="1076"/>
          <ac:picMkLst>
            <pc:docMk/>
            <pc:sldMk cId="617095030" sldId="280"/>
            <ac:picMk id="8" creationId="{70F074EF-371C-47E6-8B16-E379C0C70C0F}"/>
          </ac:picMkLst>
        </pc:picChg>
      </pc:sldChg>
      <pc:sldChg chg="del">
        <pc:chgData name="子豪 章" userId="a49aefbc8cdc36ad" providerId="LiveId" clId="{801788D5-4AFC-47B0-A904-FE06B5869439}" dt="2023-11-20T07:36:47.642" v="3" actId="47"/>
        <pc:sldMkLst>
          <pc:docMk/>
          <pc:sldMk cId="2321066256" sldId="281"/>
        </pc:sldMkLst>
      </pc:sldChg>
    </pc:docChg>
  </pc:docChgLst>
  <pc:docChgLst>
    <pc:chgData name="子豪 章" userId="a49aefbc8cdc36ad" providerId="LiveId" clId="{BDB6B3BA-4DC9-4806-A6F0-272AAAFE495D}"/>
    <pc:docChg chg="undo custSel addSld delSld modSld">
      <pc:chgData name="子豪 章" userId="a49aefbc8cdc36ad" providerId="LiveId" clId="{BDB6B3BA-4DC9-4806-A6F0-272AAAFE495D}" dt="2024-01-24T13:39:01.642" v="402" actId="1076"/>
      <pc:docMkLst>
        <pc:docMk/>
      </pc:docMkLst>
      <pc:sldChg chg="addSp delSp modSp mod">
        <pc:chgData name="子豪 章" userId="a49aefbc8cdc36ad" providerId="LiveId" clId="{BDB6B3BA-4DC9-4806-A6F0-272AAAFE495D}" dt="2024-01-24T12:49:04.750" v="120" actId="1076"/>
        <pc:sldMkLst>
          <pc:docMk/>
          <pc:sldMk cId="2427253875" sldId="256"/>
        </pc:sldMkLst>
        <pc:spChg chg="mod">
          <ac:chgData name="子豪 章" userId="a49aefbc8cdc36ad" providerId="LiveId" clId="{BDB6B3BA-4DC9-4806-A6F0-272AAAFE495D}" dt="2024-01-24T12:48:34.189" v="104" actId="1076"/>
          <ac:spMkLst>
            <pc:docMk/>
            <pc:sldMk cId="2427253875" sldId="256"/>
            <ac:spMk id="6" creationId="{7FF96F01-BAF6-3724-0F21-720371F0A830}"/>
          </ac:spMkLst>
        </pc:spChg>
        <pc:spChg chg="mod">
          <ac:chgData name="子豪 章" userId="a49aefbc8cdc36ad" providerId="LiveId" clId="{BDB6B3BA-4DC9-4806-A6F0-272AAAFE495D}" dt="2024-01-24T12:46:12.816" v="1" actId="20577"/>
          <ac:spMkLst>
            <pc:docMk/>
            <pc:sldMk cId="2427253875" sldId="256"/>
            <ac:spMk id="9" creationId="{07D4B21A-9E54-0CE8-623B-9363ABDC19FF}"/>
          </ac:spMkLst>
        </pc:spChg>
        <pc:spChg chg="add mod">
          <ac:chgData name="子豪 章" userId="a49aefbc8cdc36ad" providerId="LiveId" clId="{BDB6B3BA-4DC9-4806-A6F0-272AAAFE495D}" dt="2024-01-24T12:49:04.750" v="120" actId="1076"/>
          <ac:spMkLst>
            <pc:docMk/>
            <pc:sldMk cId="2427253875" sldId="256"/>
            <ac:spMk id="10" creationId="{58F22515-D3DB-46D8-AE5B-1900EFEBF38C}"/>
          </ac:spMkLst>
        </pc:spChg>
        <pc:picChg chg="add del mod">
          <ac:chgData name="子豪 章" userId="a49aefbc8cdc36ad" providerId="LiveId" clId="{BDB6B3BA-4DC9-4806-A6F0-272AAAFE495D}" dt="2024-01-24T12:48:35.860" v="105" actId="21"/>
          <ac:picMkLst>
            <pc:docMk/>
            <pc:sldMk cId="2427253875" sldId="256"/>
            <ac:picMk id="2" creationId="{B5D63C3F-10C5-4149-B036-FAA1D4129A89}"/>
          </ac:picMkLst>
        </pc:picChg>
      </pc:sldChg>
      <pc:sldChg chg="del">
        <pc:chgData name="子豪 章" userId="a49aefbc8cdc36ad" providerId="LiveId" clId="{BDB6B3BA-4DC9-4806-A6F0-272AAAFE495D}" dt="2024-01-24T13:25:13.367" v="166" actId="47"/>
        <pc:sldMkLst>
          <pc:docMk/>
          <pc:sldMk cId="3944920515" sldId="323"/>
        </pc:sldMkLst>
      </pc:sldChg>
      <pc:sldChg chg="addSp delSp modSp mod">
        <pc:chgData name="子豪 章" userId="a49aefbc8cdc36ad" providerId="LiveId" clId="{BDB6B3BA-4DC9-4806-A6F0-272AAAFE495D}" dt="2024-01-24T13:25:10.988" v="165" actId="1076"/>
        <pc:sldMkLst>
          <pc:docMk/>
          <pc:sldMk cId="3116926818" sldId="324"/>
        </pc:sldMkLst>
        <pc:spChg chg="del">
          <ac:chgData name="子豪 章" userId="a49aefbc8cdc36ad" providerId="LiveId" clId="{BDB6B3BA-4DC9-4806-A6F0-272AAAFE495D}" dt="2024-01-24T12:48:09.024" v="92" actId="478"/>
          <ac:spMkLst>
            <pc:docMk/>
            <pc:sldMk cId="3116926818" sldId="324"/>
            <ac:spMk id="10" creationId="{2DB62C38-DE21-F25B-B144-FDF09024B558}"/>
          </ac:spMkLst>
        </pc:spChg>
        <pc:spChg chg="del">
          <ac:chgData name="子豪 章" userId="a49aefbc8cdc36ad" providerId="LiveId" clId="{BDB6B3BA-4DC9-4806-A6F0-272AAAFE495D}" dt="2024-01-24T12:48:09.024" v="92" actId="478"/>
          <ac:spMkLst>
            <pc:docMk/>
            <pc:sldMk cId="3116926818" sldId="324"/>
            <ac:spMk id="21" creationId="{B896C375-7745-6A93-C9DC-842ADC340BB2}"/>
          </ac:spMkLst>
        </pc:spChg>
        <pc:spChg chg="del">
          <ac:chgData name="子豪 章" userId="a49aefbc8cdc36ad" providerId="LiveId" clId="{BDB6B3BA-4DC9-4806-A6F0-272AAAFE495D}" dt="2024-01-24T12:48:09.024" v="92" actId="478"/>
          <ac:spMkLst>
            <pc:docMk/>
            <pc:sldMk cId="3116926818" sldId="324"/>
            <ac:spMk id="34" creationId="{A5D3101E-5094-AD5A-3F68-B7472A06083D}"/>
          </ac:spMkLst>
        </pc:spChg>
        <pc:picChg chg="add mod">
          <ac:chgData name="子豪 章" userId="a49aefbc8cdc36ad" providerId="LiveId" clId="{BDB6B3BA-4DC9-4806-A6F0-272AAAFE495D}" dt="2024-01-24T13:25:10.988" v="165" actId="1076"/>
          <ac:picMkLst>
            <pc:docMk/>
            <pc:sldMk cId="3116926818" sldId="324"/>
            <ac:picMk id="3" creationId="{07F3FA3D-45D1-4438-BB84-A3399970D1CF}"/>
          </ac:picMkLst>
        </pc:picChg>
        <pc:picChg chg="del">
          <ac:chgData name="子豪 章" userId="a49aefbc8cdc36ad" providerId="LiveId" clId="{BDB6B3BA-4DC9-4806-A6F0-272AAAFE495D}" dt="2024-01-24T12:48:09.024" v="92" actId="478"/>
          <ac:picMkLst>
            <pc:docMk/>
            <pc:sldMk cId="3116926818" sldId="324"/>
            <ac:picMk id="4" creationId="{293C5DE8-1A80-E03F-56CF-D3089AE938B2}"/>
          </ac:picMkLst>
        </pc:picChg>
        <pc:picChg chg="add mod">
          <ac:chgData name="子豪 章" userId="a49aefbc8cdc36ad" providerId="LiveId" clId="{BDB6B3BA-4DC9-4806-A6F0-272AAAFE495D}" dt="2024-01-24T13:22:12.650" v="164" actId="1076"/>
          <ac:picMkLst>
            <pc:docMk/>
            <pc:sldMk cId="3116926818" sldId="324"/>
            <ac:picMk id="5" creationId="{79366F32-90BD-420C-96B2-02F218EEADC1}"/>
          </ac:picMkLst>
        </pc:picChg>
        <pc:picChg chg="add mod">
          <ac:chgData name="子豪 章" userId="a49aefbc8cdc36ad" providerId="LiveId" clId="{BDB6B3BA-4DC9-4806-A6F0-272AAAFE495D}" dt="2024-01-24T13:22:07.334" v="161" actId="1076"/>
          <ac:picMkLst>
            <pc:docMk/>
            <pc:sldMk cId="3116926818" sldId="324"/>
            <ac:picMk id="6" creationId="{CCC4D7F6-6C40-42C8-8A38-91751A966251}"/>
          </ac:picMkLst>
        </pc:picChg>
        <pc:picChg chg="add del mod">
          <ac:chgData name="子豪 章" userId="a49aefbc8cdc36ad" providerId="LiveId" clId="{BDB6B3BA-4DC9-4806-A6F0-272AAAFE495D}" dt="2024-01-24T13:22:03.606" v="158" actId="478"/>
          <ac:picMkLst>
            <pc:docMk/>
            <pc:sldMk cId="3116926818" sldId="324"/>
            <ac:picMk id="8" creationId="{973F0539-EE94-49CC-AE70-B4199B968FAD}"/>
          </ac:picMkLst>
        </pc:picChg>
        <pc:picChg chg="add mod">
          <ac:chgData name="子豪 章" userId="a49aefbc8cdc36ad" providerId="LiveId" clId="{BDB6B3BA-4DC9-4806-A6F0-272AAAFE495D}" dt="2024-01-24T13:22:11.877" v="163" actId="1076"/>
          <ac:picMkLst>
            <pc:docMk/>
            <pc:sldMk cId="3116926818" sldId="324"/>
            <ac:picMk id="9" creationId="{47220285-BD03-4D06-844D-4712754DCCD3}"/>
          </ac:picMkLst>
        </pc:picChg>
        <pc:picChg chg="del">
          <ac:chgData name="子豪 章" userId="a49aefbc8cdc36ad" providerId="LiveId" clId="{BDB6B3BA-4DC9-4806-A6F0-272AAAFE495D}" dt="2024-01-24T12:48:09.024" v="92" actId="478"/>
          <ac:picMkLst>
            <pc:docMk/>
            <pc:sldMk cId="3116926818" sldId="324"/>
            <ac:picMk id="12" creationId="{3188051B-ABC7-3BD2-783E-A475A4A3AF7C}"/>
          </ac:picMkLst>
        </pc:picChg>
        <pc:picChg chg="del">
          <ac:chgData name="子豪 章" userId="a49aefbc8cdc36ad" providerId="LiveId" clId="{BDB6B3BA-4DC9-4806-A6F0-272AAAFE495D}" dt="2024-01-24T12:48:09.024" v="92" actId="478"/>
          <ac:picMkLst>
            <pc:docMk/>
            <pc:sldMk cId="3116926818" sldId="324"/>
            <ac:picMk id="15" creationId="{D7BDF461-7D3D-BDCB-D5A0-4715A0D65038}"/>
          </ac:picMkLst>
        </pc:picChg>
        <pc:picChg chg="add mod">
          <ac:chgData name="子豪 章" userId="a49aefbc8cdc36ad" providerId="LiveId" clId="{BDB6B3BA-4DC9-4806-A6F0-272AAAFE495D}" dt="2024-01-24T13:01:08.175" v="146" actId="1076"/>
          <ac:picMkLst>
            <pc:docMk/>
            <pc:sldMk cId="3116926818" sldId="324"/>
            <ac:picMk id="16" creationId="{6B1B8B3D-3044-427C-897C-561150F6BBD7}"/>
          </ac:picMkLst>
        </pc:picChg>
        <pc:picChg chg="del">
          <ac:chgData name="子豪 章" userId="a49aefbc8cdc36ad" providerId="LiveId" clId="{BDB6B3BA-4DC9-4806-A6F0-272AAAFE495D}" dt="2024-01-24T12:48:09.024" v="92" actId="478"/>
          <ac:picMkLst>
            <pc:docMk/>
            <pc:sldMk cId="3116926818" sldId="324"/>
            <ac:picMk id="20" creationId="{50431247-34F9-4E30-10D2-F0B19C8B7765}"/>
          </ac:picMkLst>
        </pc:picChg>
        <pc:picChg chg="del">
          <ac:chgData name="子豪 章" userId="a49aefbc8cdc36ad" providerId="LiveId" clId="{BDB6B3BA-4DC9-4806-A6F0-272AAAFE495D}" dt="2024-01-24T12:48:09.024" v="92" actId="478"/>
          <ac:picMkLst>
            <pc:docMk/>
            <pc:sldMk cId="3116926818" sldId="324"/>
            <ac:picMk id="23" creationId="{2F0C1E1C-1848-9989-0C0F-771383B87E3D}"/>
          </ac:picMkLst>
        </pc:picChg>
        <pc:cxnChg chg="del">
          <ac:chgData name="子豪 章" userId="a49aefbc8cdc36ad" providerId="LiveId" clId="{BDB6B3BA-4DC9-4806-A6F0-272AAAFE495D}" dt="2024-01-24T12:48:09.024" v="92" actId="478"/>
          <ac:cxnSpMkLst>
            <pc:docMk/>
            <pc:sldMk cId="3116926818" sldId="324"/>
            <ac:cxnSpMk id="25" creationId="{141C264A-25E8-B6C2-85A4-0B4293000CC6}"/>
          </ac:cxnSpMkLst>
        </pc:cxnChg>
        <pc:cxnChg chg="del">
          <ac:chgData name="子豪 章" userId="a49aefbc8cdc36ad" providerId="LiveId" clId="{BDB6B3BA-4DC9-4806-A6F0-272AAAFE495D}" dt="2024-01-24T12:48:09.024" v="92" actId="478"/>
          <ac:cxnSpMkLst>
            <pc:docMk/>
            <pc:sldMk cId="3116926818" sldId="324"/>
            <ac:cxnSpMk id="26" creationId="{0E20AD2E-50BC-68C4-C94A-22F0E0E68704}"/>
          </ac:cxnSpMkLst>
        </pc:cxnChg>
        <pc:cxnChg chg="del">
          <ac:chgData name="子豪 章" userId="a49aefbc8cdc36ad" providerId="LiveId" clId="{BDB6B3BA-4DC9-4806-A6F0-272AAAFE495D}" dt="2024-01-24T12:48:09.024" v="92" actId="478"/>
          <ac:cxnSpMkLst>
            <pc:docMk/>
            <pc:sldMk cId="3116926818" sldId="324"/>
            <ac:cxnSpMk id="30" creationId="{7296CFB7-909E-9CBE-5BB8-64B6318F3A77}"/>
          </ac:cxnSpMkLst>
        </pc:cxnChg>
      </pc:sldChg>
      <pc:sldChg chg="addSp modSp new mod">
        <pc:chgData name="子豪 章" userId="a49aefbc8cdc36ad" providerId="LiveId" clId="{BDB6B3BA-4DC9-4806-A6F0-272AAAFE495D}" dt="2024-01-24T13:34:06.194" v="178" actId="1076"/>
        <pc:sldMkLst>
          <pc:docMk/>
          <pc:sldMk cId="1158361248" sldId="325"/>
        </pc:sldMkLst>
        <pc:picChg chg="add mod">
          <ac:chgData name="子豪 章" userId="a49aefbc8cdc36ad" providerId="LiveId" clId="{BDB6B3BA-4DC9-4806-A6F0-272AAAFE495D}" dt="2024-01-24T13:30:51.803" v="171" actId="1076"/>
          <ac:picMkLst>
            <pc:docMk/>
            <pc:sldMk cId="1158361248" sldId="325"/>
            <ac:picMk id="4" creationId="{C0A57D4D-F6E6-4C4D-AB24-7B628719549C}"/>
          </ac:picMkLst>
        </pc:picChg>
        <pc:picChg chg="add mod">
          <ac:chgData name="子豪 章" userId="a49aefbc8cdc36ad" providerId="LiveId" clId="{BDB6B3BA-4DC9-4806-A6F0-272AAAFE495D}" dt="2024-01-24T13:31:05.255" v="175" actId="1076"/>
          <ac:picMkLst>
            <pc:docMk/>
            <pc:sldMk cId="1158361248" sldId="325"/>
            <ac:picMk id="5" creationId="{75EBC3BC-EF5D-4093-B042-D87E6ED28C87}"/>
          </ac:picMkLst>
        </pc:picChg>
        <pc:picChg chg="add mod">
          <ac:chgData name="子豪 章" userId="a49aefbc8cdc36ad" providerId="LiveId" clId="{BDB6B3BA-4DC9-4806-A6F0-272AAAFE495D}" dt="2024-01-24T13:34:06.194" v="178" actId="1076"/>
          <ac:picMkLst>
            <pc:docMk/>
            <pc:sldMk cId="1158361248" sldId="325"/>
            <ac:picMk id="6" creationId="{162279B1-1C21-4703-B133-3820CFCB8667}"/>
          </ac:picMkLst>
        </pc:picChg>
      </pc:sldChg>
      <pc:sldChg chg="addSp modSp new mod">
        <pc:chgData name="子豪 章" userId="a49aefbc8cdc36ad" providerId="LiveId" clId="{BDB6B3BA-4DC9-4806-A6F0-272AAAFE495D}" dt="2024-01-24T13:39:01.642" v="402" actId="1076"/>
        <pc:sldMkLst>
          <pc:docMk/>
          <pc:sldMk cId="2081063807" sldId="326"/>
        </pc:sldMkLst>
        <pc:spChg chg="add mod">
          <ac:chgData name="子豪 章" userId="a49aefbc8cdc36ad" providerId="LiveId" clId="{BDB6B3BA-4DC9-4806-A6F0-272AAAFE495D}" dt="2024-01-24T13:38:57.031" v="399" actId="14100"/>
          <ac:spMkLst>
            <pc:docMk/>
            <pc:sldMk cId="2081063807" sldId="326"/>
            <ac:spMk id="6" creationId="{BD3A98E8-64FD-4D16-A724-23A62179931B}"/>
          </ac:spMkLst>
        </pc:spChg>
        <pc:picChg chg="add mod">
          <ac:chgData name="子豪 章" userId="a49aefbc8cdc36ad" providerId="LiveId" clId="{BDB6B3BA-4DC9-4806-A6F0-272AAAFE495D}" dt="2024-01-24T13:36:20.463" v="181" actId="1076"/>
          <ac:picMkLst>
            <pc:docMk/>
            <pc:sldMk cId="2081063807" sldId="326"/>
            <ac:picMk id="4" creationId="{0308E103-8D63-4234-A266-43F5F80EBAAC}"/>
          </ac:picMkLst>
        </pc:picChg>
        <pc:picChg chg="add mod">
          <ac:chgData name="子豪 章" userId="a49aefbc8cdc36ad" providerId="LiveId" clId="{BDB6B3BA-4DC9-4806-A6F0-272AAAFE495D}" dt="2024-01-24T13:39:01.642" v="402" actId="1076"/>
          <ac:picMkLst>
            <pc:docMk/>
            <pc:sldMk cId="2081063807" sldId="326"/>
            <ac:picMk id="5" creationId="{467EED80-189F-4258-973A-097ACC6689A0}"/>
          </ac:picMkLst>
        </pc:picChg>
        <pc:picChg chg="add mod">
          <ac:chgData name="子豪 章" userId="a49aefbc8cdc36ad" providerId="LiveId" clId="{BDB6B3BA-4DC9-4806-A6F0-272AAAFE495D}" dt="2024-01-24T13:38:58.884" v="400" actId="1076"/>
          <ac:picMkLst>
            <pc:docMk/>
            <pc:sldMk cId="2081063807" sldId="326"/>
            <ac:picMk id="7" creationId="{F7E735ED-7888-4289-B3B3-263FEADA6515}"/>
          </ac:picMkLst>
        </pc:picChg>
      </pc:sldChg>
    </pc:docChg>
  </pc:docChgLst>
  <pc:docChgLst>
    <pc:chgData name="子豪 章" userId="a49aefbc8cdc36ad" providerId="LiveId" clId="{1BF7F07B-1706-42A4-88ED-33B9E9FB538A}"/>
    <pc:docChg chg="undo custSel modSld">
      <pc:chgData name="子豪 章" userId="a49aefbc8cdc36ad" providerId="LiveId" clId="{1BF7F07B-1706-42A4-88ED-33B9E9FB538A}" dt="2024-01-05T04:25:36.696" v="383" actId="20577"/>
      <pc:docMkLst>
        <pc:docMk/>
      </pc:docMkLst>
      <pc:sldChg chg="addSp delSp modSp mod">
        <pc:chgData name="子豪 章" userId="a49aefbc8cdc36ad" providerId="LiveId" clId="{1BF7F07B-1706-42A4-88ED-33B9E9FB538A}" dt="2024-01-05T04:25:36.696" v="383" actId="20577"/>
        <pc:sldMkLst>
          <pc:docMk/>
          <pc:sldMk cId="3944920515" sldId="323"/>
        </pc:sldMkLst>
        <pc:graphicFrameChg chg="add del mod">
          <ac:chgData name="子豪 章" userId="a49aefbc8cdc36ad" providerId="LiveId" clId="{1BF7F07B-1706-42A4-88ED-33B9E9FB538A}" dt="2024-01-02T12:19:02.971" v="2"/>
          <ac:graphicFrameMkLst>
            <pc:docMk/>
            <pc:sldMk cId="3944920515" sldId="323"/>
            <ac:graphicFrameMk id="6" creationId="{9FD634D7-7E60-4EC3-AD93-7CC828F13BA4}"/>
          </ac:graphicFrameMkLst>
        </pc:graphicFrameChg>
        <pc:graphicFrameChg chg="mod modGraphic">
          <ac:chgData name="子豪 章" userId="a49aefbc8cdc36ad" providerId="LiveId" clId="{1BF7F07B-1706-42A4-88ED-33B9E9FB538A}" dt="2024-01-05T04:25:36.696" v="383" actId="20577"/>
          <ac:graphicFrameMkLst>
            <pc:docMk/>
            <pc:sldMk cId="3944920515" sldId="323"/>
            <ac:graphicFrameMk id="9" creationId="{D724024B-80A3-47B4-B95B-D624CE2E9FD0}"/>
          </ac:graphicFrameMkLst>
        </pc:graphicFrameChg>
        <pc:picChg chg="mod">
          <ac:chgData name="子豪 章" userId="a49aefbc8cdc36ad" providerId="LiveId" clId="{1BF7F07B-1706-42A4-88ED-33B9E9FB538A}" dt="2024-01-02T12:20:59.476" v="139" actId="14100"/>
          <ac:picMkLst>
            <pc:docMk/>
            <pc:sldMk cId="3944920515" sldId="323"/>
            <ac:picMk id="4" creationId="{BDD59332-7692-43C6-BC52-CBED6F52406C}"/>
          </ac:picMkLst>
        </pc:picChg>
        <pc:picChg chg="add del">
          <ac:chgData name="子豪 章" userId="a49aefbc8cdc36ad" providerId="LiveId" clId="{1BF7F07B-1706-42A4-88ED-33B9E9FB538A}" dt="2024-01-03T03:30:11.622" v="360" actId="21"/>
          <ac:picMkLst>
            <pc:docMk/>
            <pc:sldMk cId="3944920515" sldId="323"/>
            <ac:picMk id="6" creationId="{3C696059-47FD-407C-B17A-353179379CA4}"/>
          </ac:picMkLst>
        </pc:picChg>
      </pc:sldChg>
    </pc:docChg>
  </pc:docChgLst>
  <pc:docChgLst>
    <pc:chgData name="子豪 章" userId="a49aefbc8cdc36ad" providerId="LiveId" clId="{4EE6461E-60B0-4941-B2DD-3213CECBD1D6}"/>
    <pc:docChg chg="undo custSel addSld delSld modSld modMainMaster">
      <pc:chgData name="子豪 章" userId="a49aefbc8cdc36ad" providerId="LiveId" clId="{4EE6461E-60B0-4941-B2DD-3213CECBD1D6}" dt="2023-10-28T10:36:00.575" v="4773" actId="1076"/>
      <pc:docMkLst>
        <pc:docMk/>
      </pc:docMkLst>
      <pc:sldChg chg="addSp delSp modSp mod modClrScheme chgLayout">
        <pc:chgData name="子豪 章" userId="a49aefbc8cdc36ad" providerId="LiveId" clId="{4EE6461E-60B0-4941-B2DD-3213CECBD1D6}" dt="2023-10-27T06:43:00.465" v="94" actId="700"/>
        <pc:sldMkLst>
          <pc:docMk/>
          <pc:sldMk cId="2427253875" sldId="256"/>
        </pc:sldMkLst>
        <pc:spChg chg="add del mod ord">
          <ac:chgData name="子豪 章" userId="a49aefbc8cdc36ad" providerId="LiveId" clId="{4EE6461E-60B0-4941-B2DD-3213CECBD1D6}" dt="2023-10-27T06:43:00.465" v="94" actId="700"/>
          <ac:spMkLst>
            <pc:docMk/>
            <pc:sldMk cId="2427253875" sldId="256"/>
            <ac:spMk id="2" creationId="{CD0EC594-4585-41B6-9205-EC19B5D8B728}"/>
          </ac:spMkLst>
        </pc:spChg>
        <pc:spChg chg="mod">
          <ac:chgData name="子豪 章" userId="a49aefbc8cdc36ad" providerId="LiveId" clId="{4EE6461E-60B0-4941-B2DD-3213CECBD1D6}" dt="2023-10-27T06:38:04.179" v="19" actId="20577"/>
          <ac:spMkLst>
            <pc:docMk/>
            <pc:sldMk cId="2427253875" sldId="256"/>
            <ac:spMk id="6" creationId="{7FF96F01-BAF6-3724-0F21-720371F0A830}"/>
          </ac:spMkLst>
        </pc:spChg>
        <pc:spChg chg="mod">
          <ac:chgData name="子豪 章" userId="a49aefbc8cdc36ad" providerId="LiveId" clId="{4EE6461E-60B0-4941-B2DD-3213CECBD1D6}" dt="2023-10-27T06:38:23.659" v="21" actId="20577"/>
          <ac:spMkLst>
            <pc:docMk/>
            <pc:sldMk cId="2427253875" sldId="256"/>
            <ac:spMk id="9" creationId="{07D4B21A-9E54-0CE8-623B-9363ABDC19FF}"/>
          </ac:spMkLst>
        </pc:spChg>
      </pc:sldChg>
      <pc:sldChg chg="addSp delSp modSp new mod modClrScheme chgLayout">
        <pc:chgData name="子豪 章" userId="a49aefbc8cdc36ad" providerId="LiveId" clId="{4EE6461E-60B0-4941-B2DD-3213CECBD1D6}" dt="2023-10-28T09:40:29.013" v="4734" actId="1076"/>
        <pc:sldMkLst>
          <pc:docMk/>
          <pc:sldMk cId="3471552921" sldId="257"/>
        </pc:sldMkLst>
        <pc:spChg chg="del">
          <ac:chgData name="子豪 章" userId="a49aefbc8cdc36ad" providerId="LiveId" clId="{4EE6461E-60B0-4941-B2DD-3213CECBD1D6}" dt="2023-10-27T06:43:05.056" v="96" actId="700"/>
          <ac:spMkLst>
            <pc:docMk/>
            <pc:sldMk cId="3471552921" sldId="257"/>
            <ac:spMk id="2" creationId="{52C8D351-DC9F-44CD-9E4E-B47FDD2D4C96}"/>
          </ac:spMkLst>
        </pc:spChg>
        <pc:spChg chg="del mod ord">
          <ac:chgData name="子豪 章" userId="a49aefbc8cdc36ad" providerId="LiveId" clId="{4EE6461E-60B0-4941-B2DD-3213CECBD1D6}" dt="2023-10-27T06:43:05.056" v="96" actId="700"/>
          <ac:spMkLst>
            <pc:docMk/>
            <pc:sldMk cId="3471552921" sldId="257"/>
            <ac:spMk id="3" creationId="{B21EEDC9-633E-4411-89B5-9A2F1BC0B5F8}"/>
          </ac:spMkLst>
        </pc:spChg>
        <pc:spChg chg="add mod ord">
          <ac:chgData name="子豪 章" userId="a49aefbc8cdc36ad" providerId="LiveId" clId="{4EE6461E-60B0-4941-B2DD-3213CECBD1D6}" dt="2023-10-27T06:45:41.250" v="125" actId="700"/>
          <ac:spMkLst>
            <pc:docMk/>
            <pc:sldMk cId="3471552921" sldId="257"/>
            <ac:spMk id="4" creationId="{6028814D-14E4-4354-A4AD-FE9FFA700110}"/>
          </ac:spMkLst>
        </pc:spChg>
        <pc:spChg chg="add del mod">
          <ac:chgData name="子豪 章" userId="a49aefbc8cdc36ad" providerId="LiveId" clId="{4EE6461E-60B0-4941-B2DD-3213CECBD1D6}" dt="2023-10-27T06:45:03.896" v="121"/>
          <ac:spMkLst>
            <pc:docMk/>
            <pc:sldMk cId="3471552921" sldId="257"/>
            <ac:spMk id="6" creationId="{9B511523-5BF1-4099-8F3C-DDDDB2D059FB}"/>
          </ac:spMkLst>
        </pc:spChg>
        <pc:spChg chg="add mod ord">
          <ac:chgData name="子豪 章" userId="a49aefbc8cdc36ad" providerId="LiveId" clId="{4EE6461E-60B0-4941-B2DD-3213CECBD1D6}" dt="2023-10-27T06:46:59.846" v="165" actId="242"/>
          <ac:spMkLst>
            <pc:docMk/>
            <pc:sldMk cId="3471552921" sldId="257"/>
            <ac:spMk id="7" creationId="{25349399-1536-493D-9178-652598267FE9}"/>
          </ac:spMkLst>
        </pc:spChg>
        <pc:spChg chg="add mod">
          <ac:chgData name="子豪 章" userId="a49aefbc8cdc36ad" providerId="LiveId" clId="{4EE6461E-60B0-4941-B2DD-3213CECBD1D6}" dt="2023-10-27T12:53:24.337" v="4492" actId="1076"/>
          <ac:spMkLst>
            <pc:docMk/>
            <pc:sldMk cId="3471552921" sldId="257"/>
            <ac:spMk id="9" creationId="{18A85C81-2B40-40C0-8211-1800DD2036A2}"/>
          </ac:spMkLst>
        </pc:spChg>
        <pc:spChg chg="add mod">
          <ac:chgData name="子豪 章" userId="a49aefbc8cdc36ad" providerId="LiveId" clId="{4EE6461E-60B0-4941-B2DD-3213CECBD1D6}" dt="2023-10-27T12:53:27.184" v="4493" actId="1076"/>
          <ac:spMkLst>
            <pc:docMk/>
            <pc:sldMk cId="3471552921" sldId="257"/>
            <ac:spMk id="10" creationId="{27A00693-D954-4F39-96A3-7365077B283D}"/>
          </ac:spMkLst>
        </pc:spChg>
        <pc:picChg chg="add mod">
          <ac:chgData name="子豪 章" userId="a49aefbc8cdc36ad" providerId="LiveId" clId="{4EE6461E-60B0-4941-B2DD-3213CECBD1D6}" dt="2023-10-28T09:40:29.013" v="4734" actId="1076"/>
          <ac:picMkLst>
            <pc:docMk/>
            <pc:sldMk cId="3471552921" sldId="257"/>
            <ac:picMk id="8" creationId="{0B7904B3-7FC4-41E8-B9E8-A8F2E136EB99}"/>
          </ac:picMkLst>
        </pc:picChg>
      </pc:sldChg>
      <pc:sldChg chg="addSp delSp modSp add mod modClrScheme chgLayout">
        <pc:chgData name="子豪 章" userId="a49aefbc8cdc36ad" providerId="LiveId" clId="{4EE6461E-60B0-4941-B2DD-3213CECBD1D6}" dt="2023-10-27T08:43:31.379" v="1695" actId="20577"/>
        <pc:sldMkLst>
          <pc:docMk/>
          <pc:sldMk cId="2337172833" sldId="258"/>
        </pc:sldMkLst>
        <pc:spChg chg="add del mod">
          <ac:chgData name="子豪 章" userId="a49aefbc8cdc36ad" providerId="LiveId" clId="{4EE6461E-60B0-4941-B2DD-3213CECBD1D6}" dt="2023-10-27T07:01:50.381" v="245"/>
          <ac:spMkLst>
            <pc:docMk/>
            <pc:sldMk cId="2337172833" sldId="258"/>
            <ac:spMk id="2" creationId="{78BEFFE2-1427-4E22-A92D-EF55B579EA38}"/>
          </ac:spMkLst>
        </pc:spChg>
        <pc:spChg chg="add del mod">
          <ac:chgData name="子豪 章" userId="a49aefbc8cdc36ad" providerId="LiveId" clId="{4EE6461E-60B0-4941-B2DD-3213CECBD1D6}" dt="2023-10-27T07:33:15.449" v="972" actId="478"/>
          <ac:spMkLst>
            <pc:docMk/>
            <pc:sldMk cId="2337172833" sldId="258"/>
            <ac:spMk id="3" creationId="{D88869BD-A2D9-4BC9-BDB1-BDBF49B64EEB}"/>
          </ac:spMkLst>
        </pc:spChg>
        <pc:spChg chg="mod ord">
          <ac:chgData name="子豪 章" userId="a49aefbc8cdc36ad" providerId="LiveId" clId="{4EE6461E-60B0-4941-B2DD-3213CECBD1D6}" dt="2023-10-27T07:35:24.073" v="1074"/>
          <ac:spMkLst>
            <pc:docMk/>
            <pc:sldMk cId="2337172833" sldId="258"/>
            <ac:spMk id="4" creationId="{6028814D-14E4-4354-A4AD-FE9FFA700110}"/>
          </ac:spMkLst>
        </pc:spChg>
        <pc:spChg chg="add mod">
          <ac:chgData name="子豪 章" userId="a49aefbc8cdc36ad" providerId="LiveId" clId="{4EE6461E-60B0-4941-B2DD-3213CECBD1D6}" dt="2023-10-27T07:33:53.810" v="1023" actId="1035"/>
          <ac:spMkLst>
            <pc:docMk/>
            <pc:sldMk cId="2337172833" sldId="258"/>
            <ac:spMk id="5" creationId="{F612F7A5-4437-4324-BA7B-42B64684AEDB}"/>
          </ac:spMkLst>
        </pc:spChg>
        <pc:spChg chg="add mod">
          <ac:chgData name="子豪 章" userId="a49aefbc8cdc36ad" providerId="LiveId" clId="{4EE6461E-60B0-4941-B2DD-3213CECBD1D6}" dt="2023-10-27T07:58:57.809" v="1390" actId="1035"/>
          <ac:spMkLst>
            <pc:docMk/>
            <pc:sldMk cId="2337172833" sldId="258"/>
            <ac:spMk id="6" creationId="{2A446203-FEBE-45FE-ABF4-7E94799FD859}"/>
          </ac:spMkLst>
        </pc:spChg>
        <pc:spChg chg="del">
          <ac:chgData name="子豪 章" userId="a49aefbc8cdc36ad" providerId="LiveId" clId="{4EE6461E-60B0-4941-B2DD-3213CECBD1D6}" dt="2023-10-27T07:07:23.336" v="350" actId="478"/>
          <ac:spMkLst>
            <pc:docMk/>
            <pc:sldMk cId="2337172833" sldId="258"/>
            <ac:spMk id="7" creationId="{25349399-1536-493D-9178-652598267FE9}"/>
          </ac:spMkLst>
        </pc:spChg>
        <pc:spChg chg="del">
          <ac:chgData name="子豪 章" userId="a49aefbc8cdc36ad" providerId="LiveId" clId="{4EE6461E-60B0-4941-B2DD-3213CECBD1D6}" dt="2023-10-27T06:51:53.077" v="205" actId="478"/>
          <ac:spMkLst>
            <pc:docMk/>
            <pc:sldMk cId="2337172833" sldId="258"/>
            <ac:spMk id="9" creationId="{18A85C81-2B40-40C0-8211-1800DD2036A2}"/>
          </ac:spMkLst>
        </pc:spChg>
        <pc:spChg chg="add del mod">
          <ac:chgData name="子豪 章" userId="a49aefbc8cdc36ad" providerId="LiveId" clId="{4EE6461E-60B0-4941-B2DD-3213CECBD1D6}" dt="2023-10-27T07:06:23.685" v="345"/>
          <ac:spMkLst>
            <pc:docMk/>
            <pc:sldMk cId="2337172833" sldId="258"/>
            <ac:spMk id="10" creationId="{977A141F-1E2D-4735-93BE-D37FC75E36D5}"/>
          </ac:spMkLst>
        </pc:spChg>
        <pc:spChg chg="add del mod">
          <ac:chgData name="子豪 章" userId="a49aefbc8cdc36ad" providerId="LiveId" clId="{4EE6461E-60B0-4941-B2DD-3213CECBD1D6}" dt="2023-10-27T07:07:29.613" v="351" actId="478"/>
          <ac:spMkLst>
            <pc:docMk/>
            <pc:sldMk cId="2337172833" sldId="258"/>
            <ac:spMk id="11" creationId="{D219FC71-DE90-4FED-853A-600DED7CBBBB}"/>
          </ac:spMkLst>
        </pc:spChg>
        <pc:spChg chg="add del mod">
          <ac:chgData name="子豪 章" userId="a49aefbc8cdc36ad" providerId="LiveId" clId="{4EE6461E-60B0-4941-B2DD-3213CECBD1D6}" dt="2023-10-27T07:10:46.292" v="388" actId="700"/>
          <ac:spMkLst>
            <pc:docMk/>
            <pc:sldMk cId="2337172833" sldId="258"/>
            <ac:spMk id="13" creationId="{7EE73227-9B91-467B-A109-BDCEFC467E7F}"/>
          </ac:spMkLst>
        </pc:spChg>
        <pc:spChg chg="add del mod">
          <ac:chgData name="子豪 章" userId="a49aefbc8cdc36ad" providerId="LiveId" clId="{4EE6461E-60B0-4941-B2DD-3213CECBD1D6}" dt="2023-10-27T07:08:44.218" v="356"/>
          <ac:spMkLst>
            <pc:docMk/>
            <pc:sldMk cId="2337172833" sldId="258"/>
            <ac:spMk id="14" creationId="{A2D7C0AE-7852-4608-B449-800439016594}"/>
          </ac:spMkLst>
        </pc:spChg>
        <pc:spChg chg="add mod">
          <ac:chgData name="子豪 章" userId="a49aefbc8cdc36ad" providerId="LiveId" clId="{4EE6461E-60B0-4941-B2DD-3213CECBD1D6}" dt="2023-10-27T07:58:57.809" v="1390" actId="1035"/>
          <ac:spMkLst>
            <pc:docMk/>
            <pc:sldMk cId="2337172833" sldId="258"/>
            <ac:spMk id="16" creationId="{C69D43ED-B143-4604-8B05-8167A1F9ED8D}"/>
          </ac:spMkLst>
        </pc:spChg>
        <pc:spChg chg="add mod">
          <ac:chgData name="子豪 章" userId="a49aefbc8cdc36ad" providerId="LiveId" clId="{4EE6461E-60B0-4941-B2DD-3213CECBD1D6}" dt="2023-10-27T07:58:57.809" v="1390" actId="1035"/>
          <ac:spMkLst>
            <pc:docMk/>
            <pc:sldMk cId="2337172833" sldId="258"/>
            <ac:spMk id="19" creationId="{77AA30B7-D1F4-42A5-95BB-18424BB55AA0}"/>
          </ac:spMkLst>
        </pc:spChg>
        <pc:spChg chg="add del mod">
          <ac:chgData name="子豪 章" userId="a49aefbc8cdc36ad" providerId="LiveId" clId="{4EE6461E-60B0-4941-B2DD-3213CECBD1D6}" dt="2023-10-27T07:19:37.639" v="524" actId="21"/>
          <ac:spMkLst>
            <pc:docMk/>
            <pc:sldMk cId="2337172833" sldId="258"/>
            <ac:spMk id="21" creationId="{4F3720BF-70FC-4460-9F9F-2F19EAAD012A}"/>
          </ac:spMkLst>
        </pc:spChg>
        <pc:spChg chg="add mod">
          <ac:chgData name="子豪 章" userId="a49aefbc8cdc36ad" providerId="LiveId" clId="{4EE6461E-60B0-4941-B2DD-3213CECBD1D6}" dt="2023-10-27T07:58:57.809" v="1390" actId="1035"/>
          <ac:spMkLst>
            <pc:docMk/>
            <pc:sldMk cId="2337172833" sldId="258"/>
            <ac:spMk id="22" creationId="{27B13CF3-9E33-4C6A-A771-9D64628726EA}"/>
          </ac:spMkLst>
        </pc:spChg>
        <pc:spChg chg="add mod">
          <ac:chgData name="子豪 章" userId="a49aefbc8cdc36ad" providerId="LiveId" clId="{4EE6461E-60B0-4941-B2DD-3213CECBD1D6}" dt="2023-10-27T07:58:57.809" v="1390" actId="1035"/>
          <ac:spMkLst>
            <pc:docMk/>
            <pc:sldMk cId="2337172833" sldId="258"/>
            <ac:spMk id="25" creationId="{14DF43AA-B88F-4B3D-846C-73FD7232E579}"/>
          </ac:spMkLst>
        </pc:spChg>
        <pc:spChg chg="add del mod">
          <ac:chgData name="子豪 章" userId="a49aefbc8cdc36ad" providerId="LiveId" clId="{4EE6461E-60B0-4941-B2DD-3213CECBD1D6}" dt="2023-10-27T07:24:08.487" v="690" actId="478"/>
          <ac:spMkLst>
            <pc:docMk/>
            <pc:sldMk cId="2337172833" sldId="258"/>
            <ac:spMk id="26" creationId="{846C48BC-C0D8-44A4-BFB9-AD263793F99B}"/>
          </ac:spMkLst>
        </pc:spChg>
        <pc:spChg chg="add mod">
          <ac:chgData name="子豪 章" userId="a49aefbc8cdc36ad" providerId="LiveId" clId="{4EE6461E-60B0-4941-B2DD-3213CECBD1D6}" dt="2023-10-27T07:58:57.809" v="1390" actId="1035"/>
          <ac:spMkLst>
            <pc:docMk/>
            <pc:sldMk cId="2337172833" sldId="258"/>
            <ac:spMk id="28" creationId="{2C9E4D2A-D99E-4EA0-9F7D-28386EAE833C}"/>
          </ac:spMkLst>
        </pc:spChg>
        <pc:spChg chg="add del mod">
          <ac:chgData name="子豪 章" userId="a49aefbc8cdc36ad" providerId="LiveId" clId="{4EE6461E-60B0-4941-B2DD-3213CECBD1D6}" dt="2023-10-27T07:20:22.288" v="594" actId="478"/>
          <ac:spMkLst>
            <pc:docMk/>
            <pc:sldMk cId="2337172833" sldId="258"/>
            <ac:spMk id="29" creationId="{02E5C517-864A-403D-A54A-E45B2498553D}"/>
          </ac:spMkLst>
        </pc:spChg>
        <pc:spChg chg="add mod">
          <ac:chgData name="子豪 章" userId="a49aefbc8cdc36ad" providerId="LiveId" clId="{4EE6461E-60B0-4941-B2DD-3213CECBD1D6}" dt="2023-10-27T07:59:01.168" v="1405" actId="1035"/>
          <ac:spMkLst>
            <pc:docMk/>
            <pc:sldMk cId="2337172833" sldId="258"/>
            <ac:spMk id="31" creationId="{6E5C5B95-25B3-4200-9F4D-0B7AF7B94332}"/>
          </ac:spMkLst>
        </pc:spChg>
        <pc:spChg chg="add mod">
          <ac:chgData name="子豪 章" userId="a49aefbc8cdc36ad" providerId="LiveId" clId="{4EE6461E-60B0-4941-B2DD-3213CECBD1D6}" dt="2023-10-27T07:59:01.168" v="1405" actId="1035"/>
          <ac:spMkLst>
            <pc:docMk/>
            <pc:sldMk cId="2337172833" sldId="258"/>
            <ac:spMk id="33" creationId="{6FBAE3D0-565C-45FE-B732-4021EA73AF0D}"/>
          </ac:spMkLst>
        </pc:spChg>
        <pc:spChg chg="add mod">
          <ac:chgData name="子豪 章" userId="a49aefbc8cdc36ad" providerId="LiveId" clId="{4EE6461E-60B0-4941-B2DD-3213CECBD1D6}" dt="2023-10-27T07:59:06.608" v="1423" actId="1035"/>
          <ac:spMkLst>
            <pc:docMk/>
            <pc:sldMk cId="2337172833" sldId="258"/>
            <ac:spMk id="34" creationId="{DEA8A0E0-3A78-4555-8AE9-E4C5D1E34D18}"/>
          </ac:spMkLst>
        </pc:spChg>
        <pc:spChg chg="add mod">
          <ac:chgData name="子豪 章" userId="a49aefbc8cdc36ad" providerId="LiveId" clId="{4EE6461E-60B0-4941-B2DD-3213CECBD1D6}" dt="2023-10-27T07:33:53.810" v="1023" actId="1035"/>
          <ac:spMkLst>
            <pc:docMk/>
            <pc:sldMk cId="2337172833" sldId="258"/>
            <ac:spMk id="39" creationId="{6F5F5724-8886-4EC2-A6C7-1F801723F35D}"/>
          </ac:spMkLst>
        </pc:spChg>
        <pc:spChg chg="add del mod">
          <ac:chgData name="子豪 章" userId="a49aefbc8cdc36ad" providerId="LiveId" clId="{4EE6461E-60B0-4941-B2DD-3213CECBD1D6}" dt="2023-10-27T07:27:06.231" v="760"/>
          <ac:spMkLst>
            <pc:docMk/>
            <pc:sldMk cId="2337172833" sldId="258"/>
            <ac:spMk id="48" creationId="{C8EC54D3-9F5F-457D-AC5A-77290274995E}"/>
          </ac:spMkLst>
        </pc:spChg>
        <pc:spChg chg="add mod">
          <ac:chgData name="子豪 章" userId="a49aefbc8cdc36ad" providerId="LiveId" clId="{4EE6461E-60B0-4941-B2DD-3213CECBD1D6}" dt="2023-10-27T07:58:57.809" v="1390" actId="1035"/>
          <ac:spMkLst>
            <pc:docMk/>
            <pc:sldMk cId="2337172833" sldId="258"/>
            <ac:spMk id="49" creationId="{9D47B4BA-CD1A-46EA-BEA5-E3F9B716F918}"/>
          </ac:spMkLst>
        </pc:spChg>
        <pc:spChg chg="add mod">
          <ac:chgData name="子豪 章" userId="a49aefbc8cdc36ad" providerId="LiveId" clId="{4EE6461E-60B0-4941-B2DD-3213CECBD1D6}" dt="2023-10-27T07:59:12.060" v="1424" actId="1076"/>
          <ac:spMkLst>
            <pc:docMk/>
            <pc:sldMk cId="2337172833" sldId="258"/>
            <ac:spMk id="72" creationId="{A2DA638E-EFC6-4F76-B648-DAA48586DAC3}"/>
          </ac:spMkLst>
        </pc:spChg>
        <pc:spChg chg="add mod">
          <ac:chgData name="子豪 章" userId="a49aefbc8cdc36ad" providerId="LiveId" clId="{4EE6461E-60B0-4941-B2DD-3213CECBD1D6}" dt="2023-10-27T08:43:31.379" v="1695" actId="20577"/>
          <ac:spMkLst>
            <pc:docMk/>
            <pc:sldMk cId="2337172833" sldId="258"/>
            <ac:spMk id="73" creationId="{B8820CC4-E1B8-442C-8F00-C0EE4231C52B}"/>
          </ac:spMkLst>
        </pc:spChg>
        <pc:picChg chg="del">
          <ac:chgData name="子豪 章" userId="a49aefbc8cdc36ad" providerId="LiveId" clId="{4EE6461E-60B0-4941-B2DD-3213CECBD1D6}" dt="2023-10-27T06:51:52.261" v="204" actId="478"/>
          <ac:picMkLst>
            <pc:docMk/>
            <pc:sldMk cId="2337172833" sldId="258"/>
            <ac:picMk id="8" creationId="{0B7904B3-7FC4-41E8-B9E8-A8F2E136EB99}"/>
          </ac:picMkLst>
        </pc:picChg>
        <pc:picChg chg="add mod modCrop">
          <ac:chgData name="子豪 章" userId="a49aefbc8cdc36ad" providerId="LiveId" clId="{4EE6461E-60B0-4941-B2DD-3213CECBD1D6}" dt="2023-10-27T07:58:57.809" v="1390" actId="1035"/>
          <ac:picMkLst>
            <pc:docMk/>
            <pc:sldMk cId="2337172833" sldId="258"/>
            <ac:picMk id="15" creationId="{20AD3535-E490-4507-B3BF-3ACF15CD8F35}"/>
          </ac:picMkLst>
        </pc:picChg>
        <pc:picChg chg="add del mod">
          <ac:chgData name="子豪 章" userId="a49aefbc8cdc36ad" providerId="LiveId" clId="{4EE6461E-60B0-4941-B2DD-3213CECBD1D6}" dt="2023-10-27T07:09:55.038" v="368" actId="478"/>
          <ac:picMkLst>
            <pc:docMk/>
            <pc:sldMk cId="2337172833" sldId="258"/>
            <ac:picMk id="17" creationId="{1C95BEC1-3DDE-4FD2-88B1-941F591FCC59}"/>
          </ac:picMkLst>
        </pc:picChg>
        <pc:picChg chg="add del mod">
          <ac:chgData name="子豪 章" userId="a49aefbc8cdc36ad" providerId="LiveId" clId="{4EE6461E-60B0-4941-B2DD-3213CECBD1D6}" dt="2023-10-27T07:11:16.338" v="392" actId="478"/>
          <ac:picMkLst>
            <pc:docMk/>
            <pc:sldMk cId="2337172833" sldId="258"/>
            <ac:picMk id="20" creationId="{DED3E5DA-DA24-48B3-A500-725EE3EE032D}"/>
          </ac:picMkLst>
        </pc:picChg>
        <pc:picChg chg="add mod">
          <ac:chgData name="子豪 章" userId="a49aefbc8cdc36ad" providerId="LiveId" clId="{4EE6461E-60B0-4941-B2DD-3213CECBD1D6}" dt="2023-10-27T07:58:57.809" v="1390" actId="1035"/>
          <ac:picMkLst>
            <pc:docMk/>
            <pc:sldMk cId="2337172833" sldId="258"/>
            <ac:picMk id="23" creationId="{B7F5DDC4-08C7-47A1-918A-F228F910DEA1}"/>
          </ac:picMkLst>
        </pc:picChg>
        <pc:picChg chg="add del mod">
          <ac:chgData name="子豪 章" userId="a49aefbc8cdc36ad" providerId="LiveId" clId="{4EE6461E-60B0-4941-B2DD-3213CECBD1D6}" dt="2023-10-27T07:19:37.639" v="524" actId="21"/>
          <ac:picMkLst>
            <pc:docMk/>
            <pc:sldMk cId="2337172833" sldId="258"/>
            <ac:picMk id="24" creationId="{4F5D56C8-9CD3-4526-8F26-CDA13D5D78C6}"/>
          </ac:picMkLst>
        </pc:picChg>
        <pc:picChg chg="add mod">
          <ac:chgData name="子豪 章" userId="a49aefbc8cdc36ad" providerId="LiveId" clId="{4EE6461E-60B0-4941-B2DD-3213CECBD1D6}" dt="2023-10-27T07:58:57.809" v="1390" actId="1035"/>
          <ac:picMkLst>
            <pc:docMk/>
            <pc:sldMk cId="2337172833" sldId="258"/>
            <ac:picMk id="27" creationId="{E7D1F54E-6149-477D-9AF6-DB0AA0112915}"/>
          </ac:picMkLst>
        </pc:picChg>
        <pc:picChg chg="add mod">
          <ac:chgData name="子豪 章" userId="a49aefbc8cdc36ad" providerId="LiveId" clId="{4EE6461E-60B0-4941-B2DD-3213CECBD1D6}" dt="2023-10-27T07:33:53.810" v="1023" actId="1035"/>
          <ac:picMkLst>
            <pc:docMk/>
            <pc:sldMk cId="2337172833" sldId="258"/>
            <ac:picMk id="35" creationId="{65808855-06F6-4756-B2FC-05DC5EBF2E0E}"/>
          </ac:picMkLst>
        </pc:picChg>
        <pc:picChg chg="add mod">
          <ac:chgData name="子豪 章" userId="a49aefbc8cdc36ad" providerId="LiveId" clId="{4EE6461E-60B0-4941-B2DD-3213CECBD1D6}" dt="2023-10-27T07:33:53.810" v="1023" actId="1035"/>
          <ac:picMkLst>
            <pc:docMk/>
            <pc:sldMk cId="2337172833" sldId="258"/>
            <ac:picMk id="36" creationId="{97ECDFD8-AAF6-4A6E-BE2B-B62BF5622240}"/>
          </ac:picMkLst>
        </pc:picChg>
        <pc:picChg chg="add mod">
          <ac:chgData name="子豪 章" userId="a49aefbc8cdc36ad" providerId="LiveId" clId="{4EE6461E-60B0-4941-B2DD-3213CECBD1D6}" dt="2023-10-27T07:33:53.810" v="1023" actId="1035"/>
          <ac:picMkLst>
            <pc:docMk/>
            <pc:sldMk cId="2337172833" sldId="258"/>
            <ac:picMk id="37" creationId="{A10FBB06-9995-4D41-B4AC-92EE3880FB59}"/>
          </ac:picMkLst>
        </pc:picChg>
        <pc:picChg chg="add mod">
          <ac:chgData name="子豪 章" userId="a49aefbc8cdc36ad" providerId="LiveId" clId="{4EE6461E-60B0-4941-B2DD-3213CECBD1D6}" dt="2023-10-27T07:33:53.810" v="1023" actId="1035"/>
          <ac:picMkLst>
            <pc:docMk/>
            <pc:sldMk cId="2337172833" sldId="258"/>
            <ac:picMk id="38" creationId="{474D6436-00F8-4C96-9BCA-93697F391415}"/>
          </ac:picMkLst>
        </pc:picChg>
        <pc:picChg chg="add del mod">
          <ac:chgData name="子豪 章" userId="a49aefbc8cdc36ad" providerId="LiveId" clId="{4EE6461E-60B0-4941-B2DD-3213CECBD1D6}" dt="2023-10-27T07:28:46.602" v="821" actId="478"/>
          <ac:picMkLst>
            <pc:docMk/>
            <pc:sldMk cId="2337172833" sldId="258"/>
            <ac:picMk id="50" creationId="{EDC0DC0F-F4C3-4A64-9769-23DFB921233E}"/>
          </ac:picMkLst>
        </pc:picChg>
        <pc:picChg chg="add del mod">
          <ac:chgData name="子豪 章" userId="a49aefbc8cdc36ad" providerId="LiveId" clId="{4EE6461E-60B0-4941-B2DD-3213CECBD1D6}" dt="2023-10-27T07:30:47.423" v="870" actId="478"/>
          <ac:picMkLst>
            <pc:docMk/>
            <pc:sldMk cId="2337172833" sldId="258"/>
            <ac:picMk id="51" creationId="{264A8F16-B8B4-4EA0-8841-359E0F3FBB11}"/>
          </ac:picMkLst>
        </pc:picChg>
        <pc:picChg chg="add del mod">
          <ac:chgData name="子豪 章" userId="a49aefbc8cdc36ad" providerId="LiveId" clId="{4EE6461E-60B0-4941-B2DD-3213CECBD1D6}" dt="2023-10-27T07:29:00.426" v="832" actId="478"/>
          <ac:picMkLst>
            <pc:docMk/>
            <pc:sldMk cId="2337172833" sldId="258"/>
            <ac:picMk id="52" creationId="{2548552C-C7F1-4249-8247-BA5A9FBC934D}"/>
          </ac:picMkLst>
        </pc:picChg>
        <pc:picChg chg="add del mod">
          <ac:chgData name="子豪 章" userId="a49aefbc8cdc36ad" providerId="LiveId" clId="{4EE6461E-60B0-4941-B2DD-3213CECBD1D6}" dt="2023-10-27T07:30:58.179" v="875" actId="478"/>
          <ac:picMkLst>
            <pc:docMk/>
            <pc:sldMk cId="2337172833" sldId="258"/>
            <ac:picMk id="53" creationId="{53AC7AC6-DE2A-4D12-B245-BA8A66F2830E}"/>
          </ac:picMkLst>
        </pc:picChg>
        <pc:picChg chg="add del mod">
          <ac:chgData name="子豪 章" userId="a49aefbc8cdc36ad" providerId="LiveId" clId="{4EE6461E-60B0-4941-B2DD-3213CECBD1D6}" dt="2023-10-27T07:30:59.084" v="876" actId="478"/>
          <ac:picMkLst>
            <pc:docMk/>
            <pc:sldMk cId="2337172833" sldId="258"/>
            <ac:picMk id="54" creationId="{7FC4929B-6F59-41CB-93D5-3B037B560010}"/>
          </ac:picMkLst>
        </pc:picChg>
        <pc:picChg chg="add del mod">
          <ac:chgData name="子豪 章" userId="a49aefbc8cdc36ad" providerId="LiveId" clId="{4EE6461E-60B0-4941-B2DD-3213CECBD1D6}" dt="2023-10-27T07:30:05.709" v="848" actId="478"/>
          <ac:picMkLst>
            <pc:docMk/>
            <pc:sldMk cId="2337172833" sldId="258"/>
            <ac:picMk id="61" creationId="{FC5BA385-1D29-433F-80ED-D796E272E18E}"/>
          </ac:picMkLst>
        </pc:picChg>
        <pc:picChg chg="add del">
          <ac:chgData name="子豪 章" userId="a49aefbc8cdc36ad" providerId="LiveId" clId="{4EE6461E-60B0-4941-B2DD-3213CECBD1D6}" dt="2023-10-27T07:30:13.425" v="850" actId="478"/>
          <ac:picMkLst>
            <pc:docMk/>
            <pc:sldMk cId="2337172833" sldId="258"/>
            <ac:picMk id="62" creationId="{84349A48-5CE2-4342-99F9-4249B3D77827}"/>
          </ac:picMkLst>
        </pc:picChg>
        <pc:picChg chg="add mod">
          <ac:chgData name="子豪 章" userId="a49aefbc8cdc36ad" providerId="LiveId" clId="{4EE6461E-60B0-4941-B2DD-3213CECBD1D6}" dt="2023-10-27T07:33:53.810" v="1023" actId="1035"/>
          <ac:picMkLst>
            <pc:docMk/>
            <pc:sldMk cId="2337172833" sldId="258"/>
            <ac:picMk id="63" creationId="{75CD86A6-6887-4A6F-9524-97C242F28B0B}"/>
          </ac:picMkLst>
        </pc:picChg>
        <pc:picChg chg="add mod">
          <ac:chgData name="子豪 章" userId="a49aefbc8cdc36ad" providerId="LiveId" clId="{4EE6461E-60B0-4941-B2DD-3213CECBD1D6}" dt="2023-10-27T07:33:53.810" v="1023" actId="1035"/>
          <ac:picMkLst>
            <pc:docMk/>
            <pc:sldMk cId="2337172833" sldId="258"/>
            <ac:picMk id="64" creationId="{30E37FF4-1FEE-4CA2-A513-F4FD1950696A}"/>
          </ac:picMkLst>
        </pc:picChg>
        <pc:picChg chg="add mod">
          <ac:chgData name="子豪 章" userId="a49aefbc8cdc36ad" providerId="LiveId" clId="{4EE6461E-60B0-4941-B2DD-3213CECBD1D6}" dt="2023-10-27T07:33:53.810" v="1023" actId="1035"/>
          <ac:picMkLst>
            <pc:docMk/>
            <pc:sldMk cId="2337172833" sldId="258"/>
            <ac:picMk id="65" creationId="{4A18EB6B-DA51-42AE-8D99-4FFA908D8328}"/>
          </ac:picMkLst>
        </pc:picChg>
        <pc:cxnChg chg="add mod">
          <ac:chgData name="子豪 章" userId="a49aefbc8cdc36ad" providerId="LiveId" clId="{4EE6461E-60B0-4941-B2DD-3213CECBD1D6}" dt="2023-10-27T07:33:53.810" v="1023" actId="1035"/>
          <ac:cxnSpMkLst>
            <pc:docMk/>
            <pc:sldMk cId="2337172833" sldId="258"/>
            <ac:cxnSpMk id="41" creationId="{25BA5E8B-FE7B-4AEC-A905-C12348704832}"/>
          </ac:cxnSpMkLst>
        </pc:cxnChg>
        <pc:cxnChg chg="add mod">
          <ac:chgData name="子豪 章" userId="a49aefbc8cdc36ad" providerId="LiveId" clId="{4EE6461E-60B0-4941-B2DD-3213CECBD1D6}" dt="2023-10-27T07:33:53.810" v="1023" actId="1035"/>
          <ac:cxnSpMkLst>
            <pc:docMk/>
            <pc:sldMk cId="2337172833" sldId="258"/>
            <ac:cxnSpMk id="42" creationId="{62B9DCBE-AA01-4920-9D57-3FC09143546D}"/>
          </ac:cxnSpMkLst>
        </pc:cxnChg>
        <pc:cxnChg chg="add mod">
          <ac:chgData name="子豪 章" userId="a49aefbc8cdc36ad" providerId="LiveId" clId="{4EE6461E-60B0-4941-B2DD-3213CECBD1D6}" dt="2023-10-27T07:33:53.810" v="1023" actId="1035"/>
          <ac:cxnSpMkLst>
            <pc:docMk/>
            <pc:sldMk cId="2337172833" sldId="258"/>
            <ac:cxnSpMk id="45" creationId="{D5923E70-4207-42D2-9343-60F3BDEB11E2}"/>
          </ac:cxnSpMkLst>
        </pc:cxnChg>
        <pc:cxnChg chg="add mod">
          <ac:chgData name="子豪 章" userId="a49aefbc8cdc36ad" providerId="LiveId" clId="{4EE6461E-60B0-4941-B2DD-3213CECBD1D6}" dt="2023-10-27T08:10:13.460" v="1493" actId="208"/>
          <ac:cxnSpMkLst>
            <pc:docMk/>
            <pc:sldMk cId="2337172833" sldId="258"/>
            <ac:cxnSpMk id="75" creationId="{25EA7300-330E-4B40-B480-D084620690EB}"/>
          </ac:cxnSpMkLst>
        </pc:cxnChg>
      </pc:sldChg>
      <pc:sldChg chg="addSp delSp modSp add mod">
        <pc:chgData name="子豪 章" userId="a49aefbc8cdc36ad" providerId="LiveId" clId="{4EE6461E-60B0-4941-B2DD-3213CECBD1D6}" dt="2023-10-27T12:47:18.219" v="4391" actId="20577"/>
        <pc:sldMkLst>
          <pc:docMk/>
          <pc:sldMk cId="441595590" sldId="259"/>
        </pc:sldMkLst>
        <pc:spChg chg="del">
          <ac:chgData name="子豪 章" userId="a49aefbc8cdc36ad" providerId="LiveId" clId="{4EE6461E-60B0-4941-B2DD-3213CECBD1D6}" dt="2023-10-27T07:34:32.478" v="1060" actId="478"/>
          <ac:spMkLst>
            <pc:docMk/>
            <pc:sldMk cId="441595590" sldId="259"/>
            <ac:spMk id="3" creationId="{D88869BD-A2D9-4BC9-BDB1-BDBF49B64EEB}"/>
          </ac:spMkLst>
        </pc:spChg>
        <pc:spChg chg="mod">
          <ac:chgData name="子豪 章" userId="a49aefbc8cdc36ad" providerId="LiveId" clId="{4EE6461E-60B0-4941-B2DD-3213CECBD1D6}" dt="2023-10-27T07:48:44.791" v="1179" actId="20577"/>
          <ac:spMkLst>
            <pc:docMk/>
            <pc:sldMk cId="441595590" sldId="259"/>
            <ac:spMk id="4" creationId="{6028814D-14E4-4354-A4AD-FE9FFA700110}"/>
          </ac:spMkLst>
        </pc:spChg>
        <pc:spChg chg="del">
          <ac:chgData name="子豪 章" userId="a49aefbc8cdc36ad" providerId="LiveId" clId="{4EE6461E-60B0-4941-B2DD-3213CECBD1D6}" dt="2023-10-27T07:34:32.478" v="1060" actId="478"/>
          <ac:spMkLst>
            <pc:docMk/>
            <pc:sldMk cId="441595590" sldId="259"/>
            <ac:spMk id="5" creationId="{F612F7A5-4437-4324-BA7B-42B64684AEDB}"/>
          </ac:spMkLst>
        </pc:spChg>
        <pc:spChg chg="del">
          <ac:chgData name="子豪 章" userId="a49aefbc8cdc36ad" providerId="LiveId" clId="{4EE6461E-60B0-4941-B2DD-3213CECBD1D6}" dt="2023-10-27T07:34:32.478" v="1060" actId="478"/>
          <ac:spMkLst>
            <pc:docMk/>
            <pc:sldMk cId="441595590" sldId="259"/>
            <ac:spMk id="6" creationId="{2A446203-FEBE-45FE-ABF4-7E94799FD859}"/>
          </ac:spMkLst>
        </pc:spChg>
        <pc:spChg chg="add mod">
          <ac:chgData name="子豪 章" userId="a49aefbc8cdc36ad" providerId="LiveId" clId="{4EE6461E-60B0-4941-B2DD-3213CECBD1D6}" dt="2023-10-27T12:47:18.219" v="4391" actId="20577"/>
          <ac:spMkLst>
            <pc:docMk/>
            <pc:sldMk cId="441595590" sldId="259"/>
            <ac:spMk id="13" creationId="{D7A57461-4A48-4CE7-815A-8F8AC4BDA766}"/>
          </ac:spMkLst>
        </pc:spChg>
        <pc:spChg chg="add del mod">
          <ac:chgData name="子豪 章" userId="a49aefbc8cdc36ad" providerId="LiveId" clId="{4EE6461E-60B0-4941-B2DD-3213CECBD1D6}" dt="2023-10-27T07:56:04.454" v="1302" actId="478"/>
          <ac:spMkLst>
            <pc:docMk/>
            <pc:sldMk cId="441595590" sldId="259"/>
            <ac:spMk id="14" creationId="{D0522C3C-20C3-42ED-B7D4-41FCEC9F398F}"/>
          </ac:spMkLst>
        </pc:spChg>
        <pc:spChg chg="del">
          <ac:chgData name="子豪 章" userId="a49aefbc8cdc36ad" providerId="LiveId" clId="{4EE6461E-60B0-4941-B2DD-3213CECBD1D6}" dt="2023-10-27T07:34:32.478" v="1060" actId="478"/>
          <ac:spMkLst>
            <pc:docMk/>
            <pc:sldMk cId="441595590" sldId="259"/>
            <ac:spMk id="16" creationId="{C69D43ED-B143-4604-8B05-8167A1F9ED8D}"/>
          </ac:spMkLst>
        </pc:spChg>
        <pc:spChg chg="add del mod">
          <ac:chgData name="子豪 章" userId="a49aefbc8cdc36ad" providerId="LiveId" clId="{4EE6461E-60B0-4941-B2DD-3213CECBD1D6}" dt="2023-10-27T07:59:33.439" v="1428" actId="478"/>
          <ac:spMkLst>
            <pc:docMk/>
            <pc:sldMk cId="441595590" sldId="259"/>
            <ac:spMk id="17" creationId="{C4254ED2-980C-4716-A79A-E2969C8CC644}"/>
          </ac:spMkLst>
        </pc:spChg>
        <pc:spChg chg="del">
          <ac:chgData name="子豪 章" userId="a49aefbc8cdc36ad" providerId="LiveId" clId="{4EE6461E-60B0-4941-B2DD-3213CECBD1D6}" dt="2023-10-27T07:34:32.478" v="1060" actId="478"/>
          <ac:spMkLst>
            <pc:docMk/>
            <pc:sldMk cId="441595590" sldId="259"/>
            <ac:spMk id="19" creationId="{77AA30B7-D1F4-42A5-95BB-18424BB55AA0}"/>
          </ac:spMkLst>
        </pc:spChg>
        <pc:spChg chg="del mod">
          <ac:chgData name="子豪 章" userId="a49aefbc8cdc36ad" providerId="LiveId" clId="{4EE6461E-60B0-4941-B2DD-3213CECBD1D6}" dt="2023-10-27T07:34:32.478" v="1060" actId="478"/>
          <ac:spMkLst>
            <pc:docMk/>
            <pc:sldMk cId="441595590" sldId="259"/>
            <ac:spMk id="22" creationId="{27B13CF3-9E33-4C6A-A771-9D64628726EA}"/>
          </ac:spMkLst>
        </pc:spChg>
        <pc:spChg chg="del">
          <ac:chgData name="子豪 章" userId="a49aefbc8cdc36ad" providerId="LiveId" clId="{4EE6461E-60B0-4941-B2DD-3213CECBD1D6}" dt="2023-10-27T07:34:32.478" v="1060" actId="478"/>
          <ac:spMkLst>
            <pc:docMk/>
            <pc:sldMk cId="441595590" sldId="259"/>
            <ac:spMk id="25" creationId="{14DF43AA-B88F-4B3D-846C-73FD7232E579}"/>
          </ac:spMkLst>
        </pc:spChg>
        <pc:spChg chg="add del">
          <ac:chgData name="子豪 章" userId="a49aefbc8cdc36ad" providerId="LiveId" clId="{4EE6461E-60B0-4941-B2DD-3213CECBD1D6}" dt="2023-10-27T08:02:38.054" v="1471" actId="478"/>
          <ac:spMkLst>
            <pc:docMk/>
            <pc:sldMk cId="441595590" sldId="259"/>
            <ac:spMk id="26" creationId="{033A42F5-A276-4DE8-90C4-214AABF6313F}"/>
          </ac:spMkLst>
        </pc:spChg>
        <pc:spChg chg="del">
          <ac:chgData name="子豪 章" userId="a49aefbc8cdc36ad" providerId="LiveId" clId="{4EE6461E-60B0-4941-B2DD-3213CECBD1D6}" dt="2023-10-27T07:34:32.478" v="1060" actId="478"/>
          <ac:spMkLst>
            <pc:docMk/>
            <pc:sldMk cId="441595590" sldId="259"/>
            <ac:spMk id="28" creationId="{2C9E4D2A-D99E-4EA0-9F7D-28386EAE833C}"/>
          </ac:spMkLst>
        </pc:spChg>
        <pc:spChg chg="del">
          <ac:chgData name="子豪 章" userId="a49aefbc8cdc36ad" providerId="LiveId" clId="{4EE6461E-60B0-4941-B2DD-3213CECBD1D6}" dt="2023-10-27T07:34:32.478" v="1060" actId="478"/>
          <ac:spMkLst>
            <pc:docMk/>
            <pc:sldMk cId="441595590" sldId="259"/>
            <ac:spMk id="31" creationId="{6E5C5B95-25B3-4200-9F4D-0B7AF7B94332}"/>
          </ac:spMkLst>
        </pc:spChg>
        <pc:spChg chg="del">
          <ac:chgData name="子豪 章" userId="a49aefbc8cdc36ad" providerId="LiveId" clId="{4EE6461E-60B0-4941-B2DD-3213CECBD1D6}" dt="2023-10-27T07:34:32.478" v="1060" actId="478"/>
          <ac:spMkLst>
            <pc:docMk/>
            <pc:sldMk cId="441595590" sldId="259"/>
            <ac:spMk id="33" creationId="{6FBAE3D0-565C-45FE-B732-4021EA73AF0D}"/>
          </ac:spMkLst>
        </pc:spChg>
        <pc:spChg chg="del">
          <ac:chgData name="子豪 章" userId="a49aefbc8cdc36ad" providerId="LiveId" clId="{4EE6461E-60B0-4941-B2DD-3213CECBD1D6}" dt="2023-10-27T07:34:32.478" v="1060" actId="478"/>
          <ac:spMkLst>
            <pc:docMk/>
            <pc:sldMk cId="441595590" sldId="259"/>
            <ac:spMk id="34" creationId="{DEA8A0E0-3A78-4555-8AE9-E4C5D1E34D18}"/>
          </ac:spMkLst>
        </pc:spChg>
        <pc:spChg chg="del">
          <ac:chgData name="子豪 章" userId="a49aefbc8cdc36ad" providerId="LiveId" clId="{4EE6461E-60B0-4941-B2DD-3213CECBD1D6}" dt="2023-10-27T07:34:32.478" v="1060" actId="478"/>
          <ac:spMkLst>
            <pc:docMk/>
            <pc:sldMk cId="441595590" sldId="259"/>
            <ac:spMk id="39" creationId="{6F5F5724-8886-4EC2-A6C7-1F801723F35D}"/>
          </ac:spMkLst>
        </pc:spChg>
        <pc:spChg chg="add del mod">
          <ac:chgData name="子豪 章" userId="a49aefbc8cdc36ad" providerId="LiveId" clId="{4EE6461E-60B0-4941-B2DD-3213CECBD1D6}" dt="2023-10-27T07:56:19.475" v="1304" actId="478"/>
          <ac:spMkLst>
            <pc:docMk/>
            <pc:sldMk cId="441595590" sldId="259"/>
            <ac:spMk id="40" creationId="{37C280E4-B8E1-4AC3-B941-1C5D47C26681}"/>
          </ac:spMkLst>
        </pc:spChg>
        <pc:spChg chg="add del mod">
          <ac:chgData name="子豪 章" userId="a49aefbc8cdc36ad" providerId="LiveId" clId="{4EE6461E-60B0-4941-B2DD-3213CECBD1D6}" dt="2023-10-27T07:56:17.472" v="1303" actId="478"/>
          <ac:spMkLst>
            <pc:docMk/>
            <pc:sldMk cId="441595590" sldId="259"/>
            <ac:spMk id="43" creationId="{F772EF0E-B80A-45D2-BBC0-D2D832491F44}"/>
          </ac:spMkLst>
        </pc:spChg>
        <pc:spChg chg="add mod">
          <ac:chgData name="子豪 章" userId="a49aefbc8cdc36ad" providerId="LiveId" clId="{4EE6461E-60B0-4941-B2DD-3213CECBD1D6}" dt="2023-10-27T08:17:12.029" v="1522" actId="1076"/>
          <ac:spMkLst>
            <pc:docMk/>
            <pc:sldMk cId="441595590" sldId="259"/>
            <ac:spMk id="44" creationId="{D8421A7D-58D2-4C05-B0F3-5FA2586132AA}"/>
          </ac:spMkLst>
        </pc:spChg>
        <pc:spChg chg="add mod">
          <ac:chgData name="子豪 章" userId="a49aefbc8cdc36ad" providerId="LiveId" clId="{4EE6461E-60B0-4941-B2DD-3213CECBD1D6}" dt="2023-10-27T12:33:13.754" v="3640" actId="1076"/>
          <ac:spMkLst>
            <pc:docMk/>
            <pc:sldMk cId="441595590" sldId="259"/>
            <ac:spMk id="46" creationId="{8D3E8596-51C7-4303-AD13-908607F03AC2}"/>
          </ac:spMkLst>
        </pc:spChg>
        <pc:spChg chg="add del mod">
          <ac:chgData name="子豪 章" userId="a49aefbc8cdc36ad" providerId="LiveId" clId="{4EE6461E-60B0-4941-B2DD-3213CECBD1D6}" dt="2023-10-27T08:13:25.164" v="1501"/>
          <ac:spMkLst>
            <pc:docMk/>
            <pc:sldMk cId="441595590" sldId="259"/>
            <ac:spMk id="47" creationId="{0812313A-D5FA-4D0D-9AEB-3E9D9E2F868A}"/>
          </ac:spMkLst>
        </pc:spChg>
        <pc:spChg chg="del">
          <ac:chgData name="子豪 章" userId="a49aefbc8cdc36ad" providerId="LiveId" clId="{4EE6461E-60B0-4941-B2DD-3213CECBD1D6}" dt="2023-10-27T07:34:32.478" v="1060" actId="478"/>
          <ac:spMkLst>
            <pc:docMk/>
            <pc:sldMk cId="441595590" sldId="259"/>
            <ac:spMk id="49" creationId="{9D47B4BA-CD1A-46EA-BEA5-E3F9B716F918}"/>
          </ac:spMkLst>
        </pc:spChg>
        <pc:spChg chg="add mod">
          <ac:chgData name="子豪 章" userId="a49aefbc8cdc36ad" providerId="LiveId" clId="{4EE6461E-60B0-4941-B2DD-3213CECBD1D6}" dt="2023-10-27T12:33:12.392" v="3639" actId="1076"/>
          <ac:spMkLst>
            <pc:docMk/>
            <pc:sldMk cId="441595590" sldId="259"/>
            <ac:spMk id="50" creationId="{F608BF46-8605-4220-B9DE-67A208AC10A7}"/>
          </ac:spMkLst>
        </pc:spChg>
        <pc:spChg chg="add">
          <ac:chgData name="子豪 章" userId="a49aefbc8cdc36ad" providerId="LiveId" clId="{4EE6461E-60B0-4941-B2DD-3213CECBD1D6}" dt="2023-10-27T08:14:56.842" v="1509" actId="11529"/>
          <ac:spMkLst>
            <pc:docMk/>
            <pc:sldMk cId="441595590" sldId="259"/>
            <ac:spMk id="56" creationId="{60CC1B8F-42AA-4DE5-85AF-952212AF610A}"/>
          </ac:spMkLst>
        </pc:spChg>
        <pc:spChg chg="add mod">
          <ac:chgData name="子豪 章" userId="a49aefbc8cdc36ad" providerId="LiveId" clId="{4EE6461E-60B0-4941-B2DD-3213CECBD1D6}" dt="2023-10-27T08:15:20.727" v="1518" actId="1076"/>
          <ac:spMkLst>
            <pc:docMk/>
            <pc:sldMk cId="441595590" sldId="259"/>
            <ac:spMk id="57" creationId="{E27A0F4E-2794-44B4-8185-8DF0A7706D49}"/>
          </ac:spMkLst>
        </pc:spChg>
        <pc:spChg chg="add mod">
          <ac:chgData name="子豪 章" userId="a49aefbc8cdc36ad" providerId="LiveId" clId="{4EE6461E-60B0-4941-B2DD-3213CECBD1D6}" dt="2023-10-27T08:17:22.696" v="1528" actId="14100"/>
          <ac:spMkLst>
            <pc:docMk/>
            <pc:sldMk cId="441595590" sldId="259"/>
            <ac:spMk id="59" creationId="{868954B9-702F-4B58-83B8-E6F69324FB8A}"/>
          </ac:spMkLst>
        </pc:spChg>
        <pc:spChg chg="add mod">
          <ac:chgData name="子豪 章" userId="a49aefbc8cdc36ad" providerId="LiveId" clId="{4EE6461E-60B0-4941-B2DD-3213CECBD1D6}" dt="2023-10-27T12:33:15.308" v="3641" actId="1076"/>
          <ac:spMkLst>
            <pc:docMk/>
            <pc:sldMk cId="441595590" sldId="259"/>
            <ac:spMk id="60" creationId="{7B1816E6-F947-4F29-91D8-FFDDA2143919}"/>
          </ac:spMkLst>
        </pc:spChg>
        <pc:graphicFrameChg chg="add del mod">
          <ac:chgData name="子豪 章" userId="a49aefbc8cdc36ad" providerId="LiveId" clId="{4EE6461E-60B0-4941-B2DD-3213CECBD1D6}" dt="2023-10-27T07:30:19.224" v="855"/>
          <ac:graphicFrameMkLst>
            <pc:docMk/>
            <pc:sldMk cId="441595590" sldId="259"/>
            <ac:graphicFrameMk id="2" creationId="{BF3387CE-E825-4DDC-B911-606026A4893F}"/>
          </ac:graphicFrameMkLst>
        </pc:graphicFrameChg>
        <pc:picChg chg="add del mod">
          <ac:chgData name="子豪 章" userId="a49aefbc8cdc36ad" providerId="LiveId" clId="{4EE6461E-60B0-4941-B2DD-3213CECBD1D6}" dt="2023-10-27T07:31:08.143" v="879" actId="478"/>
          <ac:picMkLst>
            <pc:docMk/>
            <pc:sldMk cId="441595590" sldId="259"/>
            <ac:picMk id="7" creationId="{5CF0ADE4-CDDC-4B99-8AA0-62BF228280CB}"/>
          </ac:picMkLst>
        </pc:picChg>
        <pc:picChg chg="add del mod">
          <ac:chgData name="子豪 章" userId="a49aefbc8cdc36ad" providerId="LiveId" clId="{4EE6461E-60B0-4941-B2DD-3213CECBD1D6}" dt="2023-10-27T07:31:39.891" v="890" actId="478"/>
          <ac:picMkLst>
            <pc:docMk/>
            <pc:sldMk cId="441595590" sldId="259"/>
            <ac:picMk id="8" creationId="{BB9416E2-B665-4C28-9CB7-87B2B4434230}"/>
          </ac:picMkLst>
        </pc:picChg>
        <pc:picChg chg="add del mod">
          <ac:chgData name="子豪 章" userId="a49aefbc8cdc36ad" providerId="LiveId" clId="{4EE6461E-60B0-4941-B2DD-3213CECBD1D6}" dt="2023-10-27T07:34:32.478" v="1060" actId="478"/>
          <ac:picMkLst>
            <pc:docMk/>
            <pc:sldMk cId="441595590" sldId="259"/>
            <ac:picMk id="9" creationId="{2D7A17D0-224D-4117-878C-36326CB351C8}"/>
          </ac:picMkLst>
        </pc:picChg>
        <pc:picChg chg="add mod">
          <ac:chgData name="子豪 章" userId="a49aefbc8cdc36ad" providerId="LiveId" clId="{4EE6461E-60B0-4941-B2DD-3213CECBD1D6}" dt="2023-10-27T08:10:27.934" v="1497" actId="1076"/>
          <ac:picMkLst>
            <pc:docMk/>
            <pc:sldMk cId="441595590" sldId="259"/>
            <ac:picMk id="10" creationId="{7974F2FE-CCDA-4B42-8DCE-C83DD6019942}"/>
          </ac:picMkLst>
        </pc:picChg>
        <pc:picChg chg="del">
          <ac:chgData name="子豪 章" userId="a49aefbc8cdc36ad" providerId="LiveId" clId="{4EE6461E-60B0-4941-B2DD-3213CECBD1D6}" dt="2023-10-27T07:30:16.442" v="852" actId="478"/>
          <ac:picMkLst>
            <pc:docMk/>
            <pc:sldMk cId="441595590" sldId="259"/>
            <ac:picMk id="15" creationId="{20AD3535-E490-4507-B3BF-3ACF15CD8F35}"/>
          </ac:picMkLst>
        </pc:picChg>
        <pc:picChg chg="add mod">
          <ac:chgData name="子豪 章" userId="a49aefbc8cdc36ad" providerId="LiveId" clId="{4EE6461E-60B0-4941-B2DD-3213CECBD1D6}" dt="2023-10-27T08:09:35.430" v="1486" actId="1076"/>
          <ac:picMkLst>
            <pc:docMk/>
            <pc:sldMk cId="441595590" sldId="259"/>
            <ac:picMk id="18" creationId="{730E78A2-60D9-4D53-B7CE-2F240F1470BA}"/>
          </ac:picMkLst>
        </pc:picChg>
        <pc:picChg chg="add del mod">
          <ac:chgData name="子豪 章" userId="a49aefbc8cdc36ad" providerId="LiveId" clId="{4EE6461E-60B0-4941-B2DD-3213CECBD1D6}" dt="2023-10-27T08:01:25.043" v="1455" actId="478"/>
          <ac:picMkLst>
            <pc:docMk/>
            <pc:sldMk cId="441595590" sldId="259"/>
            <ac:picMk id="20" creationId="{6031C1EC-07BE-4EE3-9B61-FF15E0C9DB91}"/>
          </ac:picMkLst>
        </pc:picChg>
        <pc:picChg chg="del">
          <ac:chgData name="子豪 章" userId="a49aefbc8cdc36ad" providerId="LiveId" clId="{4EE6461E-60B0-4941-B2DD-3213CECBD1D6}" dt="2023-10-27T07:34:32.478" v="1060" actId="478"/>
          <ac:picMkLst>
            <pc:docMk/>
            <pc:sldMk cId="441595590" sldId="259"/>
            <ac:picMk id="23" creationId="{B7F5DDC4-08C7-47A1-918A-F228F910DEA1}"/>
          </ac:picMkLst>
        </pc:picChg>
        <pc:picChg chg="add mod">
          <ac:chgData name="子豪 章" userId="a49aefbc8cdc36ad" providerId="LiveId" clId="{4EE6461E-60B0-4941-B2DD-3213CECBD1D6}" dt="2023-10-27T08:09:35.430" v="1486" actId="1076"/>
          <ac:picMkLst>
            <pc:docMk/>
            <pc:sldMk cId="441595590" sldId="259"/>
            <ac:picMk id="24" creationId="{5AAF6472-CCFB-4287-A689-036E9A05BFDC}"/>
          </ac:picMkLst>
        </pc:picChg>
        <pc:picChg chg="del">
          <ac:chgData name="子豪 章" userId="a49aefbc8cdc36ad" providerId="LiveId" clId="{4EE6461E-60B0-4941-B2DD-3213CECBD1D6}" dt="2023-10-27T07:34:32.478" v="1060" actId="478"/>
          <ac:picMkLst>
            <pc:docMk/>
            <pc:sldMk cId="441595590" sldId="259"/>
            <ac:picMk id="27" creationId="{E7D1F54E-6149-477D-9AF6-DB0AA0112915}"/>
          </ac:picMkLst>
        </pc:picChg>
        <pc:picChg chg="add del mod">
          <ac:chgData name="子豪 章" userId="a49aefbc8cdc36ad" providerId="LiveId" clId="{4EE6461E-60B0-4941-B2DD-3213CECBD1D6}" dt="2023-10-27T08:10:02.881" v="1491" actId="478"/>
          <ac:picMkLst>
            <pc:docMk/>
            <pc:sldMk cId="441595590" sldId="259"/>
            <ac:picMk id="30" creationId="{A8A33B5C-9592-4072-9C59-1D90FC0CD9F7}"/>
          </ac:picMkLst>
        </pc:picChg>
        <pc:picChg chg="del">
          <ac:chgData name="子豪 章" userId="a49aefbc8cdc36ad" providerId="LiveId" clId="{4EE6461E-60B0-4941-B2DD-3213CECBD1D6}" dt="2023-10-27T07:34:32.478" v="1060" actId="478"/>
          <ac:picMkLst>
            <pc:docMk/>
            <pc:sldMk cId="441595590" sldId="259"/>
            <ac:picMk id="35" creationId="{65808855-06F6-4756-B2FC-05DC5EBF2E0E}"/>
          </ac:picMkLst>
        </pc:picChg>
        <pc:picChg chg="del">
          <ac:chgData name="子豪 章" userId="a49aefbc8cdc36ad" providerId="LiveId" clId="{4EE6461E-60B0-4941-B2DD-3213CECBD1D6}" dt="2023-10-27T07:34:32.478" v="1060" actId="478"/>
          <ac:picMkLst>
            <pc:docMk/>
            <pc:sldMk cId="441595590" sldId="259"/>
            <ac:picMk id="36" creationId="{97ECDFD8-AAF6-4A6E-BE2B-B62BF5622240}"/>
          </ac:picMkLst>
        </pc:picChg>
        <pc:picChg chg="del">
          <ac:chgData name="子豪 章" userId="a49aefbc8cdc36ad" providerId="LiveId" clId="{4EE6461E-60B0-4941-B2DD-3213CECBD1D6}" dt="2023-10-27T07:34:32.478" v="1060" actId="478"/>
          <ac:picMkLst>
            <pc:docMk/>
            <pc:sldMk cId="441595590" sldId="259"/>
            <ac:picMk id="37" creationId="{A10FBB06-9995-4D41-B4AC-92EE3880FB59}"/>
          </ac:picMkLst>
        </pc:picChg>
        <pc:picChg chg="del">
          <ac:chgData name="子豪 章" userId="a49aefbc8cdc36ad" providerId="LiveId" clId="{4EE6461E-60B0-4941-B2DD-3213CECBD1D6}" dt="2023-10-27T07:34:32.478" v="1060" actId="478"/>
          <ac:picMkLst>
            <pc:docMk/>
            <pc:sldMk cId="441595590" sldId="259"/>
            <ac:picMk id="38" creationId="{474D6436-00F8-4C96-9BCA-93697F391415}"/>
          </ac:picMkLst>
        </pc:picChg>
        <pc:picChg chg="add mod">
          <ac:chgData name="子豪 章" userId="a49aefbc8cdc36ad" providerId="LiveId" clId="{4EE6461E-60B0-4941-B2DD-3213CECBD1D6}" dt="2023-10-27T08:15:20.727" v="1518" actId="1076"/>
          <ac:picMkLst>
            <pc:docMk/>
            <pc:sldMk cId="441595590" sldId="259"/>
            <ac:picMk id="48" creationId="{DE1485E5-F9C7-444E-9CA6-A4A66EDB99CC}"/>
          </ac:picMkLst>
        </pc:picChg>
        <pc:picChg chg="del">
          <ac:chgData name="子豪 章" userId="a49aefbc8cdc36ad" providerId="LiveId" clId="{4EE6461E-60B0-4941-B2DD-3213CECBD1D6}" dt="2023-10-27T07:34:32.478" v="1060" actId="478"/>
          <ac:picMkLst>
            <pc:docMk/>
            <pc:sldMk cId="441595590" sldId="259"/>
            <ac:picMk id="51" creationId="{264A8F16-B8B4-4EA0-8841-359E0F3FBB11}"/>
          </ac:picMkLst>
        </pc:picChg>
        <pc:picChg chg="del">
          <ac:chgData name="子豪 章" userId="a49aefbc8cdc36ad" providerId="LiveId" clId="{4EE6461E-60B0-4941-B2DD-3213CECBD1D6}" dt="2023-10-27T07:34:32.478" v="1060" actId="478"/>
          <ac:picMkLst>
            <pc:docMk/>
            <pc:sldMk cId="441595590" sldId="259"/>
            <ac:picMk id="53" creationId="{53AC7AC6-DE2A-4D12-B245-BA8A66F2830E}"/>
          </ac:picMkLst>
        </pc:picChg>
        <pc:picChg chg="del">
          <ac:chgData name="子豪 章" userId="a49aefbc8cdc36ad" providerId="LiveId" clId="{4EE6461E-60B0-4941-B2DD-3213CECBD1D6}" dt="2023-10-27T07:34:32.478" v="1060" actId="478"/>
          <ac:picMkLst>
            <pc:docMk/>
            <pc:sldMk cId="441595590" sldId="259"/>
            <ac:picMk id="54" creationId="{7FC4929B-6F59-41CB-93D5-3B037B560010}"/>
          </ac:picMkLst>
        </pc:picChg>
        <pc:picChg chg="add mod">
          <ac:chgData name="子豪 章" userId="a49aefbc8cdc36ad" providerId="LiveId" clId="{4EE6461E-60B0-4941-B2DD-3213CECBD1D6}" dt="2023-10-27T08:15:20.727" v="1518" actId="1076"/>
          <ac:picMkLst>
            <pc:docMk/>
            <pc:sldMk cId="441595590" sldId="259"/>
            <ac:picMk id="55" creationId="{9E08101E-A89C-4E6F-82D3-98E72AAA4593}"/>
          </ac:picMkLst>
        </pc:picChg>
        <pc:cxnChg chg="del mod">
          <ac:chgData name="子豪 章" userId="a49aefbc8cdc36ad" providerId="LiveId" clId="{4EE6461E-60B0-4941-B2DD-3213CECBD1D6}" dt="2023-10-27T07:34:32.478" v="1060" actId="478"/>
          <ac:cxnSpMkLst>
            <pc:docMk/>
            <pc:sldMk cId="441595590" sldId="259"/>
            <ac:cxnSpMk id="41" creationId="{25BA5E8B-FE7B-4AEC-A905-C12348704832}"/>
          </ac:cxnSpMkLst>
        </pc:cxnChg>
        <pc:cxnChg chg="del mod">
          <ac:chgData name="子豪 章" userId="a49aefbc8cdc36ad" providerId="LiveId" clId="{4EE6461E-60B0-4941-B2DD-3213CECBD1D6}" dt="2023-10-27T07:34:32.478" v="1060" actId="478"/>
          <ac:cxnSpMkLst>
            <pc:docMk/>
            <pc:sldMk cId="441595590" sldId="259"/>
            <ac:cxnSpMk id="42" creationId="{62B9DCBE-AA01-4920-9D57-3FC09143546D}"/>
          </ac:cxnSpMkLst>
        </pc:cxnChg>
        <pc:cxnChg chg="del mod">
          <ac:chgData name="子豪 章" userId="a49aefbc8cdc36ad" providerId="LiveId" clId="{4EE6461E-60B0-4941-B2DD-3213CECBD1D6}" dt="2023-10-27T07:34:32.478" v="1060" actId="478"/>
          <ac:cxnSpMkLst>
            <pc:docMk/>
            <pc:sldMk cId="441595590" sldId="259"/>
            <ac:cxnSpMk id="45" creationId="{D5923E70-4207-42D2-9343-60F3BDEB11E2}"/>
          </ac:cxnSpMkLst>
        </pc:cxnChg>
        <pc:cxnChg chg="add mod">
          <ac:chgData name="子豪 章" userId="a49aefbc8cdc36ad" providerId="LiveId" clId="{4EE6461E-60B0-4941-B2DD-3213CECBD1D6}" dt="2023-10-27T08:15:28.087" v="1521" actId="1076"/>
          <ac:cxnSpMkLst>
            <pc:docMk/>
            <pc:sldMk cId="441595590" sldId="259"/>
            <ac:cxnSpMk id="52" creationId="{849AAAB7-E10B-44FE-956C-5FA299190B43}"/>
          </ac:cxnSpMkLst>
        </pc:cxnChg>
      </pc:sldChg>
      <pc:sldChg chg="add del">
        <pc:chgData name="子豪 章" userId="a49aefbc8cdc36ad" providerId="LiveId" clId="{4EE6461E-60B0-4941-B2DD-3213CECBD1D6}" dt="2023-10-27T07:30:21.359" v="857" actId="47"/>
        <pc:sldMkLst>
          <pc:docMk/>
          <pc:sldMk cId="380029670" sldId="260"/>
        </pc:sldMkLst>
      </pc:sldChg>
      <pc:sldChg chg="addSp delSp modSp add mod">
        <pc:chgData name="子豪 章" userId="a49aefbc8cdc36ad" providerId="LiveId" clId="{4EE6461E-60B0-4941-B2DD-3213CECBD1D6}" dt="2023-10-28T10:33:28.020" v="4752" actId="478"/>
        <pc:sldMkLst>
          <pc:docMk/>
          <pc:sldMk cId="2013809988" sldId="260"/>
        </pc:sldMkLst>
        <pc:spChg chg="add del mod">
          <ac:chgData name="子豪 章" userId="a49aefbc8cdc36ad" providerId="LiveId" clId="{4EE6461E-60B0-4941-B2DD-3213CECBD1D6}" dt="2023-10-27T09:12:13.482" v="2230" actId="21"/>
          <ac:spMkLst>
            <pc:docMk/>
            <pc:sldMk cId="2013809988" sldId="260"/>
            <ac:spMk id="3" creationId="{66C01607-B2B5-4AE4-80DB-612505A4B010}"/>
          </ac:spMkLst>
        </pc:spChg>
        <pc:spChg chg="mod">
          <ac:chgData name="子豪 章" userId="a49aefbc8cdc36ad" providerId="LiveId" clId="{4EE6461E-60B0-4941-B2DD-3213CECBD1D6}" dt="2023-10-27T08:57:06.122" v="2060" actId="20577"/>
          <ac:spMkLst>
            <pc:docMk/>
            <pc:sldMk cId="2013809988" sldId="260"/>
            <ac:spMk id="4" creationId="{6028814D-14E4-4354-A4AD-FE9FFA700110}"/>
          </ac:spMkLst>
        </pc:spChg>
        <pc:spChg chg="add del mod">
          <ac:chgData name="子豪 章" userId="a49aefbc8cdc36ad" providerId="LiveId" clId="{4EE6461E-60B0-4941-B2DD-3213CECBD1D6}" dt="2023-10-27T08:43:42.583" v="1696" actId="478"/>
          <ac:spMkLst>
            <pc:docMk/>
            <pc:sldMk cId="2013809988" sldId="260"/>
            <ac:spMk id="6" creationId="{243CA29C-AF2B-4F83-AA3B-C8BE8DA3BFBF}"/>
          </ac:spMkLst>
        </pc:spChg>
        <pc:spChg chg="add mod">
          <ac:chgData name="子豪 章" userId="a49aefbc8cdc36ad" providerId="LiveId" clId="{4EE6461E-60B0-4941-B2DD-3213CECBD1D6}" dt="2023-10-27T09:15:41.819" v="2367" actId="1076"/>
          <ac:spMkLst>
            <pc:docMk/>
            <pc:sldMk cId="2013809988" sldId="260"/>
            <ac:spMk id="8" creationId="{09148A08-BD2B-425A-BAAF-AD873685E578}"/>
          </ac:spMkLst>
        </pc:spChg>
        <pc:spChg chg="add mod">
          <ac:chgData name="子豪 章" userId="a49aefbc8cdc36ad" providerId="LiveId" clId="{4EE6461E-60B0-4941-B2DD-3213CECBD1D6}" dt="2023-10-27T09:15:46.519" v="2368" actId="1076"/>
          <ac:spMkLst>
            <pc:docMk/>
            <pc:sldMk cId="2013809988" sldId="260"/>
            <ac:spMk id="9" creationId="{4FB990C8-D285-4D82-919A-52F7D5FFBC82}"/>
          </ac:spMkLst>
        </pc:spChg>
        <pc:spChg chg="add del mod">
          <ac:chgData name="子豪 章" userId="a49aefbc8cdc36ad" providerId="LiveId" clId="{4EE6461E-60B0-4941-B2DD-3213CECBD1D6}" dt="2023-10-28T10:33:28.020" v="4752" actId="478"/>
          <ac:spMkLst>
            <pc:docMk/>
            <pc:sldMk cId="2013809988" sldId="260"/>
            <ac:spMk id="11" creationId="{B0C20363-5723-472B-BC64-E39F3DFB7496}"/>
          </ac:spMkLst>
        </pc:spChg>
        <pc:spChg chg="del">
          <ac:chgData name="子豪 章" userId="a49aefbc8cdc36ad" providerId="LiveId" clId="{4EE6461E-60B0-4941-B2DD-3213CECBD1D6}" dt="2023-10-27T08:17:28.074" v="1529" actId="478"/>
          <ac:spMkLst>
            <pc:docMk/>
            <pc:sldMk cId="2013809988" sldId="260"/>
            <ac:spMk id="13" creationId="{D7A57461-4A48-4CE7-815A-8F8AC4BDA766}"/>
          </ac:spMkLst>
        </pc:spChg>
        <pc:spChg chg="add del mod">
          <ac:chgData name="子豪 章" userId="a49aefbc8cdc36ad" providerId="LiveId" clId="{4EE6461E-60B0-4941-B2DD-3213CECBD1D6}" dt="2023-10-27T09:12:13.482" v="2230" actId="21"/>
          <ac:spMkLst>
            <pc:docMk/>
            <pc:sldMk cId="2013809988" sldId="260"/>
            <ac:spMk id="14" creationId="{148ACDD4-D9CA-4F23-8C09-27B73EA3D205}"/>
          </ac:spMkLst>
        </pc:spChg>
        <pc:spChg chg="add del mod">
          <ac:chgData name="子豪 章" userId="a49aefbc8cdc36ad" providerId="LiveId" clId="{4EE6461E-60B0-4941-B2DD-3213CECBD1D6}" dt="2023-10-27T08:43:43.424" v="1697" actId="478"/>
          <ac:spMkLst>
            <pc:docMk/>
            <pc:sldMk cId="2013809988" sldId="260"/>
            <ac:spMk id="17" creationId="{FDDF55F0-9FF0-4A94-B2C8-63AA0A69BAEF}"/>
          </ac:spMkLst>
        </pc:spChg>
        <pc:spChg chg="del">
          <ac:chgData name="子豪 章" userId="a49aefbc8cdc36ad" providerId="LiveId" clId="{4EE6461E-60B0-4941-B2DD-3213CECBD1D6}" dt="2023-10-27T08:17:28.074" v="1529" actId="478"/>
          <ac:spMkLst>
            <pc:docMk/>
            <pc:sldMk cId="2013809988" sldId="260"/>
            <ac:spMk id="44" creationId="{D8421A7D-58D2-4C05-B0F3-5FA2586132AA}"/>
          </ac:spMkLst>
        </pc:spChg>
        <pc:spChg chg="del">
          <ac:chgData name="子豪 章" userId="a49aefbc8cdc36ad" providerId="LiveId" clId="{4EE6461E-60B0-4941-B2DD-3213CECBD1D6}" dt="2023-10-27T08:17:28.074" v="1529" actId="478"/>
          <ac:spMkLst>
            <pc:docMk/>
            <pc:sldMk cId="2013809988" sldId="260"/>
            <ac:spMk id="46" creationId="{8D3E8596-51C7-4303-AD13-908607F03AC2}"/>
          </ac:spMkLst>
        </pc:spChg>
        <pc:spChg chg="del">
          <ac:chgData name="子豪 章" userId="a49aefbc8cdc36ad" providerId="LiveId" clId="{4EE6461E-60B0-4941-B2DD-3213CECBD1D6}" dt="2023-10-27T08:17:28.074" v="1529" actId="478"/>
          <ac:spMkLst>
            <pc:docMk/>
            <pc:sldMk cId="2013809988" sldId="260"/>
            <ac:spMk id="50" creationId="{F608BF46-8605-4220-B9DE-67A208AC10A7}"/>
          </ac:spMkLst>
        </pc:spChg>
        <pc:picChg chg="add mod">
          <ac:chgData name="子豪 章" userId="a49aefbc8cdc36ad" providerId="LiveId" clId="{4EE6461E-60B0-4941-B2DD-3213CECBD1D6}" dt="2023-10-27T09:15:36.764" v="2366" actId="1076"/>
          <ac:picMkLst>
            <pc:docMk/>
            <pc:sldMk cId="2013809988" sldId="260"/>
            <ac:picMk id="2" creationId="{8C1944D1-B254-440A-9F2A-2C9663D8210D}"/>
          </ac:picMkLst>
        </pc:picChg>
        <pc:picChg chg="del">
          <ac:chgData name="子豪 章" userId="a49aefbc8cdc36ad" providerId="LiveId" clId="{4EE6461E-60B0-4941-B2DD-3213CECBD1D6}" dt="2023-10-27T08:17:28.074" v="1529" actId="478"/>
          <ac:picMkLst>
            <pc:docMk/>
            <pc:sldMk cId="2013809988" sldId="260"/>
            <ac:picMk id="10" creationId="{7974F2FE-CCDA-4B42-8DCE-C83DD6019942}"/>
          </ac:picMkLst>
        </pc:picChg>
        <pc:picChg chg="del">
          <ac:chgData name="子豪 章" userId="a49aefbc8cdc36ad" providerId="LiveId" clId="{4EE6461E-60B0-4941-B2DD-3213CECBD1D6}" dt="2023-10-27T08:17:28.074" v="1529" actId="478"/>
          <ac:picMkLst>
            <pc:docMk/>
            <pc:sldMk cId="2013809988" sldId="260"/>
            <ac:picMk id="18" creationId="{730E78A2-60D9-4D53-B7CE-2F240F1470BA}"/>
          </ac:picMkLst>
        </pc:picChg>
        <pc:picChg chg="del">
          <ac:chgData name="子豪 章" userId="a49aefbc8cdc36ad" providerId="LiveId" clId="{4EE6461E-60B0-4941-B2DD-3213CECBD1D6}" dt="2023-10-27T08:17:28.074" v="1529" actId="478"/>
          <ac:picMkLst>
            <pc:docMk/>
            <pc:sldMk cId="2013809988" sldId="260"/>
            <ac:picMk id="24" creationId="{5AAF6472-CCFB-4287-A689-036E9A05BFDC}"/>
          </ac:picMkLst>
        </pc:picChg>
        <pc:cxnChg chg="del">
          <ac:chgData name="子豪 章" userId="a49aefbc8cdc36ad" providerId="LiveId" clId="{4EE6461E-60B0-4941-B2DD-3213CECBD1D6}" dt="2023-10-27T08:17:28.074" v="1529" actId="478"/>
          <ac:cxnSpMkLst>
            <pc:docMk/>
            <pc:sldMk cId="2013809988" sldId="260"/>
            <ac:cxnSpMk id="52" creationId="{849AAAB7-E10B-44FE-956C-5FA299190B43}"/>
          </ac:cxnSpMkLst>
        </pc:cxnChg>
      </pc:sldChg>
      <pc:sldChg chg="addSp delSp modSp add mod modClrScheme chgLayout">
        <pc:chgData name="子豪 章" userId="a49aefbc8cdc36ad" providerId="LiveId" clId="{4EE6461E-60B0-4941-B2DD-3213CECBD1D6}" dt="2023-10-28T09:36:18.630" v="4631" actId="1076"/>
        <pc:sldMkLst>
          <pc:docMk/>
          <pc:sldMk cId="1441641204" sldId="261"/>
        </pc:sldMkLst>
        <pc:spChg chg="del">
          <ac:chgData name="子豪 章" userId="a49aefbc8cdc36ad" providerId="LiveId" clId="{4EE6461E-60B0-4941-B2DD-3213CECBD1D6}" dt="2023-10-27T08:45:09.020" v="1757" actId="478"/>
          <ac:spMkLst>
            <pc:docMk/>
            <pc:sldMk cId="1441641204" sldId="261"/>
            <ac:spMk id="3" creationId="{66C01607-B2B5-4AE4-80DB-612505A4B010}"/>
          </ac:spMkLst>
        </pc:spChg>
        <pc:spChg chg="mod ord">
          <ac:chgData name="子豪 章" userId="a49aefbc8cdc36ad" providerId="LiveId" clId="{4EE6461E-60B0-4941-B2DD-3213CECBD1D6}" dt="2023-10-27T08:54:58.910" v="2011" actId="700"/>
          <ac:spMkLst>
            <pc:docMk/>
            <pc:sldMk cId="1441641204" sldId="261"/>
            <ac:spMk id="4" creationId="{6028814D-14E4-4354-A4AD-FE9FFA700110}"/>
          </ac:spMkLst>
        </pc:spChg>
        <pc:spChg chg="add mod">
          <ac:chgData name="子豪 章" userId="a49aefbc8cdc36ad" providerId="LiveId" clId="{4EE6461E-60B0-4941-B2DD-3213CECBD1D6}" dt="2023-10-27T09:15:09.651" v="2341" actId="1038"/>
          <ac:spMkLst>
            <pc:docMk/>
            <pc:sldMk cId="1441641204" sldId="261"/>
            <ac:spMk id="6" creationId="{875D277F-B676-4D28-99BA-82C8BDD48887}"/>
          </ac:spMkLst>
        </pc:spChg>
        <pc:spChg chg="del">
          <ac:chgData name="子豪 章" userId="a49aefbc8cdc36ad" providerId="LiveId" clId="{4EE6461E-60B0-4941-B2DD-3213CECBD1D6}" dt="2023-10-27T08:45:14.332" v="1759" actId="478"/>
          <ac:spMkLst>
            <pc:docMk/>
            <pc:sldMk cId="1441641204" sldId="261"/>
            <ac:spMk id="8" creationId="{09148A08-BD2B-425A-BAAF-AD873685E578}"/>
          </ac:spMkLst>
        </pc:spChg>
        <pc:spChg chg="del">
          <ac:chgData name="子豪 章" userId="a49aefbc8cdc36ad" providerId="LiveId" clId="{4EE6461E-60B0-4941-B2DD-3213CECBD1D6}" dt="2023-10-27T08:45:14.332" v="1759" actId="478"/>
          <ac:spMkLst>
            <pc:docMk/>
            <pc:sldMk cId="1441641204" sldId="261"/>
            <ac:spMk id="9" creationId="{4FB990C8-D285-4D82-919A-52F7D5FFBC82}"/>
          </ac:spMkLst>
        </pc:spChg>
        <pc:spChg chg="add mod">
          <ac:chgData name="子豪 章" userId="a49aefbc8cdc36ad" providerId="LiveId" clId="{4EE6461E-60B0-4941-B2DD-3213CECBD1D6}" dt="2023-10-27T09:15:13.570" v="2359" actId="1076"/>
          <ac:spMkLst>
            <pc:docMk/>
            <pc:sldMk cId="1441641204" sldId="261"/>
            <ac:spMk id="12" creationId="{4B8DB65C-DCF4-4EF3-9F80-A3CC9152C426}"/>
          </ac:spMkLst>
        </pc:spChg>
        <pc:spChg chg="del">
          <ac:chgData name="子豪 章" userId="a49aefbc8cdc36ad" providerId="LiveId" clId="{4EE6461E-60B0-4941-B2DD-3213CECBD1D6}" dt="2023-10-27T08:45:07.581" v="1756" actId="478"/>
          <ac:spMkLst>
            <pc:docMk/>
            <pc:sldMk cId="1441641204" sldId="261"/>
            <ac:spMk id="14" creationId="{148ACDD4-D9CA-4F23-8C09-27B73EA3D205}"/>
          </ac:spMkLst>
        </pc:spChg>
        <pc:spChg chg="add mod">
          <ac:chgData name="子豪 章" userId="a49aefbc8cdc36ad" providerId="LiveId" clId="{4EE6461E-60B0-4941-B2DD-3213CECBD1D6}" dt="2023-10-27T09:15:17.095" v="2360" actId="1076"/>
          <ac:spMkLst>
            <pc:docMk/>
            <pc:sldMk cId="1441641204" sldId="261"/>
            <ac:spMk id="19" creationId="{883DFE9D-E992-4E1C-BC99-2CD9E3606533}"/>
          </ac:spMkLst>
        </pc:spChg>
        <pc:spChg chg="add del mod">
          <ac:chgData name="子豪 章" userId="a49aefbc8cdc36ad" providerId="LiveId" clId="{4EE6461E-60B0-4941-B2DD-3213CECBD1D6}" dt="2023-10-27T08:55:19.501" v="2024"/>
          <ac:spMkLst>
            <pc:docMk/>
            <pc:sldMk cId="1441641204" sldId="261"/>
            <ac:spMk id="21" creationId="{A92E47C2-F782-49CF-978E-F7A94FFBF902}"/>
          </ac:spMkLst>
        </pc:spChg>
        <pc:spChg chg="add mod ord">
          <ac:chgData name="子豪 章" userId="a49aefbc8cdc36ad" providerId="LiveId" clId="{4EE6461E-60B0-4941-B2DD-3213CECBD1D6}" dt="2023-10-27T08:55:25.736" v="2031" actId="113"/>
          <ac:spMkLst>
            <pc:docMk/>
            <pc:sldMk cId="1441641204" sldId="261"/>
            <ac:spMk id="22" creationId="{20760D6F-1997-4723-A1A1-6214803A272D}"/>
          </ac:spMkLst>
        </pc:spChg>
        <pc:spChg chg="add mod">
          <ac:chgData name="子豪 章" userId="a49aefbc8cdc36ad" providerId="LiveId" clId="{4EE6461E-60B0-4941-B2DD-3213CECBD1D6}" dt="2023-10-27T09:12:27.058" v="2234" actId="1076"/>
          <ac:spMkLst>
            <pc:docMk/>
            <pc:sldMk cId="1441641204" sldId="261"/>
            <ac:spMk id="26" creationId="{1E00CE3F-D629-40C4-912D-B7A5FE8F75D4}"/>
          </ac:spMkLst>
        </pc:spChg>
        <pc:spChg chg="add mod">
          <ac:chgData name="子豪 章" userId="a49aefbc8cdc36ad" providerId="LiveId" clId="{4EE6461E-60B0-4941-B2DD-3213CECBD1D6}" dt="2023-10-27T09:12:22.097" v="2232" actId="1076"/>
          <ac:spMkLst>
            <pc:docMk/>
            <pc:sldMk cId="1441641204" sldId="261"/>
            <ac:spMk id="27" creationId="{3587B77E-6442-4E37-8CE6-EC4B8EB8A257}"/>
          </ac:spMkLst>
        </pc:spChg>
        <pc:spChg chg="add mod">
          <ac:chgData name="子豪 章" userId="a49aefbc8cdc36ad" providerId="LiveId" clId="{4EE6461E-60B0-4941-B2DD-3213CECBD1D6}" dt="2023-10-27T09:15:06.006" v="2324" actId="1037"/>
          <ac:spMkLst>
            <pc:docMk/>
            <pc:sldMk cId="1441641204" sldId="261"/>
            <ac:spMk id="44" creationId="{7A81756C-BFBC-487A-9BCA-2746C37F1A0D}"/>
          </ac:spMkLst>
        </pc:spChg>
        <pc:picChg chg="del">
          <ac:chgData name="子豪 章" userId="a49aefbc8cdc36ad" providerId="LiveId" clId="{4EE6461E-60B0-4941-B2DD-3213CECBD1D6}" dt="2023-10-27T08:45:12.930" v="1758" actId="478"/>
          <ac:picMkLst>
            <pc:docMk/>
            <pc:sldMk cId="1441641204" sldId="261"/>
            <ac:picMk id="2" creationId="{8C1944D1-B254-440A-9F2A-2C9663D8210D}"/>
          </ac:picMkLst>
        </pc:picChg>
        <pc:picChg chg="add mod modCrop">
          <ac:chgData name="子豪 章" userId="a49aefbc8cdc36ad" providerId="LiveId" clId="{4EE6461E-60B0-4941-B2DD-3213CECBD1D6}" dt="2023-10-28T09:36:18.630" v="4631" actId="1076"/>
          <ac:picMkLst>
            <pc:docMk/>
            <pc:sldMk cId="1441641204" sldId="261"/>
            <ac:picMk id="5" creationId="{84C1039F-144A-4EE5-BED1-61339FF3744A}"/>
          </ac:picMkLst>
        </pc:picChg>
        <pc:picChg chg="add mod">
          <ac:chgData name="子豪 章" userId="a49aefbc8cdc36ad" providerId="LiveId" clId="{4EE6461E-60B0-4941-B2DD-3213CECBD1D6}" dt="2023-10-27T09:15:09.651" v="2341" actId="1038"/>
          <ac:picMkLst>
            <pc:docMk/>
            <pc:sldMk cId="1441641204" sldId="261"/>
            <ac:picMk id="7" creationId="{B8242EDD-3566-467E-8E4B-B7D821E30325}"/>
          </ac:picMkLst>
        </pc:picChg>
        <pc:picChg chg="add del mod">
          <ac:chgData name="子豪 章" userId="a49aefbc8cdc36ad" providerId="LiveId" clId="{4EE6461E-60B0-4941-B2DD-3213CECBD1D6}" dt="2023-10-27T08:46:27.228" v="1771" actId="478"/>
          <ac:picMkLst>
            <pc:docMk/>
            <pc:sldMk cId="1441641204" sldId="261"/>
            <ac:picMk id="10" creationId="{B3F63CDD-ABBD-411D-8907-FEA73FBD2451}"/>
          </ac:picMkLst>
        </pc:picChg>
        <pc:picChg chg="add mod">
          <ac:chgData name="子豪 章" userId="a49aefbc8cdc36ad" providerId="LiveId" clId="{4EE6461E-60B0-4941-B2DD-3213CECBD1D6}" dt="2023-10-27T09:15:22.044" v="2362" actId="14100"/>
          <ac:picMkLst>
            <pc:docMk/>
            <pc:sldMk cId="1441641204" sldId="261"/>
            <ac:picMk id="11" creationId="{E1E23D03-3AE4-4DC5-968B-16BBDCF3B373}"/>
          </ac:picMkLst>
        </pc:picChg>
        <pc:picChg chg="add mod">
          <ac:chgData name="子豪 章" userId="a49aefbc8cdc36ad" providerId="LiveId" clId="{4EE6461E-60B0-4941-B2DD-3213CECBD1D6}" dt="2023-10-27T08:55:59.929" v="2042" actId="1076"/>
          <ac:picMkLst>
            <pc:docMk/>
            <pc:sldMk cId="1441641204" sldId="261"/>
            <ac:picMk id="23" creationId="{DE753A2E-90D6-4B1B-B531-8177D2460E5E}"/>
          </ac:picMkLst>
        </pc:picChg>
        <pc:picChg chg="add mod">
          <ac:chgData name="子豪 章" userId="a49aefbc8cdc36ad" providerId="LiveId" clId="{4EE6461E-60B0-4941-B2DD-3213CECBD1D6}" dt="2023-10-27T09:16:07.186" v="2370" actId="1076"/>
          <ac:picMkLst>
            <pc:docMk/>
            <pc:sldMk cId="1441641204" sldId="261"/>
            <ac:picMk id="24" creationId="{0DF99238-1770-47C9-A257-A0E329C92B43}"/>
          </ac:picMkLst>
        </pc:picChg>
        <pc:cxnChg chg="add del mod">
          <ac:chgData name="子豪 章" userId="a49aefbc8cdc36ad" providerId="LiveId" clId="{4EE6461E-60B0-4941-B2DD-3213CECBD1D6}" dt="2023-10-27T08:52:54.885" v="1956" actId="478"/>
          <ac:cxnSpMkLst>
            <pc:docMk/>
            <pc:sldMk cId="1441641204" sldId="261"/>
            <ac:cxnSpMk id="15" creationId="{0CB34F6C-CBAD-471C-B893-87BEEE6B778E}"/>
          </ac:cxnSpMkLst>
        </pc:cxnChg>
        <pc:cxnChg chg="add del mod">
          <ac:chgData name="子豪 章" userId="a49aefbc8cdc36ad" providerId="LiveId" clId="{4EE6461E-60B0-4941-B2DD-3213CECBD1D6}" dt="2023-10-27T09:14:18.097" v="2272" actId="478"/>
          <ac:cxnSpMkLst>
            <pc:docMk/>
            <pc:sldMk cId="1441641204" sldId="261"/>
            <ac:cxnSpMk id="25" creationId="{99DE3328-F0C0-442F-BAAC-961222BD71AA}"/>
          </ac:cxnSpMkLst>
        </pc:cxnChg>
        <pc:cxnChg chg="add mod">
          <ac:chgData name="子豪 章" userId="a49aefbc8cdc36ad" providerId="LiveId" clId="{4EE6461E-60B0-4941-B2DD-3213CECBD1D6}" dt="2023-10-27T09:13:00.288" v="2245" actId="14100"/>
          <ac:cxnSpMkLst>
            <pc:docMk/>
            <pc:sldMk cId="1441641204" sldId="261"/>
            <ac:cxnSpMk id="29" creationId="{851C6B25-DB7D-42DB-A3C3-5AD70A0860C2}"/>
          </ac:cxnSpMkLst>
        </pc:cxnChg>
        <pc:cxnChg chg="add mod">
          <ac:chgData name="子豪 章" userId="a49aefbc8cdc36ad" providerId="LiveId" clId="{4EE6461E-60B0-4941-B2DD-3213CECBD1D6}" dt="2023-10-27T09:13:34.332" v="2261" actId="14100"/>
          <ac:cxnSpMkLst>
            <pc:docMk/>
            <pc:sldMk cId="1441641204" sldId="261"/>
            <ac:cxnSpMk id="32" creationId="{A22EB296-3469-4AAC-A07C-F54196241ABF}"/>
          </ac:cxnSpMkLst>
        </pc:cxnChg>
        <pc:cxnChg chg="add mod">
          <ac:chgData name="子豪 章" userId="a49aefbc8cdc36ad" providerId="LiveId" clId="{4EE6461E-60B0-4941-B2DD-3213CECBD1D6}" dt="2023-10-27T09:14:06.455" v="2268" actId="14100"/>
          <ac:cxnSpMkLst>
            <pc:docMk/>
            <pc:sldMk cId="1441641204" sldId="261"/>
            <ac:cxnSpMk id="38" creationId="{9D4B45E8-DCAE-4B76-B9BF-A5DA7500B0BF}"/>
          </ac:cxnSpMkLst>
        </pc:cxnChg>
      </pc:sldChg>
      <pc:sldChg chg="addSp delSp modSp add mod modClrScheme chgLayout">
        <pc:chgData name="子豪 章" userId="a49aefbc8cdc36ad" providerId="LiveId" clId="{4EE6461E-60B0-4941-B2DD-3213CECBD1D6}" dt="2023-10-28T09:38:31.861" v="4714" actId="20577"/>
        <pc:sldMkLst>
          <pc:docMk/>
          <pc:sldMk cId="2477425494" sldId="262"/>
        </pc:sldMkLst>
        <pc:spChg chg="add del mod">
          <ac:chgData name="子豪 章" userId="a49aefbc8cdc36ad" providerId="LiveId" clId="{4EE6461E-60B0-4941-B2DD-3213CECBD1D6}" dt="2023-10-27T09:31:26.325" v="2590" actId="700"/>
          <ac:spMkLst>
            <pc:docMk/>
            <pc:sldMk cId="2477425494" sldId="262"/>
            <ac:spMk id="3" creationId="{F68F98FC-3E1D-4A24-84F1-7BBE128D507F}"/>
          </ac:spMkLst>
        </pc:spChg>
        <pc:spChg chg="mod ord">
          <ac:chgData name="子豪 章" userId="a49aefbc8cdc36ad" providerId="LiveId" clId="{4EE6461E-60B0-4941-B2DD-3213CECBD1D6}" dt="2023-10-27T11:59:35.021" v="3420" actId="20577"/>
          <ac:spMkLst>
            <pc:docMk/>
            <pc:sldMk cId="2477425494" sldId="262"/>
            <ac:spMk id="4" creationId="{6028814D-14E4-4354-A4AD-FE9FFA700110}"/>
          </ac:spMkLst>
        </pc:spChg>
        <pc:spChg chg="del">
          <ac:chgData name="子豪 章" userId="a49aefbc8cdc36ad" providerId="LiveId" clId="{4EE6461E-60B0-4941-B2DD-3213CECBD1D6}" dt="2023-10-27T08:57:33.428" v="2061" actId="478"/>
          <ac:spMkLst>
            <pc:docMk/>
            <pc:sldMk cId="2477425494" sldId="262"/>
            <ac:spMk id="6" creationId="{875D277F-B676-4D28-99BA-82C8BDD48887}"/>
          </ac:spMkLst>
        </pc:spChg>
        <pc:spChg chg="add del mod">
          <ac:chgData name="子豪 章" userId="a49aefbc8cdc36ad" providerId="LiveId" clId="{4EE6461E-60B0-4941-B2DD-3213CECBD1D6}" dt="2023-10-27T09:17:37.614" v="2423" actId="21"/>
          <ac:spMkLst>
            <pc:docMk/>
            <pc:sldMk cId="2477425494" sldId="262"/>
            <ac:spMk id="9" creationId="{DC8101FC-C908-41F6-A026-9515F7460774}"/>
          </ac:spMkLst>
        </pc:spChg>
        <pc:spChg chg="del">
          <ac:chgData name="子豪 章" userId="a49aefbc8cdc36ad" providerId="LiveId" clId="{4EE6461E-60B0-4941-B2DD-3213CECBD1D6}" dt="2023-10-27T08:57:33.428" v="2061" actId="478"/>
          <ac:spMkLst>
            <pc:docMk/>
            <pc:sldMk cId="2477425494" sldId="262"/>
            <ac:spMk id="12" creationId="{4B8DB65C-DCF4-4EF3-9F80-A3CC9152C426}"/>
          </ac:spMkLst>
        </pc:spChg>
        <pc:spChg chg="add mod">
          <ac:chgData name="子豪 章" userId="a49aefbc8cdc36ad" providerId="LiveId" clId="{4EE6461E-60B0-4941-B2DD-3213CECBD1D6}" dt="2023-10-28T05:20:23.651" v="4579" actId="1076"/>
          <ac:spMkLst>
            <pc:docMk/>
            <pc:sldMk cId="2477425494" sldId="262"/>
            <ac:spMk id="16" creationId="{8A000D47-9F54-4704-A6E0-3D5A7BB3B8BF}"/>
          </ac:spMkLst>
        </pc:spChg>
        <pc:spChg chg="add del mod">
          <ac:chgData name="子豪 章" userId="a49aefbc8cdc36ad" providerId="LiveId" clId="{4EE6461E-60B0-4941-B2DD-3213CECBD1D6}" dt="2023-10-27T09:17:37.614" v="2423" actId="21"/>
          <ac:spMkLst>
            <pc:docMk/>
            <pc:sldMk cId="2477425494" sldId="262"/>
            <ac:spMk id="18" creationId="{D8DAEB22-A7C5-4434-A18C-7D0A572F6C57}"/>
          </ac:spMkLst>
        </pc:spChg>
        <pc:spChg chg="del">
          <ac:chgData name="子豪 章" userId="a49aefbc8cdc36ad" providerId="LiveId" clId="{4EE6461E-60B0-4941-B2DD-3213CECBD1D6}" dt="2023-10-27T08:57:33.428" v="2061" actId="478"/>
          <ac:spMkLst>
            <pc:docMk/>
            <pc:sldMk cId="2477425494" sldId="262"/>
            <ac:spMk id="19" creationId="{883DFE9D-E992-4E1C-BC99-2CD9E3606533}"/>
          </ac:spMkLst>
        </pc:spChg>
        <pc:spChg chg="add del mod">
          <ac:chgData name="子豪 章" userId="a49aefbc8cdc36ad" providerId="LiveId" clId="{4EE6461E-60B0-4941-B2DD-3213CECBD1D6}" dt="2023-10-27T09:17:37.614" v="2423" actId="21"/>
          <ac:spMkLst>
            <pc:docMk/>
            <pc:sldMk cId="2477425494" sldId="262"/>
            <ac:spMk id="20" creationId="{AC164443-DF2C-461C-A558-3922B9D6A739}"/>
          </ac:spMkLst>
        </pc:spChg>
        <pc:spChg chg="add mod">
          <ac:chgData name="子豪 章" userId="a49aefbc8cdc36ad" providerId="LiveId" clId="{4EE6461E-60B0-4941-B2DD-3213CECBD1D6}" dt="2023-10-28T09:38:31.861" v="4714" actId="20577"/>
          <ac:spMkLst>
            <pc:docMk/>
            <pc:sldMk cId="2477425494" sldId="262"/>
            <ac:spMk id="21" creationId="{FCD11B2F-00F1-4F50-BFAC-8E5018899927}"/>
          </ac:spMkLst>
        </pc:spChg>
        <pc:spChg chg="del">
          <ac:chgData name="子豪 章" userId="a49aefbc8cdc36ad" providerId="LiveId" clId="{4EE6461E-60B0-4941-B2DD-3213CECBD1D6}" dt="2023-10-27T08:57:33.428" v="2061" actId="478"/>
          <ac:spMkLst>
            <pc:docMk/>
            <pc:sldMk cId="2477425494" sldId="262"/>
            <ac:spMk id="22" creationId="{20760D6F-1997-4723-A1A1-6214803A272D}"/>
          </ac:spMkLst>
        </pc:spChg>
        <pc:spChg chg="add del mod">
          <ac:chgData name="子豪 章" userId="a49aefbc8cdc36ad" providerId="LiveId" clId="{4EE6461E-60B0-4941-B2DD-3213CECBD1D6}" dt="2023-10-27T09:18:33.643" v="2521"/>
          <ac:spMkLst>
            <pc:docMk/>
            <pc:sldMk cId="2477425494" sldId="262"/>
            <ac:spMk id="26" creationId="{912395A0-FF93-4EB9-938B-B6A653335256}"/>
          </ac:spMkLst>
        </pc:spChg>
        <pc:spChg chg="add mod">
          <ac:chgData name="子豪 章" userId="a49aefbc8cdc36ad" providerId="LiveId" clId="{4EE6461E-60B0-4941-B2DD-3213CECBD1D6}" dt="2023-10-28T09:38:19.228" v="4704" actId="20577"/>
          <ac:spMkLst>
            <pc:docMk/>
            <pc:sldMk cId="2477425494" sldId="262"/>
            <ac:spMk id="27" creationId="{B3BD5F1C-45CA-4133-89E1-827FA090251E}"/>
          </ac:spMkLst>
        </pc:spChg>
        <pc:spChg chg="add mod">
          <ac:chgData name="子豪 章" userId="a49aefbc8cdc36ad" providerId="LiveId" clId="{4EE6461E-60B0-4941-B2DD-3213CECBD1D6}" dt="2023-10-28T05:20:09.892" v="4574" actId="20577"/>
          <ac:spMkLst>
            <pc:docMk/>
            <pc:sldMk cId="2477425494" sldId="262"/>
            <ac:spMk id="28" creationId="{A593F325-8D92-4561-92F0-CE7C10A2D2BF}"/>
          </ac:spMkLst>
        </pc:spChg>
        <pc:spChg chg="add del">
          <ac:chgData name="子豪 章" userId="a49aefbc8cdc36ad" providerId="LiveId" clId="{4EE6461E-60B0-4941-B2DD-3213CECBD1D6}" dt="2023-10-27T09:33:07.150" v="2660" actId="478"/>
          <ac:spMkLst>
            <pc:docMk/>
            <pc:sldMk cId="2477425494" sldId="262"/>
            <ac:spMk id="30" creationId="{D53BAD79-4989-4480-85F5-BB0B7484DF45}"/>
          </ac:spMkLst>
        </pc:spChg>
        <pc:spChg chg="add del mod">
          <ac:chgData name="子豪 章" userId="a49aefbc8cdc36ad" providerId="LiveId" clId="{4EE6461E-60B0-4941-B2DD-3213CECBD1D6}" dt="2023-10-27T11:10:00.807" v="2900" actId="478"/>
          <ac:spMkLst>
            <pc:docMk/>
            <pc:sldMk cId="2477425494" sldId="262"/>
            <ac:spMk id="34" creationId="{B399512D-9B26-4E62-A62F-A36B6D19EB24}"/>
          </ac:spMkLst>
        </pc:spChg>
        <pc:spChg chg="add del mod">
          <ac:chgData name="子豪 章" userId="a49aefbc8cdc36ad" providerId="LiveId" clId="{4EE6461E-60B0-4941-B2DD-3213CECBD1D6}" dt="2023-10-27T11:09:19.700" v="2891" actId="478"/>
          <ac:spMkLst>
            <pc:docMk/>
            <pc:sldMk cId="2477425494" sldId="262"/>
            <ac:spMk id="35" creationId="{C3132E7C-41DE-4A9E-B8D9-1DEE1DC10F62}"/>
          </ac:spMkLst>
        </pc:spChg>
        <pc:spChg chg="add del mod">
          <ac:chgData name="子豪 章" userId="a49aefbc8cdc36ad" providerId="LiveId" clId="{4EE6461E-60B0-4941-B2DD-3213CECBD1D6}" dt="2023-10-27T11:09:42.782" v="2896" actId="478"/>
          <ac:spMkLst>
            <pc:docMk/>
            <pc:sldMk cId="2477425494" sldId="262"/>
            <ac:spMk id="36" creationId="{8281CC57-7D9A-44AC-8091-3C5B57A063B5}"/>
          </ac:spMkLst>
        </pc:spChg>
        <pc:spChg chg="add mod">
          <ac:chgData name="子豪 章" userId="a49aefbc8cdc36ad" providerId="LiveId" clId="{4EE6461E-60B0-4941-B2DD-3213CECBD1D6}" dt="2023-10-27T11:11:43.877" v="2923" actId="693"/>
          <ac:spMkLst>
            <pc:docMk/>
            <pc:sldMk cId="2477425494" sldId="262"/>
            <ac:spMk id="37" creationId="{6584BB24-5B6F-48BB-9662-D305D647CC6A}"/>
          </ac:spMkLst>
        </pc:spChg>
        <pc:spChg chg="add mod">
          <ac:chgData name="子豪 章" userId="a49aefbc8cdc36ad" providerId="LiveId" clId="{4EE6461E-60B0-4941-B2DD-3213CECBD1D6}" dt="2023-10-27T11:35:34.787" v="2992" actId="1076"/>
          <ac:spMkLst>
            <pc:docMk/>
            <pc:sldMk cId="2477425494" sldId="262"/>
            <ac:spMk id="42" creationId="{459B39DA-0C95-4A9A-82D5-E709923BCF68}"/>
          </ac:spMkLst>
        </pc:spChg>
        <pc:picChg chg="del">
          <ac:chgData name="子豪 章" userId="a49aefbc8cdc36ad" providerId="LiveId" clId="{4EE6461E-60B0-4941-B2DD-3213CECBD1D6}" dt="2023-10-27T08:57:33.428" v="2061" actId="478"/>
          <ac:picMkLst>
            <pc:docMk/>
            <pc:sldMk cId="2477425494" sldId="262"/>
            <ac:picMk id="5" creationId="{84C1039F-144A-4EE5-BED1-61339FF3744A}"/>
          </ac:picMkLst>
        </pc:picChg>
        <pc:picChg chg="del">
          <ac:chgData name="子豪 章" userId="a49aefbc8cdc36ad" providerId="LiveId" clId="{4EE6461E-60B0-4941-B2DD-3213CECBD1D6}" dt="2023-10-27T08:57:33.428" v="2061" actId="478"/>
          <ac:picMkLst>
            <pc:docMk/>
            <pc:sldMk cId="2477425494" sldId="262"/>
            <ac:picMk id="7" creationId="{B8242EDD-3566-467E-8E4B-B7D821E30325}"/>
          </ac:picMkLst>
        </pc:picChg>
        <pc:picChg chg="add mod">
          <ac:chgData name="子豪 章" userId="a49aefbc8cdc36ad" providerId="LiveId" clId="{4EE6461E-60B0-4941-B2DD-3213CECBD1D6}" dt="2023-10-28T09:36:38.796" v="4637" actId="1440"/>
          <ac:picMkLst>
            <pc:docMk/>
            <pc:sldMk cId="2477425494" sldId="262"/>
            <ac:picMk id="8" creationId="{F0184850-D447-4445-ABD6-B42DF7E9D825}"/>
          </ac:picMkLst>
        </pc:picChg>
        <pc:picChg chg="del">
          <ac:chgData name="子豪 章" userId="a49aefbc8cdc36ad" providerId="LiveId" clId="{4EE6461E-60B0-4941-B2DD-3213CECBD1D6}" dt="2023-10-27T08:57:33.428" v="2061" actId="478"/>
          <ac:picMkLst>
            <pc:docMk/>
            <pc:sldMk cId="2477425494" sldId="262"/>
            <ac:picMk id="11" creationId="{E1E23D03-3AE4-4DC5-968B-16BBDCF3B373}"/>
          </ac:picMkLst>
        </pc:picChg>
        <pc:picChg chg="add mod modCrop">
          <ac:chgData name="子豪 章" userId="a49aefbc8cdc36ad" providerId="LiveId" clId="{4EE6461E-60B0-4941-B2DD-3213CECBD1D6}" dt="2023-10-27T11:35:36.455" v="2993" actId="1076"/>
          <ac:picMkLst>
            <pc:docMk/>
            <pc:sldMk cId="2477425494" sldId="262"/>
            <ac:picMk id="13" creationId="{DAA43187-372C-4CF1-BD75-4F074719BD1D}"/>
          </ac:picMkLst>
        </pc:picChg>
        <pc:picChg chg="add mod">
          <ac:chgData name="子豪 章" userId="a49aefbc8cdc36ad" providerId="LiveId" clId="{4EE6461E-60B0-4941-B2DD-3213CECBD1D6}" dt="2023-10-28T05:20:23.651" v="4579" actId="1076"/>
          <ac:picMkLst>
            <pc:docMk/>
            <pc:sldMk cId="2477425494" sldId="262"/>
            <ac:picMk id="14" creationId="{7561F40C-3D29-4ED3-A56B-AD1747712E4D}"/>
          </ac:picMkLst>
        </pc:picChg>
        <pc:picChg chg="add mod">
          <ac:chgData name="子豪 章" userId="a49aefbc8cdc36ad" providerId="LiveId" clId="{4EE6461E-60B0-4941-B2DD-3213CECBD1D6}" dt="2023-10-28T05:20:23.651" v="4579" actId="1076"/>
          <ac:picMkLst>
            <pc:docMk/>
            <pc:sldMk cId="2477425494" sldId="262"/>
            <ac:picMk id="15" creationId="{C651846C-EBD8-4A05-8B69-10EA271A30B2}"/>
          </ac:picMkLst>
        </pc:picChg>
        <pc:picChg chg="del">
          <ac:chgData name="子豪 章" userId="a49aefbc8cdc36ad" providerId="LiveId" clId="{4EE6461E-60B0-4941-B2DD-3213CECBD1D6}" dt="2023-10-27T08:57:33.428" v="2061" actId="478"/>
          <ac:picMkLst>
            <pc:docMk/>
            <pc:sldMk cId="2477425494" sldId="262"/>
            <ac:picMk id="23" creationId="{DE753A2E-90D6-4B1B-B531-8177D2460E5E}"/>
          </ac:picMkLst>
        </pc:picChg>
        <pc:picChg chg="del">
          <ac:chgData name="子豪 章" userId="a49aefbc8cdc36ad" providerId="LiveId" clId="{4EE6461E-60B0-4941-B2DD-3213CECBD1D6}" dt="2023-10-27T08:57:33.428" v="2061" actId="478"/>
          <ac:picMkLst>
            <pc:docMk/>
            <pc:sldMk cId="2477425494" sldId="262"/>
            <ac:picMk id="24" creationId="{0DF99238-1770-47C9-A257-A0E329C92B43}"/>
          </ac:picMkLst>
        </pc:picChg>
        <pc:picChg chg="add mod">
          <ac:chgData name="子豪 章" userId="a49aefbc8cdc36ad" providerId="LiveId" clId="{4EE6461E-60B0-4941-B2DD-3213CECBD1D6}" dt="2023-10-28T05:20:59.786" v="4617" actId="1076"/>
          <ac:picMkLst>
            <pc:docMk/>
            <pc:sldMk cId="2477425494" sldId="262"/>
            <ac:picMk id="31" creationId="{CC8CDCC1-1121-4235-9899-AB46DB60B4BD}"/>
          </ac:picMkLst>
        </pc:picChg>
        <pc:picChg chg="add mod">
          <ac:chgData name="子豪 章" userId="a49aefbc8cdc36ad" providerId="LiveId" clId="{4EE6461E-60B0-4941-B2DD-3213CECBD1D6}" dt="2023-10-27T11:35:33.160" v="2991" actId="1076"/>
          <ac:picMkLst>
            <pc:docMk/>
            <pc:sldMk cId="2477425494" sldId="262"/>
            <ac:picMk id="32" creationId="{CC048128-4976-4563-B481-EE4EDED2ED65}"/>
          </ac:picMkLst>
        </pc:picChg>
        <pc:picChg chg="add mod">
          <ac:chgData name="子豪 章" userId="a49aefbc8cdc36ad" providerId="LiveId" clId="{4EE6461E-60B0-4941-B2DD-3213CECBD1D6}" dt="2023-10-28T09:36:09.928" v="4629" actId="1076"/>
          <ac:picMkLst>
            <pc:docMk/>
            <pc:sldMk cId="2477425494" sldId="262"/>
            <ac:picMk id="33" creationId="{531773E3-9786-45B5-B742-E84C3F8E7AFA}"/>
          </ac:picMkLst>
        </pc:picChg>
        <pc:picChg chg="add mod">
          <ac:chgData name="子豪 章" userId="a49aefbc8cdc36ad" providerId="LiveId" clId="{4EE6461E-60B0-4941-B2DD-3213CECBD1D6}" dt="2023-10-28T05:21:01.080" v="4618" actId="1076"/>
          <ac:picMkLst>
            <pc:docMk/>
            <pc:sldMk cId="2477425494" sldId="262"/>
            <ac:picMk id="38" creationId="{00EC6660-0D96-4C29-A05A-F44EF208A602}"/>
          </ac:picMkLst>
        </pc:picChg>
        <pc:cxnChg chg="add mod">
          <ac:chgData name="子豪 章" userId="a49aefbc8cdc36ad" providerId="LiveId" clId="{4EE6461E-60B0-4941-B2DD-3213CECBD1D6}" dt="2023-10-28T05:20:52.643" v="4614" actId="14100"/>
          <ac:cxnSpMkLst>
            <pc:docMk/>
            <pc:sldMk cId="2477425494" sldId="262"/>
            <ac:cxnSpMk id="18" creationId="{A48CB283-D45E-4FD7-A021-C7CE44A9E535}"/>
          </ac:cxnSpMkLst>
        </pc:cxnChg>
        <pc:cxnChg chg="add mod">
          <ac:chgData name="子豪 章" userId="a49aefbc8cdc36ad" providerId="LiveId" clId="{4EE6461E-60B0-4941-B2DD-3213CECBD1D6}" dt="2023-10-28T09:36:38.028" v="4635" actId="1076"/>
          <ac:cxnSpMkLst>
            <pc:docMk/>
            <pc:sldMk cId="2477425494" sldId="262"/>
            <ac:cxnSpMk id="22" creationId="{E6666AB8-14AC-4AA3-9DAF-8E53B45DFAFD}"/>
          </ac:cxnSpMkLst>
        </pc:cxnChg>
        <pc:cxnChg chg="del">
          <ac:chgData name="子豪 章" userId="a49aefbc8cdc36ad" providerId="LiveId" clId="{4EE6461E-60B0-4941-B2DD-3213CECBD1D6}" dt="2023-10-27T08:57:33.428" v="2061" actId="478"/>
          <ac:cxnSpMkLst>
            <pc:docMk/>
            <pc:sldMk cId="2477425494" sldId="262"/>
            <ac:cxnSpMk id="25" creationId="{99DE3328-F0C0-442F-BAAC-961222BD71AA}"/>
          </ac:cxnSpMkLst>
        </pc:cxnChg>
        <pc:cxnChg chg="add mod">
          <ac:chgData name="子豪 章" userId="a49aefbc8cdc36ad" providerId="LiveId" clId="{4EE6461E-60B0-4941-B2DD-3213CECBD1D6}" dt="2023-10-28T05:20:56.724" v="4615" actId="1076"/>
          <ac:cxnSpMkLst>
            <pc:docMk/>
            <pc:sldMk cId="2477425494" sldId="262"/>
            <ac:cxnSpMk id="39" creationId="{C2D65D71-05CF-4183-B110-19485B10BCFC}"/>
          </ac:cxnSpMkLst>
        </pc:cxnChg>
      </pc:sldChg>
      <pc:sldChg chg="addSp delSp modSp add mod">
        <pc:chgData name="子豪 章" userId="a49aefbc8cdc36ad" providerId="LiveId" clId="{4EE6461E-60B0-4941-B2DD-3213CECBD1D6}" dt="2023-10-28T10:25:00.318" v="4751" actId="1076"/>
        <pc:sldMkLst>
          <pc:docMk/>
          <pc:sldMk cId="3630543627" sldId="263"/>
        </pc:sldMkLst>
        <pc:spChg chg="add del mod">
          <ac:chgData name="子豪 章" userId="a49aefbc8cdc36ad" providerId="LiveId" clId="{4EE6461E-60B0-4941-B2DD-3213CECBD1D6}" dt="2023-10-27T11:54:58.146" v="3247" actId="478"/>
          <ac:spMkLst>
            <pc:docMk/>
            <pc:sldMk cId="3630543627" sldId="263"/>
            <ac:spMk id="10" creationId="{2A7A040F-E9A1-4E3C-A5AB-2054A8F33789}"/>
          </ac:spMkLst>
        </pc:spChg>
        <pc:spChg chg="add mod">
          <ac:chgData name="子豪 章" userId="a49aefbc8cdc36ad" providerId="LiveId" clId="{4EE6461E-60B0-4941-B2DD-3213CECBD1D6}" dt="2023-10-28T05:20:12.887" v="4577" actId="20577"/>
          <ac:spMkLst>
            <pc:docMk/>
            <pc:sldMk cId="3630543627" sldId="263"/>
            <ac:spMk id="11" creationId="{84BF9AA2-CFEF-48AA-9829-738FAD725104}"/>
          </ac:spMkLst>
        </pc:spChg>
        <pc:spChg chg="del">
          <ac:chgData name="子豪 章" userId="a49aefbc8cdc36ad" providerId="LiveId" clId="{4EE6461E-60B0-4941-B2DD-3213CECBD1D6}" dt="2023-10-27T09:33:11.552" v="2662" actId="478"/>
          <ac:spMkLst>
            <pc:docMk/>
            <pc:sldMk cId="3630543627" sldId="263"/>
            <ac:spMk id="16" creationId="{8A000D47-9F54-4704-A6E0-3D5A7BB3B8BF}"/>
          </ac:spMkLst>
        </pc:spChg>
        <pc:spChg chg="add mod">
          <ac:chgData name="子豪 章" userId="a49aefbc8cdc36ad" providerId="LiveId" clId="{4EE6461E-60B0-4941-B2DD-3213CECBD1D6}" dt="2023-10-27T11:45:57.187" v="3060" actId="164"/>
          <ac:spMkLst>
            <pc:docMk/>
            <pc:sldMk cId="3630543627" sldId="263"/>
            <ac:spMk id="18" creationId="{40352F03-939F-4344-9776-84A62FEC76D8}"/>
          </ac:spMkLst>
        </pc:spChg>
        <pc:spChg chg="del">
          <ac:chgData name="子豪 章" userId="a49aefbc8cdc36ad" providerId="LiveId" clId="{4EE6461E-60B0-4941-B2DD-3213CECBD1D6}" dt="2023-10-27T09:33:11.552" v="2662" actId="478"/>
          <ac:spMkLst>
            <pc:docMk/>
            <pc:sldMk cId="3630543627" sldId="263"/>
            <ac:spMk id="21" creationId="{FCD11B2F-00F1-4F50-BFAC-8E5018899927}"/>
          </ac:spMkLst>
        </pc:spChg>
        <pc:spChg chg="add mod">
          <ac:chgData name="子豪 章" userId="a49aefbc8cdc36ad" providerId="LiveId" clId="{4EE6461E-60B0-4941-B2DD-3213CECBD1D6}" dt="2023-10-27T11:44:29.463" v="3042" actId="14100"/>
          <ac:spMkLst>
            <pc:docMk/>
            <pc:sldMk cId="3630543627" sldId="263"/>
            <ac:spMk id="22" creationId="{B85BD3DF-2A0A-4CD9-91C0-D832D33C7D3E}"/>
          </ac:spMkLst>
        </pc:spChg>
        <pc:spChg chg="add del">
          <ac:chgData name="子豪 章" userId="a49aefbc8cdc36ad" providerId="LiveId" clId="{4EE6461E-60B0-4941-B2DD-3213CECBD1D6}" dt="2023-10-27T11:46:11.127" v="3065" actId="478"/>
          <ac:spMkLst>
            <pc:docMk/>
            <pc:sldMk cId="3630543627" sldId="263"/>
            <ac:spMk id="23" creationId="{6A7D63F0-4A20-47A4-83AF-67439B41185A}"/>
          </ac:spMkLst>
        </pc:spChg>
        <pc:spChg chg="add mod">
          <ac:chgData name="子豪 章" userId="a49aefbc8cdc36ad" providerId="LiveId" clId="{4EE6461E-60B0-4941-B2DD-3213CECBD1D6}" dt="2023-10-28T09:38:51.603" v="4721" actId="14100"/>
          <ac:spMkLst>
            <pc:docMk/>
            <pc:sldMk cId="3630543627" sldId="263"/>
            <ac:spMk id="24" creationId="{6920401A-C851-49BB-95B8-0CC663AD1CBD}"/>
          </ac:spMkLst>
        </pc:spChg>
        <pc:spChg chg="del">
          <ac:chgData name="子豪 章" userId="a49aefbc8cdc36ad" providerId="LiveId" clId="{4EE6461E-60B0-4941-B2DD-3213CECBD1D6}" dt="2023-10-27T09:33:11.552" v="2662" actId="478"/>
          <ac:spMkLst>
            <pc:docMk/>
            <pc:sldMk cId="3630543627" sldId="263"/>
            <ac:spMk id="27" creationId="{B3BD5F1C-45CA-4133-89E1-827FA090251E}"/>
          </ac:spMkLst>
        </pc:spChg>
        <pc:spChg chg="del">
          <ac:chgData name="子豪 章" userId="a49aefbc8cdc36ad" providerId="LiveId" clId="{4EE6461E-60B0-4941-B2DD-3213CECBD1D6}" dt="2023-10-27T09:33:11.552" v="2662" actId="478"/>
          <ac:spMkLst>
            <pc:docMk/>
            <pc:sldMk cId="3630543627" sldId="263"/>
            <ac:spMk id="28" creationId="{A593F325-8D92-4561-92F0-CE7C10A2D2BF}"/>
          </ac:spMkLst>
        </pc:spChg>
        <pc:spChg chg="add mod">
          <ac:chgData name="子豪 章" userId="a49aefbc8cdc36ad" providerId="LiveId" clId="{4EE6461E-60B0-4941-B2DD-3213CECBD1D6}" dt="2023-10-28T10:24:57.043" v="4749" actId="1037"/>
          <ac:spMkLst>
            <pc:docMk/>
            <pc:sldMk cId="3630543627" sldId="263"/>
            <ac:spMk id="29" creationId="{CBF6591B-6E2F-4771-85B5-EFCA0285F11C}"/>
          </ac:spMkLst>
        </pc:spChg>
        <pc:spChg chg="add mod">
          <ac:chgData name="子豪 章" userId="a49aefbc8cdc36ad" providerId="LiveId" clId="{4EE6461E-60B0-4941-B2DD-3213CECBD1D6}" dt="2023-10-27T11:50:57.849" v="3225" actId="14100"/>
          <ac:spMkLst>
            <pc:docMk/>
            <pc:sldMk cId="3630543627" sldId="263"/>
            <ac:spMk id="30" creationId="{EEB221B2-6C4B-4811-B9CA-847D34FBCCA8}"/>
          </ac:spMkLst>
        </pc:spChg>
        <pc:spChg chg="add mod">
          <ac:chgData name="子豪 章" userId="a49aefbc8cdc36ad" providerId="LiveId" clId="{4EE6461E-60B0-4941-B2DD-3213CECBD1D6}" dt="2023-10-27T11:50:48.662" v="3221" actId="164"/>
          <ac:spMkLst>
            <pc:docMk/>
            <pc:sldMk cId="3630543627" sldId="263"/>
            <ac:spMk id="31" creationId="{64C4C3AB-5AF6-4381-816A-7596B1D9C88C}"/>
          </ac:spMkLst>
        </pc:spChg>
        <pc:spChg chg="add mod">
          <ac:chgData name="子豪 章" userId="a49aefbc8cdc36ad" providerId="LiveId" clId="{4EE6461E-60B0-4941-B2DD-3213CECBD1D6}" dt="2023-10-28T10:24:58.957" v="4750" actId="1076"/>
          <ac:spMkLst>
            <pc:docMk/>
            <pc:sldMk cId="3630543627" sldId="263"/>
            <ac:spMk id="33" creationId="{9DD34BCE-BBE9-498A-A6DE-609F0BB6D3A2}"/>
          </ac:spMkLst>
        </pc:spChg>
        <pc:grpChg chg="add mod">
          <ac:chgData name="子豪 章" userId="a49aefbc8cdc36ad" providerId="LiveId" clId="{4EE6461E-60B0-4941-B2DD-3213CECBD1D6}" dt="2023-10-27T11:50:48.662" v="3221" actId="164"/>
          <ac:grpSpMkLst>
            <pc:docMk/>
            <pc:sldMk cId="3630543627" sldId="263"/>
            <ac:grpSpMk id="20" creationId="{6C21F5F7-B05C-418E-A653-BE3AA324AED3}"/>
          </ac:grpSpMkLst>
        </pc:grpChg>
        <pc:grpChg chg="add mod">
          <ac:chgData name="子豪 章" userId="a49aefbc8cdc36ad" providerId="LiveId" clId="{4EE6461E-60B0-4941-B2DD-3213CECBD1D6}" dt="2023-10-27T11:54:23.892" v="3241" actId="1076"/>
          <ac:grpSpMkLst>
            <pc:docMk/>
            <pc:sldMk cId="3630543627" sldId="263"/>
            <ac:grpSpMk id="35" creationId="{509FC19E-7D45-4798-83AA-B64BEF6DBC8F}"/>
          </ac:grpSpMkLst>
        </pc:grpChg>
        <pc:graphicFrameChg chg="add del mod">
          <ac:chgData name="子豪 章" userId="a49aefbc8cdc36ad" providerId="LiveId" clId="{4EE6461E-60B0-4941-B2DD-3213CECBD1D6}" dt="2023-10-27T11:32:28.391" v="2947" actId="478"/>
          <ac:graphicFrameMkLst>
            <pc:docMk/>
            <pc:sldMk cId="3630543627" sldId="263"/>
            <ac:graphicFrameMk id="9" creationId="{AAF45494-3E72-44D8-8D3C-4F187A60F972}"/>
          </ac:graphicFrameMkLst>
        </pc:graphicFrameChg>
        <pc:graphicFrameChg chg="add mod">
          <ac:chgData name="子豪 章" userId="a49aefbc8cdc36ad" providerId="LiveId" clId="{4EE6461E-60B0-4941-B2DD-3213CECBD1D6}" dt="2023-10-27T11:54:25.264" v="3242" actId="1076"/>
          <ac:graphicFrameMkLst>
            <pc:docMk/>
            <pc:sldMk cId="3630543627" sldId="263"/>
            <ac:graphicFrameMk id="36" creationId="{DDD97E4A-5C04-4C52-B901-7052E9368E7A}"/>
          </ac:graphicFrameMkLst>
        </pc:graphicFrameChg>
        <pc:graphicFrameChg chg="add mod">
          <ac:chgData name="子豪 章" userId="a49aefbc8cdc36ad" providerId="LiveId" clId="{4EE6461E-60B0-4941-B2DD-3213CECBD1D6}" dt="2023-10-28T10:25:00.318" v="4751" actId="1076"/>
          <ac:graphicFrameMkLst>
            <pc:docMk/>
            <pc:sldMk cId="3630543627" sldId="263"/>
            <ac:graphicFrameMk id="37" creationId="{EAD84C2E-DE76-42DA-8B8C-9C4B0DB48867}"/>
          </ac:graphicFrameMkLst>
        </pc:graphicFrameChg>
        <pc:picChg chg="add del mod">
          <ac:chgData name="子豪 章" userId="a49aefbc8cdc36ad" providerId="LiveId" clId="{4EE6461E-60B0-4941-B2DD-3213CECBD1D6}" dt="2023-10-27T09:51:38.106" v="2724" actId="478"/>
          <ac:picMkLst>
            <pc:docMk/>
            <pc:sldMk cId="3630543627" sldId="263"/>
            <ac:picMk id="2" creationId="{93C36730-82AE-43E6-B6B4-62D85B12F604}"/>
          </ac:picMkLst>
        </pc:picChg>
        <pc:picChg chg="add mod">
          <ac:chgData name="子豪 章" userId="a49aefbc8cdc36ad" providerId="LiveId" clId="{4EE6461E-60B0-4941-B2DD-3213CECBD1D6}" dt="2023-10-27T11:47:50.919" v="3120" actId="1076"/>
          <ac:picMkLst>
            <pc:docMk/>
            <pc:sldMk cId="3630543627" sldId="263"/>
            <ac:picMk id="3" creationId="{A508D96F-5247-406E-B837-5C625EC5F5CB}"/>
          </ac:picMkLst>
        </pc:picChg>
        <pc:picChg chg="add mod">
          <ac:chgData name="子豪 章" userId="a49aefbc8cdc36ad" providerId="LiveId" clId="{4EE6461E-60B0-4941-B2DD-3213CECBD1D6}" dt="2023-10-28T09:37:39.044" v="4647" actId="1440"/>
          <ac:picMkLst>
            <pc:docMk/>
            <pc:sldMk cId="3630543627" sldId="263"/>
            <ac:picMk id="5" creationId="{76C970A4-FE68-41D1-A58C-81FCC5C6CDAC}"/>
          </ac:picMkLst>
        </pc:picChg>
        <pc:picChg chg="add mod">
          <ac:chgData name="子豪 章" userId="a49aefbc8cdc36ad" providerId="LiveId" clId="{4EE6461E-60B0-4941-B2DD-3213CECBD1D6}" dt="2023-10-27T11:45:57.187" v="3060" actId="164"/>
          <ac:picMkLst>
            <pc:docMk/>
            <pc:sldMk cId="3630543627" sldId="263"/>
            <ac:picMk id="6" creationId="{958652B4-4887-4DE5-BFBF-6E1E9C7280B3}"/>
          </ac:picMkLst>
        </pc:picChg>
        <pc:picChg chg="add mod">
          <ac:chgData name="子豪 章" userId="a49aefbc8cdc36ad" providerId="LiveId" clId="{4EE6461E-60B0-4941-B2DD-3213CECBD1D6}" dt="2023-10-27T11:49:41.562" v="3203" actId="1076"/>
          <ac:picMkLst>
            <pc:docMk/>
            <pc:sldMk cId="3630543627" sldId="263"/>
            <ac:picMk id="7" creationId="{166D2BD3-0744-44EB-A6D1-5FB3E3D0DD49}"/>
          </ac:picMkLst>
        </pc:picChg>
        <pc:picChg chg="del">
          <ac:chgData name="子豪 章" userId="a49aefbc8cdc36ad" providerId="LiveId" clId="{4EE6461E-60B0-4941-B2DD-3213CECBD1D6}" dt="2023-10-27T09:48:52.148" v="2701" actId="478"/>
          <ac:picMkLst>
            <pc:docMk/>
            <pc:sldMk cId="3630543627" sldId="263"/>
            <ac:picMk id="8" creationId="{F0184850-D447-4445-ABD6-B42DF7E9D825}"/>
          </ac:picMkLst>
        </pc:picChg>
        <pc:picChg chg="add mod">
          <ac:chgData name="子豪 章" userId="a49aefbc8cdc36ad" providerId="LiveId" clId="{4EE6461E-60B0-4941-B2DD-3213CECBD1D6}" dt="2023-10-27T09:50:07.136" v="2717" actId="1076"/>
          <ac:picMkLst>
            <pc:docMk/>
            <pc:sldMk cId="3630543627" sldId="263"/>
            <ac:picMk id="12" creationId="{6D03B809-AB91-4510-937B-390D8A88E09D}"/>
          </ac:picMkLst>
        </pc:picChg>
        <pc:picChg chg="del">
          <ac:chgData name="子豪 章" userId="a49aefbc8cdc36ad" providerId="LiveId" clId="{4EE6461E-60B0-4941-B2DD-3213CECBD1D6}" dt="2023-10-27T09:33:11.552" v="2662" actId="478"/>
          <ac:picMkLst>
            <pc:docMk/>
            <pc:sldMk cId="3630543627" sldId="263"/>
            <ac:picMk id="13" creationId="{DAA43187-372C-4CF1-BD75-4F074719BD1D}"/>
          </ac:picMkLst>
        </pc:picChg>
        <pc:picChg chg="del">
          <ac:chgData name="子豪 章" userId="a49aefbc8cdc36ad" providerId="LiveId" clId="{4EE6461E-60B0-4941-B2DD-3213CECBD1D6}" dt="2023-10-27T09:33:11.552" v="2662" actId="478"/>
          <ac:picMkLst>
            <pc:docMk/>
            <pc:sldMk cId="3630543627" sldId="263"/>
            <ac:picMk id="14" creationId="{7561F40C-3D29-4ED3-A56B-AD1747712E4D}"/>
          </ac:picMkLst>
        </pc:picChg>
        <pc:picChg chg="del">
          <ac:chgData name="子豪 章" userId="a49aefbc8cdc36ad" providerId="LiveId" clId="{4EE6461E-60B0-4941-B2DD-3213CECBD1D6}" dt="2023-10-27T09:33:11.552" v="2662" actId="478"/>
          <ac:picMkLst>
            <pc:docMk/>
            <pc:sldMk cId="3630543627" sldId="263"/>
            <ac:picMk id="15" creationId="{C651846C-EBD8-4A05-8B69-10EA271A30B2}"/>
          </ac:picMkLst>
        </pc:picChg>
        <pc:picChg chg="add mod">
          <ac:chgData name="子豪 章" userId="a49aefbc8cdc36ad" providerId="LiveId" clId="{4EE6461E-60B0-4941-B2DD-3213CECBD1D6}" dt="2023-10-27T11:45:57.187" v="3060" actId="164"/>
          <ac:picMkLst>
            <pc:docMk/>
            <pc:sldMk cId="3630543627" sldId="263"/>
            <ac:picMk id="17" creationId="{50DDBC58-C0D5-4453-9292-E554592C1EF8}"/>
          </ac:picMkLst>
        </pc:picChg>
        <pc:picChg chg="add del mod">
          <ac:chgData name="子豪 章" userId="a49aefbc8cdc36ad" providerId="LiveId" clId="{4EE6461E-60B0-4941-B2DD-3213CECBD1D6}" dt="2023-10-27T11:51:25.503" v="3231" actId="478"/>
          <ac:picMkLst>
            <pc:docMk/>
            <pc:sldMk cId="3630543627" sldId="263"/>
            <ac:picMk id="19" creationId="{5F6C45B1-ED0D-47ED-8BFF-10E78B683A3F}"/>
          </ac:picMkLst>
        </pc:picChg>
        <pc:cxnChg chg="add mod">
          <ac:chgData name="子豪 章" userId="a49aefbc8cdc36ad" providerId="LiveId" clId="{4EE6461E-60B0-4941-B2DD-3213CECBD1D6}" dt="2023-10-28T05:21:23.423" v="4622" actId="14100"/>
          <ac:cxnSpMkLst>
            <pc:docMk/>
            <pc:sldMk cId="3630543627" sldId="263"/>
            <ac:cxnSpMk id="23" creationId="{E429BA94-BB4C-4AFE-A5C0-2A242AC9B88D}"/>
          </ac:cxnSpMkLst>
        </pc:cxnChg>
        <pc:cxnChg chg="add mod">
          <ac:chgData name="子豪 章" userId="a49aefbc8cdc36ad" providerId="LiveId" clId="{4EE6461E-60B0-4941-B2DD-3213CECBD1D6}" dt="2023-10-27T11:49:22.565" v="3184" actId="1036"/>
          <ac:cxnSpMkLst>
            <pc:docMk/>
            <pc:sldMk cId="3630543627" sldId="263"/>
            <ac:cxnSpMk id="32" creationId="{22379E82-907E-49B1-AB09-28D6ABA0179B}"/>
          </ac:cxnSpMkLst>
        </pc:cxnChg>
        <pc:cxnChg chg="add mod">
          <ac:chgData name="子豪 章" userId="a49aefbc8cdc36ad" providerId="LiveId" clId="{4EE6461E-60B0-4941-B2DD-3213CECBD1D6}" dt="2023-10-27T11:49:38.459" v="3201" actId="1076"/>
          <ac:cxnSpMkLst>
            <pc:docMk/>
            <pc:sldMk cId="3630543627" sldId="263"/>
            <ac:cxnSpMk id="34" creationId="{478DD77C-7D6F-438E-B1FF-578BB3657D8E}"/>
          </ac:cxnSpMkLst>
        </pc:cxnChg>
      </pc:sldChg>
      <pc:sldChg chg="addSp delSp modSp add mod">
        <pc:chgData name="子豪 章" userId="a49aefbc8cdc36ad" providerId="LiveId" clId="{4EE6461E-60B0-4941-B2DD-3213CECBD1D6}" dt="2023-10-28T09:39:22.158" v="4726" actId="1076"/>
        <pc:sldMkLst>
          <pc:docMk/>
          <pc:sldMk cId="2160483782" sldId="264"/>
        </pc:sldMkLst>
        <pc:spChg chg="del">
          <ac:chgData name="子豪 章" userId="a49aefbc8cdc36ad" providerId="LiveId" clId="{4EE6461E-60B0-4941-B2DD-3213CECBD1D6}" dt="2023-10-27T11:37:51.175" v="3009" actId="478"/>
          <ac:spMkLst>
            <pc:docMk/>
            <pc:sldMk cId="2160483782" sldId="264"/>
            <ac:spMk id="10" creationId="{2A7A040F-E9A1-4E3C-A5AB-2054A8F33789}"/>
          </ac:spMkLst>
        </pc:spChg>
        <pc:spChg chg="del">
          <ac:chgData name="子豪 章" userId="a49aefbc8cdc36ad" providerId="LiveId" clId="{4EE6461E-60B0-4941-B2DD-3213CECBD1D6}" dt="2023-10-27T11:43:03.698" v="3030" actId="478"/>
          <ac:spMkLst>
            <pc:docMk/>
            <pc:sldMk cId="2160483782" sldId="264"/>
            <ac:spMk id="11" creationId="{84BF9AA2-CFEF-48AA-9829-738FAD725104}"/>
          </ac:spMkLst>
        </pc:spChg>
        <pc:spChg chg="mod ord">
          <ac:chgData name="子豪 章" userId="a49aefbc8cdc36ad" providerId="LiveId" clId="{4EE6461E-60B0-4941-B2DD-3213CECBD1D6}" dt="2023-10-28T09:39:20.727" v="4725" actId="14100"/>
          <ac:spMkLst>
            <pc:docMk/>
            <pc:sldMk cId="2160483782" sldId="264"/>
            <ac:spMk id="22" creationId="{B85BD3DF-2A0A-4CD9-91C0-D832D33C7D3E}"/>
          </ac:spMkLst>
        </pc:spChg>
        <pc:picChg chg="add mod">
          <ac:chgData name="子豪 章" userId="a49aefbc8cdc36ad" providerId="LiveId" clId="{4EE6461E-60B0-4941-B2DD-3213CECBD1D6}" dt="2023-10-28T09:39:22.158" v="4726" actId="1076"/>
          <ac:picMkLst>
            <pc:docMk/>
            <pc:sldMk cId="2160483782" sldId="264"/>
            <ac:picMk id="2" creationId="{86DDBF76-0755-4FA8-98CE-47699982757E}"/>
          </ac:picMkLst>
        </pc:picChg>
        <pc:picChg chg="del">
          <ac:chgData name="子豪 章" userId="a49aefbc8cdc36ad" providerId="LiveId" clId="{4EE6461E-60B0-4941-B2DD-3213CECBD1D6}" dt="2023-10-27T11:37:51.175" v="3009" actId="478"/>
          <ac:picMkLst>
            <pc:docMk/>
            <pc:sldMk cId="2160483782" sldId="264"/>
            <ac:picMk id="3" creationId="{A508D96F-5247-406E-B837-5C625EC5F5CB}"/>
          </ac:picMkLst>
        </pc:picChg>
        <pc:picChg chg="del">
          <ac:chgData name="子豪 章" userId="a49aefbc8cdc36ad" providerId="LiveId" clId="{4EE6461E-60B0-4941-B2DD-3213CECBD1D6}" dt="2023-10-27T11:38:02.857" v="3013" actId="478"/>
          <ac:picMkLst>
            <pc:docMk/>
            <pc:sldMk cId="2160483782" sldId="264"/>
            <ac:picMk id="5" creationId="{76C970A4-FE68-41D1-A58C-81FCC5C6CDAC}"/>
          </ac:picMkLst>
        </pc:picChg>
        <pc:picChg chg="del">
          <ac:chgData name="子豪 章" userId="a49aefbc8cdc36ad" providerId="LiveId" clId="{4EE6461E-60B0-4941-B2DD-3213CECBD1D6}" dt="2023-10-27T11:37:51.175" v="3009" actId="478"/>
          <ac:picMkLst>
            <pc:docMk/>
            <pc:sldMk cId="2160483782" sldId="264"/>
            <ac:picMk id="6" creationId="{958652B4-4887-4DE5-BFBF-6E1E9C7280B3}"/>
          </ac:picMkLst>
        </pc:picChg>
        <pc:picChg chg="del">
          <ac:chgData name="子豪 章" userId="a49aefbc8cdc36ad" providerId="LiveId" clId="{4EE6461E-60B0-4941-B2DD-3213CECBD1D6}" dt="2023-10-27T11:37:51.175" v="3009" actId="478"/>
          <ac:picMkLst>
            <pc:docMk/>
            <pc:sldMk cId="2160483782" sldId="264"/>
            <ac:picMk id="7" creationId="{166D2BD3-0744-44EB-A6D1-5FB3E3D0DD49}"/>
          </ac:picMkLst>
        </pc:picChg>
        <pc:picChg chg="add mod">
          <ac:chgData name="子豪 章" userId="a49aefbc8cdc36ad" providerId="LiveId" clId="{4EE6461E-60B0-4941-B2DD-3213CECBD1D6}" dt="2023-10-28T09:39:18.507" v="4724" actId="1076"/>
          <ac:picMkLst>
            <pc:docMk/>
            <pc:sldMk cId="2160483782" sldId="264"/>
            <ac:picMk id="8" creationId="{200E863D-D72E-431B-A0A3-A29988BBC74B}"/>
          </ac:picMkLst>
        </pc:picChg>
        <pc:picChg chg="mod">
          <ac:chgData name="子豪 章" userId="a49aefbc8cdc36ad" providerId="LiveId" clId="{4EE6461E-60B0-4941-B2DD-3213CECBD1D6}" dt="2023-10-27T11:44:22.731" v="3040" actId="1076"/>
          <ac:picMkLst>
            <pc:docMk/>
            <pc:sldMk cId="2160483782" sldId="264"/>
            <ac:picMk id="12" creationId="{6D03B809-AB91-4510-937B-390D8A88E09D}"/>
          </ac:picMkLst>
        </pc:picChg>
        <pc:picChg chg="del">
          <ac:chgData name="子豪 章" userId="a49aefbc8cdc36ad" providerId="LiveId" clId="{4EE6461E-60B0-4941-B2DD-3213CECBD1D6}" dt="2023-10-27T11:37:51.175" v="3009" actId="478"/>
          <ac:picMkLst>
            <pc:docMk/>
            <pc:sldMk cId="2160483782" sldId="264"/>
            <ac:picMk id="17" creationId="{50DDBC58-C0D5-4453-9292-E554592C1EF8}"/>
          </ac:picMkLst>
        </pc:picChg>
      </pc:sldChg>
      <pc:sldChg chg="addSp delSp modSp new mod modClrScheme chgLayout">
        <pc:chgData name="子豪 章" userId="a49aefbc8cdc36ad" providerId="LiveId" clId="{4EE6461E-60B0-4941-B2DD-3213CECBD1D6}" dt="2023-10-28T10:33:38.649" v="4762" actId="14100"/>
        <pc:sldMkLst>
          <pc:docMk/>
          <pc:sldMk cId="2711452049" sldId="265"/>
        </pc:sldMkLst>
        <pc:spChg chg="del mod ord">
          <ac:chgData name="子豪 章" userId="a49aefbc8cdc36ad" providerId="LiveId" clId="{4EE6461E-60B0-4941-B2DD-3213CECBD1D6}" dt="2023-10-27T11:56:03.170" v="3249" actId="700"/>
          <ac:spMkLst>
            <pc:docMk/>
            <pc:sldMk cId="2711452049" sldId="265"/>
            <ac:spMk id="2" creationId="{3D484756-B778-4F23-9421-1F6296F7C81D}"/>
          </ac:spMkLst>
        </pc:spChg>
        <pc:spChg chg="del">
          <ac:chgData name="子豪 章" userId="a49aefbc8cdc36ad" providerId="LiveId" clId="{4EE6461E-60B0-4941-B2DD-3213CECBD1D6}" dt="2023-10-27T11:56:03.170" v="3249" actId="700"/>
          <ac:spMkLst>
            <pc:docMk/>
            <pc:sldMk cId="2711452049" sldId="265"/>
            <ac:spMk id="3" creationId="{0788AC7C-9E01-40E3-B664-351BE45A9F16}"/>
          </ac:spMkLst>
        </pc:spChg>
        <pc:spChg chg="add mod ord">
          <ac:chgData name="子豪 章" userId="a49aefbc8cdc36ad" providerId="LiveId" clId="{4EE6461E-60B0-4941-B2DD-3213CECBD1D6}" dt="2023-10-27T11:58:50.883" v="3396" actId="20577"/>
          <ac:spMkLst>
            <pc:docMk/>
            <pc:sldMk cId="2711452049" sldId="265"/>
            <ac:spMk id="4" creationId="{A3B585F7-EA69-4A45-8275-FC13015A42FD}"/>
          </ac:spMkLst>
        </pc:spChg>
        <pc:spChg chg="add mod">
          <ac:chgData name="子豪 章" userId="a49aefbc8cdc36ad" providerId="LiveId" clId="{4EE6461E-60B0-4941-B2DD-3213CECBD1D6}" dt="2023-10-27T12:17:13.149" v="3571" actId="1076"/>
          <ac:spMkLst>
            <pc:docMk/>
            <pc:sldMk cId="2711452049" sldId="265"/>
            <ac:spMk id="5" creationId="{B3AD91AE-3998-49B8-8C15-4877A17D3437}"/>
          </ac:spMkLst>
        </pc:spChg>
        <pc:spChg chg="add mod">
          <ac:chgData name="子豪 章" userId="a49aefbc8cdc36ad" providerId="LiveId" clId="{4EE6461E-60B0-4941-B2DD-3213CECBD1D6}" dt="2023-10-27T11:56:06.954" v="3251" actId="1076"/>
          <ac:spMkLst>
            <pc:docMk/>
            <pc:sldMk cId="2711452049" sldId="265"/>
            <ac:spMk id="6" creationId="{489D720B-564D-4348-8A8B-51AC779C702E}"/>
          </ac:spMkLst>
        </pc:spChg>
        <pc:spChg chg="add mod">
          <ac:chgData name="子豪 章" userId="a49aefbc8cdc36ad" providerId="LiveId" clId="{4EE6461E-60B0-4941-B2DD-3213CECBD1D6}" dt="2023-10-27T12:27:13.059" v="3583" actId="1076"/>
          <ac:spMkLst>
            <pc:docMk/>
            <pc:sldMk cId="2711452049" sldId="265"/>
            <ac:spMk id="8" creationId="{9617E016-106F-4D0C-BC3F-5B0F4914D4C0}"/>
          </ac:spMkLst>
        </pc:spChg>
        <pc:spChg chg="add mod">
          <ac:chgData name="子豪 章" userId="a49aefbc8cdc36ad" providerId="LiveId" clId="{4EE6461E-60B0-4941-B2DD-3213CECBD1D6}" dt="2023-10-27T12:45:49.720" v="4341" actId="1076"/>
          <ac:spMkLst>
            <pc:docMk/>
            <pc:sldMk cId="2711452049" sldId="265"/>
            <ac:spMk id="10" creationId="{DAD9C585-C68A-494F-B429-AD49EBB78484}"/>
          </ac:spMkLst>
        </pc:spChg>
        <pc:spChg chg="add mod">
          <ac:chgData name="子豪 章" userId="a49aefbc8cdc36ad" providerId="LiveId" clId="{4EE6461E-60B0-4941-B2DD-3213CECBD1D6}" dt="2023-10-27T12:17:07.603" v="3570" actId="1076"/>
          <ac:spMkLst>
            <pc:docMk/>
            <pc:sldMk cId="2711452049" sldId="265"/>
            <ac:spMk id="14" creationId="{F5268997-A825-448F-918E-F4BAEA779B81}"/>
          </ac:spMkLst>
        </pc:spChg>
        <pc:spChg chg="add mod">
          <ac:chgData name="子豪 章" userId="a49aefbc8cdc36ad" providerId="LiveId" clId="{4EE6461E-60B0-4941-B2DD-3213CECBD1D6}" dt="2023-10-27T11:56:06.954" v="3251" actId="1076"/>
          <ac:spMkLst>
            <pc:docMk/>
            <pc:sldMk cId="2711452049" sldId="265"/>
            <ac:spMk id="15" creationId="{D30B593E-1EF7-4303-A873-5DEE4E3F18BC}"/>
          </ac:spMkLst>
        </pc:spChg>
        <pc:spChg chg="add mod">
          <ac:chgData name="子豪 章" userId="a49aefbc8cdc36ad" providerId="LiveId" clId="{4EE6461E-60B0-4941-B2DD-3213CECBD1D6}" dt="2023-10-27T11:56:06.954" v="3251" actId="1076"/>
          <ac:spMkLst>
            <pc:docMk/>
            <pc:sldMk cId="2711452049" sldId="265"/>
            <ac:spMk id="16" creationId="{BAFFC9A4-3F59-487D-A4DB-77A8DD741C97}"/>
          </ac:spMkLst>
        </pc:spChg>
        <pc:spChg chg="add mod">
          <ac:chgData name="子豪 章" userId="a49aefbc8cdc36ad" providerId="LiveId" clId="{4EE6461E-60B0-4941-B2DD-3213CECBD1D6}" dt="2023-10-27T11:58:18.584" v="3358" actId="1076"/>
          <ac:spMkLst>
            <pc:docMk/>
            <pc:sldMk cId="2711452049" sldId="265"/>
            <ac:spMk id="21" creationId="{AB9EA24D-FF93-4FC9-A12A-20BD37611208}"/>
          </ac:spMkLst>
        </pc:spChg>
        <pc:spChg chg="add del">
          <ac:chgData name="子豪 章" userId="a49aefbc8cdc36ad" providerId="LiveId" clId="{4EE6461E-60B0-4941-B2DD-3213CECBD1D6}" dt="2023-10-27T11:57:27.923" v="3272" actId="478"/>
          <ac:spMkLst>
            <pc:docMk/>
            <pc:sldMk cId="2711452049" sldId="265"/>
            <ac:spMk id="22" creationId="{2F9B5BB7-2C63-456B-BDA3-CFD25E139BF7}"/>
          </ac:spMkLst>
        </pc:spChg>
        <pc:spChg chg="add mod">
          <ac:chgData name="子豪 章" userId="a49aefbc8cdc36ad" providerId="LiveId" clId="{4EE6461E-60B0-4941-B2DD-3213CECBD1D6}" dt="2023-10-28T10:33:38.649" v="4762" actId="14100"/>
          <ac:spMkLst>
            <pc:docMk/>
            <pc:sldMk cId="2711452049" sldId="265"/>
            <ac:spMk id="23" creationId="{1A4C9EBE-9F42-4683-B1F9-3B51890DA0DC}"/>
          </ac:spMkLst>
        </pc:spChg>
        <pc:spChg chg="add mod">
          <ac:chgData name="子豪 章" userId="a49aefbc8cdc36ad" providerId="LiveId" clId="{4EE6461E-60B0-4941-B2DD-3213CECBD1D6}" dt="2023-10-27T11:58:23.284" v="3361" actId="1076"/>
          <ac:spMkLst>
            <pc:docMk/>
            <pc:sldMk cId="2711452049" sldId="265"/>
            <ac:spMk id="25" creationId="{99DEA4DF-DA07-4F1E-A6B1-2ADA0AFD4A35}"/>
          </ac:spMkLst>
        </pc:spChg>
        <pc:spChg chg="add del">
          <ac:chgData name="子豪 章" userId="a49aefbc8cdc36ad" providerId="LiveId" clId="{4EE6461E-60B0-4941-B2DD-3213CECBD1D6}" dt="2023-10-27T12:26:55.393" v="3575"/>
          <ac:spMkLst>
            <pc:docMk/>
            <pc:sldMk cId="2711452049" sldId="265"/>
            <ac:spMk id="29" creationId="{F642D74C-D2CF-4868-8C57-4068DA6C79B2}"/>
          </ac:spMkLst>
        </pc:spChg>
        <pc:spChg chg="add mod">
          <ac:chgData name="子豪 章" userId="a49aefbc8cdc36ad" providerId="LiveId" clId="{4EE6461E-60B0-4941-B2DD-3213CECBD1D6}" dt="2023-10-27T12:45:47.221" v="4340" actId="1076"/>
          <ac:spMkLst>
            <pc:docMk/>
            <pc:sldMk cId="2711452049" sldId="265"/>
            <ac:spMk id="31" creationId="{16FC0D9D-FAC0-4554-B936-96445466D179}"/>
          </ac:spMkLst>
        </pc:spChg>
        <pc:picChg chg="add mod">
          <ac:chgData name="子豪 章" userId="a49aefbc8cdc36ad" providerId="LiveId" clId="{4EE6461E-60B0-4941-B2DD-3213CECBD1D6}" dt="2023-10-27T12:17:07.603" v="3570" actId="1076"/>
          <ac:picMkLst>
            <pc:docMk/>
            <pc:sldMk cId="2711452049" sldId="265"/>
            <ac:picMk id="7" creationId="{D96E5120-A9DB-46FF-8456-B5202579579E}"/>
          </ac:picMkLst>
        </pc:picChg>
        <pc:picChg chg="add mod">
          <ac:chgData name="子豪 章" userId="a49aefbc8cdc36ad" providerId="LiveId" clId="{4EE6461E-60B0-4941-B2DD-3213CECBD1D6}" dt="2023-10-27T12:17:07.603" v="3570" actId="1076"/>
          <ac:picMkLst>
            <pc:docMk/>
            <pc:sldMk cId="2711452049" sldId="265"/>
            <ac:picMk id="9" creationId="{F44EF772-4655-44F3-ADA2-96D92A44068A}"/>
          </ac:picMkLst>
        </pc:picChg>
        <pc:picChg chg="add mod">
          <ac:chgData name="子豪 章" userId="a49aefbc8cdc36ad" providerId="LiveId" clId="{4EE6461E-60B0-4941-B2DD-3213CECBD1D6}" dt="2023-10-27T11:56:06.954" v="3251" actId="1076"/>
          <ac:picMkLst>
            <pc:docMk/>
            <pc:sldMk cId="2711452049" sldId="265"/>
            <ac:picMk id="12" creationId="{44B17084-0A36-4212-BE10-FB049E8EF970}"/>
          </ac:picMkLst>
        </pc:picChg>
        <pc:picChg chg="add mod">
          <ac:chgData name="子豪 章" userId="a49aefbc8cdc36ad" providerId="LiveId" clId="{4EE6461E-60B0-4941-B2DD-3213CECBD1D6}" dt="2023-10-27T11:56:06.954" v="3251" actId="1076"/>
          <ac:picMkLst>
            <pc:docMk/>
            <pc:sldMk cId="2711452049" sldId="265"/>
            <ac:picMk id="13" creationId="{EFF157EA-7FBD-4279-8DE2-9C9D3F01F4A2}"/>
          </ac:picMkLst>
        </pc:picChg>
        <pc:picChg chg="add mod">
          <ac:chgData name="子豪 章" userId="a49aefbc8cdc36ad" providerId="LiveId" clId="{4EE6461E-60B0-4941-B2DD-3213CECBD1D6}" dt="2023-10-27T11:58:14.791" v="3355" actId="1076"/>
          <ac:picMkLst>
            <pc:docMk/>
            <pc:sldMk cId="2711452049" sldId="265"/>
            <ac:picMk id="24" creationId="{EBBE5D89-E345-40D1-A1B7-213C232B445A}"/>
          </ac:picMkLst>
        </pc:picChg>
        <pc:picChg chg="add mod">
          <ac:chgData name="子豪 章" userId="a49aefbc8cdc36ad" providerId="LiveId" clId="{4EE6461E-60B0-4941-B2DD-3213CECBD1D6}" dt="2023-10-27T11:58:35.148" v="3364" actId="1076"/>
          <ac:picMkLst>
            <pc:docMk/>
            <pc:sldMk cId="2711452049" sldId="265"/>
            <ac:picMk id="26" creationId="{0783D9D6-CBE8-4A67-9C92-F437EAAC7622}"/>
          </ac:picMkLst>
        </pc:picChg>
        <pc:picChg chg="add mod">
          <ac:chgData name="子豪 章" userId="a49aefbc8cdc36ad" providerId="LiveId" clId="{4EE6461E-60B0-4941-B2DD-3213CECBD1D6}" dt="2023-10-27T11:58:36.328" v="3365" actId="1076"/>
          <ac:picMkLst>
            <pc:docMk/>
            <pc:sldMk cId="2711452049" sldId="265"/>
            <ac:picMk id="27" creationId="{F3C40F18-8D7E-4F47-8B95-D099995C13D4}"/>
          </ac:picMkLst>
        </pc:picChg>
        <pc:cxnChg chg="add mod">
          <ac:chgData name="子豪 章" userId="a49aefbc8cdc36ad" providerId="LiveId" clId="{4EE6461E-60B0-4941-B2DD-3213CECBD1D6}" dt="2023-10-27T11:56:18.909" v="3256" actId="14100"/>
          <ac:cxnSpMkLst>
            <pc:docMk/>
            <pc:sldMk cId="2711452049" sldId="265"/>
            <ac:cxnSpMk id="11" creationId="{572DC1DC-5974-44FB-B2D1-8DF2EE182CAC}"/>
          </ac:cxnSpMkLst>
        </pc:cxnChg>
        <pc:cxnChg chg="add del mod">
          <ac:chgData name="子豪 章" userId="a49aefbc8cdc36ad" providerId="LiveId" clId="{4EE6461E-60B0-4941-B2DD-3213CECBD1D6}" dt="2023-10-27T11:56:15.890" v="3255" actId="478"/>
          <ac:cxnSpMkLst>
            <pc:docMk/>
            <pc:sldMk cId="2711452049" sldId="265"/>
            <ac:cxnSpMk id="17" creationId="{73EBA232-FF5B-40F3-BEC6-1567725674AF}"/>
          </ac:cxnSpMkLst>
        </pc:cxnChg>
      </pc:sldChg>
      <pc:sldChg chg="addSp delSp modSp new mod modClrScheme chgLayout">
        <pc:chgData name="子豪 章" userId="a49aefbc8cdc36ad" providerId="LiveId" clId="{4EE6461E-60B0-4941-B2DD-3213CECBD1D6}" dt="2023-10-28T09:40:23.031" v="4733" actId="20577"/>
        <pc:sldMkLst>
          <pc:docMk/>
          <pc:sldMk cId="2157792487" sldId="266"/>
        </pc:sldMkLst>
        <pc:spChg chg="mod ord">
          <ac:chgData name="子豪 章" userId="a49aefbc8cdc36ad" providerId="LiveId" clId="{4EE6461E-60B0-4941-B2DD-3213CECBD1D6}" dt="2023-10-27T12:05:46.779" v="3446" actId="700"/>
          <ac:spMkLst>
            <pc:docMk/>
            <pc:sldMk cId="2157792487" sldId="266"/>
            <ac:spMk id="2" creationId="{6468887D-0EED-471A-AC95-0889D18D8C89}"/>
          </ac:spMkLst>
        </pc:spChg>
        <pc:spChg chg="del">
          <ac:chgData name="子豪 章" userId="a49aefbc8cdc36ad" providerId="LiveId" clId="{4EE6461E-60B0-4941-B2DD-3213CECBD1D6}" dt="2023-10-27T12:05:46.779" v="3446" actId="700"/>
          <ac:spMkLst>
            <pc:docMk/>
            <pc:sldMk cId="2157792487" sldId="266"/>
            <ac:spMk id="3" creationId="{0D607E36-11B6-4B6E-A4ED-D208FE4B162A}"/>
          </ac:spMkLst>
        </pc:spChg>
        <pc:spChg chg="add mod">
          <ac:chgData name="子豪 章" userId="a49aefbc8cdc36ad" providerId="LiveId" clId="{4EE6461E-60B0-4941-B2DD-3213CECBD1D6}" dt="2023-10-27T12:08:39.695" v="3479" actId="20577"/>
          <ac:spMkLst>
            <pc:docMk/>
            <pc:sldMk cId="2157792487" sldId="266"/>
            <ac:spMk id="6" creationId="{186FB4C9-4AD8-4C35-8AE3-780E565297A9}"/>
          </ac:spMkLst>
        </pc:spChg>
        <pc:spChg chg="add mod">
          <ac:chgData name="子豪 章" userId="a49aefbc8cdc36ad" providerId="LiveId" clId="{4EE6461E-60B0-4941-B2DD-3213CECBD1D6}" dt="2023-10-27T12:08:45.439" v="3484" actId="20577"/>
          <ac:spMkLst>
            <pc:docMk/>
            <pc:sldMk cId="2157792487" sldId="266"/>
            <ac:spMk id="8" creationId="{8BA0688E-3852-4866-9684-58C5234C7436}"/>
          </ac:spMkLst>
        </pc:spChg>
        <pc:spChg chg="add mod">
          <ac:chgData name="子豪 章" userId="a49aefbc8cdc36ad" providerId="LiveId" clId="{4EE6461E-60B0-4941-B2DD-3213CECBD1D6}" dt="2023-10-28T09:40:23.031" v="4733" actId="20577"/>
          <ac:spMkLst>
            <pc:docMk/>
            <pc:sldMk cId="2157792487" sldId="266"/>
            <ac:spMk id="9" creationId="{C84C05D6-E435-4057-B556-1FCC50A1EBFB}"/>
          </ac:spMkLst>
        </pc:spChg>
        <pc:picChg chg="add mod">
          <ac:chgData name="子豪 章" userId="a49aefbc8cdc36ad" providerId="LiveId" clId="{4EE6461E-60B0-4941-B2DD-3213CECBD1D6}" dt="2023-10-27T12:13:44.717" v="3521" actId="1076"/>
          <ac:picMkLst>
            <pc:docMk/>
            <pc:sldMk cId="2157792487" sldId="266"/>
            <ac:picMk id="4" creationId="{3E1D22EB-D0E9-438D-970F-882642BDBB08}"/>
          </ac:picMkLst>
        </pc:picChg>
      </pc:sldChg>
      <pc:sldChg chg="addSp delSp modSp add mod">
        <pc:chgData name="子豪 章" userId="a49aefbc8cdc36ad" providerId="LiveId" clId="{4EE6461E-60B0-4941-B2DD-3213CECBD1D6}" dt="2023-10-27T12:16:08.570" v="3553" actId="1076"/>
        <pc:sldMkLst>
          <pc:docMk/>
          <pc:sldMk cId="2117729533" sldId="267"/>
        </pc:sldMkLst>
        <pc:spChg chg="add del mod">
          <ac:chgData name="子豪 章" userId="a49aefbc8cdc36ad" providerId="LiveId" clId="{4EE6461E-60B0-4941-B2DD-3213CECBD1D6}" dt="2023-10-27T12:12:18.899" v="3493" actId="21"/>
          <ac:spMkLst>
            <pc:docMk/>
            <pc:sldMk cId="2117729533" sldId="267"/>
            <ac:spMk id="6" creationId="{12E6F9E8-15E2-4495-8CB0-26D55E4F2B1B}"/>
          </ac:spMkLst>
        </pc:spChg>
        <pc:picChg chg="add mod">
          <ac:chgData name="子豪 章" userId="a49aefbc8cdc36ad" providerId="LiveId" clId="{4EE6461E-60B0-4941-B2DD-3213CECBD1D6}" dt="2023-10-27T12:16:08.570" v="3553" actId="1076"/>
          <ac:picMkLst>
            <pc:docMk/>
            <pc:sldMk cId="2117729533" sldId="267"/>
            <ac:picMk id="3" creationId="{D57EA2DB-01DB-4E7F-963A-6C7F53240063}"/>
          </ac:picMkLst>
        </pc:picChg>
        <pc:picChg chg="del">
          <ac:chgData name="子豪 章" userId="a49aefbc8cdc36ad" providerId="LiveId" clId="{4EE6461E-60B0-4941-B2DD-3213CECBD1D6}" dt="2023-10-27T12:06:10.577" v="3449" actId="478"/>
          <ac:picMkLst>
            <pc:docMk/>
            <pc:sldMk cId="2117729533" sldId="267"/>
            <ac:picMk id="4" creationId="{3E1D22EB-D0E9-438D-970F-882642BDBB08}"/>
          </ac:picMkLst>
        </pc:picChg>
        <pc:picChg chg="add del mod">
          <ac:chgData name="子豪 章" userId="a49aefbc8cdc36ad" providerId="LiveId" clId="{4EE6461E-60B0-4941-B2DD-3213CECBD1D6}" dt="2023-10-27T12:15:54.280" v="3546" actId="478"/>
          <ac:picMkLst>
            <pc:docMk/>
            <pc:sldMk cId="2117729533" sldId="267"/>
            <ac:picMk id="7" creationId="{5A5FE206-78AF-41D8-A0DC-2044F6F4EA42}"/>
          </ac:picMkLst>
        </pc:picChg>
        <pc:picChg chg="add mod">
          <ac:chgData name="子豪 章" userId="a49aefbc8cdc36ad" providerId="LiveId" clId="{4EE6461E-60B0-4941-B2DD-3213CECBD1D6}" dt="2023-10-27T12:16:01.916" v="3552" actId="1076"/>
          <ac:picMkLst>
            <pc:docMk/>
            <pc:sldMk cId="2117729533" sldId="267"/>
            <ac:picMk id="8" creationId="{D6019389-0CA5-4FF1-A634-5A7D0D88D4F8}"/>
          </ac:picMkLst>
        </pc:picChg>
      </pc:sldChg>
      <pc:sldChg chg="addSp delSp modSp add mod">
        <pc:chgData name="子豪 章" userId="a49aefbc8cdc36ad" providerId="LiveId" clId="{4EE6461E-60B0-4941-B2DD-3213CECBD1D6}" dt="2023-10-27T12:29:47.121" v="3606" actId="1076"/>
        <pc:sldMkLst>
          <pc:docMk/>
          <pc:sldMk cId="3044898049" sldId="268"/>
        </pc:sldMkLst>
        <pc:spChg chg="add mod">
          <ac:chgData name="子豪 章" userId="a49aefbc8cdc36ad" providerId="LiveId" clId="{4EE6461E-60B0-4941-B2DD-3213CECBD1D6}" dt="2023-10-27T12:29:26.364" v="3605" actId="1076"/>
          <ac:spMkLst>
            <pc:docMk/>
            <pc:sldMk cId="3044898049" sldId="268"/>
            <ac:spMk id="6" creationId="{233C1468-BCB3-4606-8A73-345D681C8FDC}"/>
          </ac:spMkLst>
        </pc:spChg>
        <pc:spChg chg="add mod">
          <ac:chgData name="子豪 章" userId="a49aefbc8cdc36ad" providerId="LiveId" clId="{4EE6461E-60B0-4941-B2DD-3213CECBD1D6}" dt="2023-10-27T12:29:47.121" v="3606" actId="1076"/>
          <ac:spMkLst>
            <pc:docMk/>
            <pc:sldMk cId="3044898049" sldId="268"/>
            <ac:spMk id="8" creationId="{5637CFEC-0C6A-46DE-B6E6-A15DF2C9608B}"/>
          </ac:spMkLst>
        </pc:spChg>
        <pc:picChg chg="del mod">
          <ac:chgData name="子豪 章" userId="a49aefbc8cdc36ad" providerId="LiveId" clId="{4EE6461E-60B0-4941-B2DD-3213CECBD1D6}" dt="2023-10-27T12:15:18.267" v="3539" actId="21"/>
          <ac:picMkLst>
            <pc:docMk/>
            <pc:sldMk cId="3044898049" sldId="268"/>
            <ac:picMk id="3" creationId="{D57EA2DB-01DB-4E7F-963A-6C7F53240063}"/>
          </ac:picMkLst>
        </pc:picChg>
        <pc:picChg chg="add mod">
          <ac:chgData name="子豪 章" userId="a49aefbc8cdc36ad" providerId="LiveId" clId="{4EE6461E-60B0-4941-B2DD-3213CECBD1D6}" dt="2023-10-27T12:27:44.071" v="3589" actId="1076"/>
          <ac:picMkLst>
            <pc:docMk/>
            <pc:sldMk cId="3044898049" sldId="268"/>
            <ac:picMk id="4" creationId="{A320E317-8A5D-4A4B-B5E9-494F4D446DBE}"/>
          </ac:picMkLst>
        </pc:picChg>
      </pc:sldChg>
      <pc:sldChg chg="addSp delSp modSp add mod">
        <pc:chgData name="子豪 章" userId="a49aefbc8cdc36ad" providerId="LiveId" clId="{4EE6461E-60B0-4941-B2DD-3213CECBD1D6}" dt="2023-10-28T09:40:06.384" v="4728" actId="1076"/>
        <pc:sldMkLst>
          <pc:docMk/>
          <pc:sldMk cId="4057817176" sldId="269"/>
        </pc:sldMkLst>
        <pc:spChg chg="mod">
          <ac:chgData name="子豪 章" userId="a49aefbc8cdc36ad" providerId="LiveId" clId="{4EE6461E-60B0-4941-B2DD-3213CECBD1D6}" dt="2023-10-27T12:30:05.210" v="3624" actId="20577"/>
          <ac:spMkLst>
            <pc:docMk/>
            <pc:sldMk cId="4057817176" sldId="269"/>
            <ac:spMk id="2" creationId="{6468887D-0EED-471A-AC95-0889D18D8C89}"/>
          </ac:spMkLst>
        </pc:spChg>
        <pc:spChg chg="add del">
          <ac:chgData name="子豪 章" userId="a49aefbc8cdc36ad" providerId="LiveId" clId="{4EE6461E-60B0-4941-B2DD-3213CECBD1D6}" dt="2023-10-27T12:30:14.358" v="3628" actId="478"/>
          <ac:spMkLst>
            <pc:docMk/>
            <pc:sldMk cId="4057817176" sldId="269"/>
            <ac:spMk id="3" creationId="{43057440-EDBE-4DBD-8F66-515DF51ED29B}"/>
          </ac:spMkLst>
        </pc:spChg>
        <pc:spChg chg="add mod">
          <ac:chgData name="子豪 章" userId="a49aefbc8cdc36ad" providerId="LiveId" clId="{4EE6461E-60B0-4941-B2DD-3213CECBD1D6}" dt="2023-10-28T09:40:06.384" v="4728" actId="1076"/>
          <ac:spMkLst>
            <pc:docMk/>
            <pc:sldMk cId="4057817176" sldId="269"/>
            <ac:spMk id="5" creationId="{A7286610-DF24-414C-AB03-865008107E63}"/>
          </ac:spMkLst>
        </pc:spChg>
        <pc:spChg chg="del">
          <ac:chgData name="子豪 章" userId="a49aefbc8cdc36ad" providerId="LiveId" clId="{4EE6461E-60B0-4941-B2DD-3213CECBD1D6}" dt="2023-10-27T12:30:08.524" v="3626" actId="478"/>
          <ac:spMkLst>
            <pc:docMk/>
            <pc:sldMk cId="4057817176" sldId="269"/>
            <ac:spMk id="6" creationId="{233C1468-BCB3-4606-8A73-345D681C8FDC}"/>
          </ac:spMkLst>
        </pc:spChg>
        <pc:spChg chg="add del">
          <ac:chgData name="子豪 章" userId="a49aefbc8cdc36ad" providerId="LiveId" clId="{4EE6461E-60B0-4941-B2DD-3213CECBD1D6}" dt="2023-10-27T12:37:14.799" v="3799" actId="478"/>
          <ac:spMkLst>
            <pc:docMk/>
            <pc:sldMk cId="4057817176" sldId="269"/>
            <ac:spMk id="7" creationId="{D20B1595-646F-45FE-A5F3-C80E0C93388A}"/>
          </ac:spMkLst>
        </pc:spChg>
        <pc:spChg chg="del">
          <ac:chgData name="子豪 章" userId="a49aefbc8cdc36ad" providerId="LiveId" clId="{4EE6461E-60B0-4941-B2DD-3213CECBD1D6}" dt="2023-10-27T12:30:08.524" v="3626" actId="478"/>
          <ac:spMkLst>
            <pc:docMk/>
            <pc:sldMk cId="4057817176" sldId="269"/>
            <ac:spMk id="8" creationId="{5637CFEC-0C6A-46DE-B6E6-A15DF2C9608B}"/>
          </ac:spMkLst>
        </pc:spChg>
        <pc:spChg chg="add mod">
          <ac:chgData name="子豪 章" userId="a49aefbc8cdc36ad" providerId="LiveId" clId="{4EE6461E-60B0-4941-B2DD-3213CECBD1D6}" dt="2023-10-27T12:50:10.491" v="4402" actId="1076"/>
          <ac:spMkLst>
            <pc:docMk/>
            <pc:sldMk cId="4057817176" sldId="269"/>
            <ac:spMk id="10" creationId="{89ABA3F7-7859-4C3F-AE54-B31B9F64D398}"/>
          </ac:spMkLst>
        </pc:spChg>
        <pc:spChg chg="add mod">
          <ac:chgData name="子豪 章" userId="a49aefbc8cdc36ad" providerId="LiveId" clId="{4EE6461E-60B0-4941-B2DD-3213CECBD1D6}" dt="2023-10-28T09:39:41.450" v="4727" actId="113"/>
          <ac:spMkLst>
            <pc:docMk/>
            <pc:sldMk cId="4057817176" sldId="269"/>
            <ac:spMk id="11" creationId="{AB43595B-D296-4FCE-AE16-D4D1BE93ED84}"/>
          </ac:spMkLst>
        </pc:spChg>
        <pc:spChg chg="add del mod">
          <ac:chgData name="子豪 章" userId="a49aefbc8cdc36ad" providerId="LiveId" clId="{4EE6461E-60B0-4941-B2DD-3213CECBD1D6}" dt="2023-10-27T12:50:44.162" v="4406"/>
          <ac:spMkLst>
            <pc:docMk/>
            <pc:sldMk cId="4057817176" sldId="269"/>
            <ac:spMk id="14" creationId="{023F127B-43AC-42E3-ABC9-491484F0BE70}"/>
          </ac:spMkLst>
        </pc:spChg>
        <pc:picChg chg="del">
          <ac:chgData name="子豪 章" userId="a49aefbc8cdc36ad" providerId="LiveId" clId="{4EE6461E-60B0-4941-B2DD-3213CECBD1D6}" dt="2023-10-27T12:30:07.696" v="3625" actId="478"/>
          <ac:picMkLst>
            <pc:docMk/>
            <pc:sldMk cId="4057817176" sldId="269"/>
            <ac:picMk id="4" creationId="{A320E317-8A5D-4A4B-B5E9-494F4D446DBE}"/>
          </ac:picMkLst>
        </pc:picChg>
        <pc:picChg chg="add mod">
          <ac:chgData name="子豪 章" userId="a49aefbc8cdc36ad" providerId="LiveId" clId="{4EE6461E-60B0-4941-B2DD-3213CECBD1D6}" dt="2023-10-27T12:49:52.250" v="4396" actId="14100"/>
          <ac:picMkLst>
            <pc:docMk/>
            <pc:sldMk cId="4057817176" sldId="269"/>
            <ac:picMk id="9" creationId="{78924CAD-1190-4EB6-A48C-63E555F9BAEB}"/>
          </ac:picMkLst>
        </pc:picChg>
        <pc:picChg chg="add mod">
          <ac:chgData name="子豪 章" userId="a49aefbc8cdc36ad" providerId="LiveId" clId="{4EE6461E-60B0-4941-B2DD-3213CECBD1D6}" dt="2023-10-27T12:55:42.120" v="4494" actId="1076"/>
          <ac:picMkLst>
            <pc:docMk/>
            <pc:sldMk cId="4057817176" sldId="269"/>
            <ac:picMk id="15" creationId="{17051437-7619-4771-8C79-C8F81A02C713}"/>
          </ac:picMkLst>
        </pc:picChg>
        <pc:picChg chg="add mod">
          <ac:chgData name="子豪 章" userId="a49aefbc8cdc36ad" providerId="LiveId" clId="{4EE6461E-60B0-4941-B2DD-3213CECBD1D6}" dt="2023-10-27T12:52:52.392" v="4489" actId="1076"/>
          <ac:picMkLst>
            <pc:docMk/>
            <pc:sldMk cId="4057817176" sldId="269"/>
            <ac:picMk id="16" creationId="{611E4FD4-6464-4AFD-BEF4-A4A4002551BD}"/>
          </ac:picMkLst>
        </pc:picChg>
        <pc:picChg chg="add mod">
          <ac:chgData name="子豪 章" userId="a49aefbc8cdc36ad" providerId="LiveId" clId="{4EE6461E-60B0-4941-B2DD-3213CECBD1D6}" dt="2023-10-27T12:52:56.315" v="4490" actId="1076"/>
          <ac:picMkLst>
            <pc:docMk/>
            <pc:sldMk cId="4057817176" sldId="269"/>
            <ac:picMk id="17" creationId="{5E8D4C91-48C7-4DB6-83EF-DD5BF27B8D79}"/>
          </ac:picMkLst>
        </pc:picChg>
        <pc:cxnChg chg="add mod">
          <ac:chgData name="子豪 章" userId="a49aefbc8cdc36ad" providerId="LiveId" clId="{4EE6461E-60B0-4941-B2DD-3213CECBD1D6}" dt="2023-10-27T12:50:01.107" v="4399" actId="1076"/>
          <ac:cxnSpMkLst>
            <pc:docMk/>
            <pc:sldMk cId="4057817176" sldId="269"/>
            <ac:cxnSpMk id="12" creationId="{76731D5C-CB64-4192-9C23-BB3D16CCBB3A}"/>
          </ac:cxnSpMkLst>
        </pc:cxnChg>
      </pc:sldChg>
      <pc:sldChg chg="modSp add mod">
        <pc:chgData name="子豪 章" userId="a49aefbc8cdc36ad" providerId="LiveId" clId="{4EE6461E-60B0-4941-B2DD-3213CECBD1D6}" dt="2023-10-28T10:36:00.575" v="4773" actId="1076"/>
        <pc:sldMkLst>
          <pc:docMk/>
          <pc:sldMk cId="849949940" sldId="270"/>
        </pc:sldMkLst>
        <pc:spChg chg="mod">
          <ac:chgData name="子豪 章" userId="a49aefbc8cdc36ad" providerId="LiveId" clId="{4EE6461E-60B0-4941-B2DD-3213CECBD1D6}" dt="2023-10-28T10:35:52.382" v="4772" actId="1076"/>
          <ac:spMkLst>
            <pc:docMk/>
            <pc:sldMk cId="849949940" sldId="270"/>
            <ac:spMk id="15" creationId="{D30B593E-1EF7-4303-A873-5DEE4E3F18BC}"/>
          </ac:spMkLst>
        </pc:spChg>
        <pc:spChg chg="mod">
          <ac:chgData name="子豪 章" userId="a49aefbc8cdc36ad" providerId="LiveId" clId="{4EE6461E-60B0-4941-B2DD-3213CECBD1D6}" dt="2023-10-28T10:35:36.551" v="4766" actId="1076"/>
          <ac:spMkLst>
            <pc:docMk/>
            <pc:sldMk cId="849949940" sldId="270"/>
            <ac:spMk id="16" creationId="{BAFFC9A4-3F59-487D-A4DB-77A8DD741C97}"/>
          </ac:spMkLst>
        </pc:spChg>
        <pc:spChg chg="mod">
          <ac:chgData name="子豪 章" userId="a49aefbc8cdc36ad" providerId="LiveId" clId="{4EE6461E-60B0-4941-B2DD-3213CECBD1D6}" dt="2023-10-28T10:36:00.575" v="4773" actId="1076"/>
          <ac:spMkLst>
            <pc:docMk/>
            <pc:sldMk cId="849949940" sldId="270"/>
            <ac:spMk id="25" creationId="{99DEA4DF-DA07-4F1E-A6B1-2ADA0AFD4A35}"/>
          </ac:spMkLst>
        </pc:spChg>
        <pc:picChg chg="mod">
          <ac:chgData name="子豪 章" userId="a49aefbc8cdc36ad" providerId="LiveId" clId="{4EE6461E-60B0-4941-B2DD-3213CECBD1D6}" dt="2023-10-28T10:35:52.382" v="4772" actId="1076"/>
          <ac:picMkLst>
            <pc:docMk/>
            <pc:sldMk cId="849949940" sldId="270"/>
            <ac:picMk id="12" creationId="{44B17084-0A36-4212-BE10-FB049E8EF970}"/>
          </ac:picMkLst>
        </pc:picChg>
        <pc:picChg chg="mod">
          <ac:chgData name="子豪 章" userId="a49aefbc8cdc36ad" providerId="LiveId" clId="{4EE6461E-60B0-4941-B2DD-3213CECBD1D6}" dt="2023-10-28T10:35:52.382" v="4772" actId="1076"/>
          <ac:picMkLst>
            <pc:docMk/>
            <pc:sldMk cId="849949940" sldId="270"/>
            <ac:picMk id="13" creationId="{EFF157EA-7FBD-4279-8DE2-9C9D3F01F4A2}"/>
          </ac:picMkLst>
        </pc:picChg>
      </pc:sldChg>
      <pc:sldChg chg="add del">
        <pc:chgData name="子豪 章" userId="a49aefbc8cdc36ad" providerId="LiveId" clId="{4EE6461E-60B0-4941-B2DD-3213CECBD1D6}" dt="2023-10-28T10:35:17.427" v="4764" actId="47"/>
        <pc:sldMkLst>
          <pc:docMk/>
          <pc:sldMk cId="1911705147" sldId="270"/>
        </pc:sldMkLst>
      </pc:sldChg>
      <pc:sldChg chg="addSp delSp modSp del mod chgLayout">
        <pc:chgData name="子豪 章" userId="a49aefbc8cdc36ad" providerId="LiveId" clId="{4EE6461E-60B0-4941-B2DD-3213CECBD1D6}" dt="2023-10-27T06:42:55.674" v="92" actId="47"/>
        <pc:sldMkLst>
          <pc:docMk/>
          <pc:sldMk cId="2039257482" sldId="290"/>
        </pc:sldMkLst>
        <pc:spChg chg="add mod ord">
          <ac:chgData name="子豪 章" userId="a49aefbc8cdc36ad" providerId="LiveId" clId="{4EE6461E-60B0-4941-B2DD-3213CECBD1D6}" dt="2023-10-27T06:42:50.113" v="91" actId="700"/>
          <ac:spMkLst>
            <pc:docMk/>
            <pc:sldMk cId="2039257482" sldId="290"/>
            <ac:spMk id="3" creationId="{06264816-F317-4EBC-B43E-EA2AC0C9045C}"/>
          </ac:spMkLst>
        </pc:spChg>
        <pc:spChg chg="mod">
          <ac:chgData name="子豪 章" userId="a49aefbc8cdc36ad" providerId="LiveId" clId="{4EE6461E-60B0-4941-B2DD-3213CECBD1D6}" dt="2023-10-27T06:39:10.011" v="31" actId="1076"/>
          <ac:spMkLst>
            <pc:docMk/>
            <pc:sldMk cId="2039257482" sldId="290"/>
            <ac:spMk id="4" creationId="{40C5064E-8BF6-4AB8-B88F-49CF9347037C}"/>
          </ac:spMkLst>
        </pc:spChg>
        <pc:picChg chg="del">
          <ac:chgData name="子豪 章" userId="a49aefbc8cdc36ad" providerId="LiveId" clId="{4EE6461E-60B0-4941-B2DD-3213CECBD1D6}" dt="2023-10-27T06:38:18.487" v="20" actId="478"/>
          <ac:picMkLst>
            <pc:docMk/>
            <pc:sldMk cId="2039257482" sldId="290"/>
            <ac:picMk id="2" creationId="{257B6F1B-E13D-462A-92F9-4F9887A599BC}"/>
          </ac:picMkLst>
        </pc:picChg>
      </pc:sldChg>
      <pc:sldChg chg="del">
        <pc:chgData name="子豪 章" userId="a49aefbc8cdc36ad" providerId="LiveId" clId="{4EE6461E-60B0-4941-B2DD-3213CECBD1D6}" dt="2023-10-27T06:42:33.492" v="90" actId="47"/>
        <pc:sldMkLst>
          <pc:docMk/>
          <pc:sldMk cId="2463307840" sldId="291"/>
        </pc:sldMkLst>
      </pc:sldChg>
      <pc:sldMasterChg chg="delSldLayout modSldLayout">
        <pc:chgData name="子豪 章" userId="a49aefbc8cdc36ad" providerId="LiveId" clId="{4EE6461E-60B0-4941-B2DD-3213CECBD1D6}" dt="2023-10-27T06:45:58.435" v="128" actId="255"/>
        <pc:sldMasterMkLst>
          <pc:docMk/>
          <pc:sldMasterMk cId="308249042" sldId="2147483648"/>
        </pc:sldMasterMkLst>
        <pc:sldLayoutChg chg="addSp delSp modSp mod">
          <pc:chgData name="子豪 章" userId="a49aefbc8cdc36ad" providerId="LiveId" clId="{4EE6461E-60B0-4941-B2DD-3213CECBD1D6}" dt="2023-10-27T06:44:03.090" v="112" actId="14100"/>
          <pc:sldLayoutMkLst>
            <pc:docMk/>
            <pc:sldMasterMk cId="308249042" sldId="2147483648"/>
            <pc:sldLayoutMk cId="2434566114" sldId="2147483649"/>
          </pc:sldLayoutMkLst>
          <pc:spChg chg="add del">
            <ac:chgData name="子豪 章" userId="a49aefbc8cdc36ad" providerId="LiveId" clId="{4EE6461E-60B0-4941-B2DD-3213CECBD1D6}" dt="2023-10-27T06:39:27.050" v="34" actId="11529"/>
            <ac:spMkLst>
              <pc:docMk/>
              <pc:sldMasterMk cId="308249042" sldId="2147483648"/>
              <pc:sldLayoutMk cId="2434566114" sldId="2147483649"/>
              <ac:spMk id="2" creationId="{18AA8A11-C62F-4F3C-8A89-3D953E37F888}"/>
            </ac:spMkLst>
          </pc:spChg>
          <pc:spChg chg="add mod">
            <ac:chgData name="子豪 章" userId="a49aefbc8cdc36ad" providerId="LiveId" clId="{4EE6461E-60B0-4941-B2DD-3213CECBD1D6}" dt="2023-10-27T06:44:03.090" v="112" actId="14100"/>
            <ac:spMkLst>
              <pc:docMk/>
              <pc:sldMasterMk cId="308249042" sldId="2147483648"/>
              <pc:sldLayoutMk cId="2434566114" sldId="2147483649"/>
              <ac:spMk id="3" creationId="{3BCA328E-8537-4BD7-A9EC-03CB015001E7}"/>
            </ac:spMkLst>
          </pc:spChg>
          <pc:spChg chg="add del mod">
            <ac:chgData name="子豪 章" userId="a49aefbc8cdc36ad" providerId="LiveId" clId="{4EE6461E-60B0-4941-B2DD-3213CECBD1D6}" dt="2023-10-27T06:38:56.850" v="25"/>
            <ac:spMkLst>
              <pc:docMk/>
              <pc:sldMasterMk cId="308249042" sldId="2147483648"/>
              <pc:sldLayoutMk cId="2434566114" sldId="2147483649"/>
              <ac:spMk id="4" creationId="{E8306113-0FE3-4419-AC5A-9CEDB10E689A}"/>
            </ac:spMkLst>
          </pc:spChg>
          <pc:spChg chg="add del mod">
            <ac:chgData name="子豪 章" userId="a49aefbc8cdc36ad" providerId="LiveId" clId="{4EE6461E-60B0-4941-B2DD-3213CECBD1D6}" dt="2023-10-27T06:39:17.473" v="33" actId="478"/>
            <ac:spMkLst>
              <pc:docMk/>
              <pc:sldMasterMk cId="308249042" sldId="2147483648"/>
              <pc:sldLayoutMk cId="2434566114" sldId="2147483649"/>
              <ac:spMk id="5" creationId="{E52A24CE-63A4-4297-BB71-9BD67C992C18}"/>
            </ac:spMkLst>
          </pc:spChg>
        </pc:sldLayoutChg>
        <pc:sldLayoutChg chg="del">
          <pc:chgData name="子豪 章" userId="a49aefbc8cdc36ad" providerId="LiveId" clId="{4EE6461E-60B0-4941-B2DD-3213CECBD1D6}" dt="2023-10-27T06:41:55.491" v="89" actId="2696"/>
          <pc:sldLayoutMkLst>
            <pc:docMk/>
            <pc:sldMasterMk cId="308249042" sldId="2147483648"/>
            <pc:sldLayoutMk cId="634024766" sldId="2147483651"/>
          </pc:sldLayoutMkLst>
        </pc:sldLayoutChg>
        <pc:sldLayoutChg chg="del">
          <pc:chgData name="子豪 章" userId="a49aefbc8cdc36ad" providerId="LiveId" clId="{4EE6461E-60B0-4941-B2DD-3213CECBD1D6}" dt="2023-10-27T06:41:55.029" v="88" actId="2696"/>
          <pc:sldLayoutMkLst>
            <pc:docMk/>
            <pc:sldMasterMk cId="308249042" sldId="2147483648"/>
            <pc:sldLayoutMk cId="149831394" sldId="2147483652"/>
          </pc:sldLayoutMkLst>
        </pc:sldLayoutChg>
        <pc:sldLayoutChg chg="del">
          <pc:chgData name="子豪 章" userId="a49aefbc8cdc36ad" providerId="LiveId" clId="{4EE6461E-60B0-4941-B2DD-3213CECBD1D6}" dt="2023-10-27T06:41:54.522" v="87" actId="2696"/>
          <pc:sldLayoutMkLst>
            <pc:docMk/>
            <pc:sldMasterMk cId="308249042" sldId="2147483648"/>
            <pc:sldLayoutMk cId="2475289060" sldId="2147483653"/>
          </pc:sldLayoutMkLst>
        </pc:sldLayoutChg>
        <pc:sldLayoutChg chg="del">
          <pc:chgData name="子豪 章" userId="a49aefbc8cdc36ad" providerId="LiveId" clId="{4EE6461E-60B0-4941-B2DD-3213CECBD1D6}" dt="2023-10-27T06:41:54.150" v="86" actId="2696"/>
          <pc:sldLayoutMkLst>
            <pc:docMk/>
            <pc:sldMasterMk cId="308249042" sldId="2147483648"/>
            <pc:sldLayoutMk cId="123982685" sldId="2147483654"/>
          </pc:sldLayoutMkLst>
        </pc:sldLayoutChg>
        <pc:sldLayoutChg chg="del">
          <pc:chgData name="子豪 章" userId="a49aefbc8cdc36ad" providerId="LiveId" clId="{4EE6461E-60B0-4941-B2DD-3213CECBD1D6}" dt="2023-10-27T06:41:53.783" v="85" actId="2696"/>
          <pc:sldLayoutMkLst>
            <pc:docMk/>
            <pc:sldMasterMk cId="308249042" sldId="2147483648"/>
            <pc:sldLayoutMk cId="1135014564" sldId="2147483655"/>
          </pc:sldLayoutMkLst>
        </pc:sldLayoutChg>
        <pc:sldLayoutChg chg="del">
          <pc:chgData name="子豪 章" userId="a49aefbc8cdc36ad" providerId="LiveId" clId="{4EE6461E-60B0-4941-B2DD-3213CECBD1D6}" dt="2023-10-27T06:41:53.454" v="84" actId="2696"/>
          <pc:sldLayoutMkLst>
            <pc:docMk/>
            <pc:sldMasterMk cId="308249042" sldId="2147483648"/>
            <pc:sldLayoutMk cId="3173683148" sldId="2147483656"/>
          </pc:sldLayoutMkLst>
        </pc:sldLayoutChg>
        <pc:sldLayoutChg chg="del">
          <pc:chgData name="子豪 章" userId="a49aefbc8cdc36ad" providerId="LiveId" clId="{4EE6461E-60B0-4941-B2DD-3213CECBD1D6}" dt="2023-10-27T06:41:53.106" v="83" actId="2696"/>
          <pc:sldLayoutMkLst>
            <pc:docMk/>
            <pc:sldMasterMk cId="308249042" sldId="2147483648"/>
            <pc:sldLayoutMk cId="3057997253" sldId="2147483657"/>
          </pc:sldLayoutMkLst>
        </pc:sldLayoutChg>
        <pc:sldLayoutChg chg="del">
          <pc:chgData name="子豪 章" userId="a49aefbc8cdc36ad" providerId="LiveId" clId="{4EE6461E-60B0-4941-B2DD-3213CECBD1D6}" dt="2023-10-27T06:41:52.648" v="82" actId="2696"/>
          <pc:sldLayoutMkLst>
            <pc:docMk/>
            <pc:sldMasterMk cId="308249042" sldId="2147483648"/>
            <pc:sldLayoutMk cId="1784057089" sldId="2147483658"/>
          </pc:sldLayoutMkLst>
        </pc:sldLayoutChg>
        <pc:sldLayoutChg chg="del">
          <pc:chgData name="子豪 章" userId="a49aefbc8cdc36ad" providerId="LiveId" clId="{4EE6461E-60B0-4941-B2DD-3213CECBD1D6}" dt="2023-10-27T06:41:52.041" v="81" actId="2696"/>
          <pc:sldLayoutMkLst>
            <pc:docMk/>
            <pc:sldMasterMk cId="308249042" sldId="2147483648"/>
            <pc:sldLayoutMk cId="3721929082" sldId="2147483659"/>
          </pc:sldLayoutMkLst>
        </pc:sldLayoutChg>
        <pc:sldLayoutChg chg="addSp modSp mod">
          <pc:chgData name="子豪 章" userId="a49aefbc8cdc36ad" providerId="LiveId" clId="{4EE6461E-60B0-4941-B2DD-3213CECBD1D6}" dt="2023-10-27T06:45:58.435" v="128" actId="255"/>
          <pc:sldLayoutMkLst>
            <pc:docMk/>
            <pc:sldMasterMk cId="308249042" sldId="2147483648"/>
            <pc:sldLayoutMk cId="3666377303" sldId="2147483660"/>
          </pc:sldLayoutMkLst>
          <pc:spChg chg="mod">
            <ac:chgData name="子豪 章" userId="a49aefbc8cdc36ad" providerId="LiveId" clId="{4EE6461E-60B0-4941-B2DD-3213CECBD1D6}" dt="2023-10-27T06:44:07.014" v="113" actId="14100"/>
            <ac:spMkLst>
              <pc:docMk/>
              <pc:sldMasterMk cId="308249042" sldId="2147483648"/>
              <pc:sldLayoutMk cId="3666377303" sldId="2147483660"/>
              <ac:spMk id="3" creationId="{3BCA328E-8537-4BD7-A9EC-03CB015001E7}"/>
            </ac:spMkLst>
          </pc:spChg>
          <pc:spChg chg="add mod">
            <ac:chgData name="子豪 章" userId="a49aefbc8cdc36ad" providerId="LiveId" clId="{4EE6461E-60B0-4941-B2DD-3213CECBD1D6}" dt="2023-10-27T06:45:58.435" v="128" actId="255"/>
            <ac:spMkLst>
              <pc:docMk/>
              <pc:sldMasterMk cId="308249042" sldId="2147483648"/>
              <pc:sldLayoutMk cId="3666377303" sldId="2147483660"/>
              <ac:spMk id="5" creationId="{C60B6688-7E02-4C68-9FC4-0A09E822630C}"/>
            </ac:spMkLst>
          </pc:spChg>
          <pc:spChg chg="mod">
            <ac:chgData name="子豪 章" userId="a49aefbc8cdc36ad" providerId="LiveId" clId="{4EE6461E-60B0-4941-B2DD-3213CECBD1D6}" dt="2023-10-27T06:41:40.741" v="80" actId="14100"/>
            <ac:spMkLst>
              <pc:docMk/>
              <pc:sldMasterMk cId="308249042" sldId="2147483648"/>
              <pc:sldLayoutMk cId="3666377303" sldId="2147483660"/>
              <ac:spMk id="7" creationId="{C9857F37-2671-4A3D-8934-A9952990AF5A}"/>
            </ac:spMkLst>
          </pc:spChg>
        </pc:sldLayoutChg>
      </pc:sldMasterChg>
    </pc:docChg>
  </pc:docChgLst>
  <pc:docChgLst>
    <pc:chgData name="子豪 章" userId="a49aefbc8cdc36ad" providerId="LiveId" clId="{DD611D3C-6711-46D1-99E6-439C0A10FBD7}"/>
    <pc:docChg chg="undo custSel delSld modSld">
      <pc:chgData name="子豪 章" userId="a49aefbc8cdc36ad" providerId="LiveId" clId="{DD611D3C-6711-46D1-99E6-439C0A10FBD7}" dt="2023-11-14T06:30:32.602" v="639" actId="1076"/>
      <pc:docMkLst>
        <pc:docMk/>
      </pc:docMkLst>
      <pc:sldChg chg="modSp mod">
        <pc:chgData name="子豪 章" userId="a49aefbc8cdc36ad" providerId="LiveId" clId="{DD611D3C-6711-46D1-99E6-439C0A10FBD7}" dt="2023-11-14T06:30:32.602" v="639" actId="1076"/>
        <pc:sldMkLst>
          <pc:docMk/>
          <pc:sldMk cId="2427253875" sldId="256"/>
        </pc:sldMkLst>
        <pc:spChg chg="mod">
          <ac:chgData name="子豪 章" userId="a49aefbc8cdc36ad" providerId="LiveId" clId="{DD611D3C-6711-46D1-99E6-439C0A10FBD7}" dt="2023-11-14T06:30:32.602" v="639" actId="1076"/>
          <ac:spMkLst>
            <pc:docMk/>
            <pc:sldMk cId="2427253875" sldId="256"/>
            <ac:spMk id="4" creationId="{3E00F218-A44D-F803-15E8-2D850A10B42E}"/>
          </ac:spMkLst>
        </pc:spChg>
        <pc:spChg chg="mod">
          <ac:chgData name="子豪 章" userId="a49aefbc8cdc36ad" providerId="LiveId" clId="{DD611D3C-6711-46D1-99E6-439C0A10FBD7}" dt="2023-11-14T06:30:29.029" v="638" actId="20577"/>
          <ac:spMkLst>
            <pc:docMk/>
            <pc:sldMk cId="2427253875" sldId="256"/>
            <ac:spMk id="6" creationId="{7FF96F01-BAF6-3724-0F21-720371F0A830}"/>
          </ac:spMkLst>
        </pc:spChg>
        <pc:spChg chg="mod">
          <ac:chgData name="子豪 章" userId="a49aefbc8cdc36ad" providerId="LiveId" clId="{DD611D3C-6711-46D1-99E6-439C0A10FBD7}" dt="2023-11-14T05:06:29.999" v="5" actId="20577"/>
          <ac:spMkLst>
            <pc:docMk/>
            <pc:sldMk cId="2427253875" sldId="256"/>
            <ac:spMk id="9" creationId="{07D4B21A-9E54-0CE8-623B-9363ABDC19FF}"/>
          </ac:spMkLst>
        </pc:spChg>
      </pc:sldChg>
      <pc:sldChg chg="addSp delSp modSp mod">
        <pc:chgData name="子豪 章" userId="a49aefbc8cdc36ad" providerId="LiveId" clId="{DD611D3C-6711-46D1-99E6-439C0A10FBD7}" dt="2023-11-14T06:12:58.622" v="636" actId="1076"/>
        <pc:sldMkLst>
          <pc:docMk/>
          <pc:sldMk cId="2707967974" sldId="273"/>
        </pc:sldMkLst>
        <pc:spChg chg="del">
          <ac:chgData name="子豪 章" userId="a49aefbc8cdc36ad" providerId="LiveId" clId="{DD611D3C-6711-46D1-99E6-439C0A10FBD7}" dt="2023-11-14T05:06:35.966" v="7" actId="478"/>
          <ac:spMkLst>
            <pc:docMk/>
            <pc:sldMk cId="2707967974" sldId="273"/>
            <ac:spMk id="3" creationId="{E697FA1A-87D4-4AEC-BC14-602FE90E417A}"/>
          </ac:spMkLst>
        </pc:spChg>
        <pc:spChg chg="add mod">
          <ac:chgData name="子豪 章" userId="a49aefbc8cdc36ad" providerId="LiveId" clId="{DD611D3C-6711-46D1-99E6-439C0A10FBD7}" dt="2023-11-14T06:12:44.119" v="635" actId="1076"/>
          <ac:spMkLst>
            <pc:docMk/>
            <pc:sldMk cId="2707967974" sldId="273"/>
            <ac:spMk id="4" creationId="{F0F4BCAC-3488-4D5A-8DEE-95B400F04E96}"/>
          </ac:spMkLst>
        </pc:spChg>
        <pc:spChg chg="mod">
          <ac:chgData name="子豪 章" userId="a49aefbc8cdc36ad" providerId="LiveId" clId="{DD611D3C-6711-46D1-99E6-439C0A10FBD7}" dt="2023-11-14T05:06:44.119" v="20" actId="20577"/>
          <ac:spMkLst>
            <pc:docMk/>
            <pc:sldMk cId="2707967974" sldId="273"/>
            <ac:spMk id="6" creationId="{B2459967-28A5-4CB7-995A-73D1397CB421}"/>
          </ac:spMkLst>
        </pc:spChg>
        <pc:spChg chg="del">
          <ac:chgData name="子豪 章" userId="a49aefbc8cdc36ad" providerId="LiveId" clId="{DD611D3C-6711-46D1-99E6-439C0A10FBD7}" dt="2023-11-14T05:06:37.425" v="9" actId="478"/>
          <ac:spMkLst>
            <pc:docMk/>
            <pc:sldMk cId="2707967974" sldId="273"/>
            <ac:spMk id="7" creationId="{271DD8C9-C58C-41FE-AE13-04B6741E26A4}"/>
          </ac:spMkLst>
        </pc:spChg>
        <pc:spChg chg="add del mod">
          <ac:chgData name="子豪 章" userId="a49aefbc8cdc36ad" providerId="LiveId" clId="{DD611D3C-6711-46D1-99E6-439C0A10FBD7}" dt="2023-11-14T05:33:52.360" v="102"/>
          <ac:spMkLst>
            <pc:docMk/>
            <pc:sldMk cId="2707967974" sldId="273"/>
            <ac:spMk id="9" creationId="{81F81D67-2926-4BCF-AD30-A431941CEBE2}"/>
          </ac:spMkLst>
        </pc:spChg>
        <pc:spChg chg="add del mod">
          <ac:chgData name="子豪 章" userId="a49aefbc8cdc36ad" providerId="LiveId" clId="{DD611D3C-6711-46D1-99E6-439C0A10FBD7}" dt="2023-11-14T05:37:27.477" v="230" actId="21"/>
          <ac:spMkLst>
            <pc:docMk/>
            <pc:sldMk cId="2707967974" sldId="273"/>
            <ac:spMk id="10" creationId="{18A38152-94CE-404B-AE1E-562E7C974007}"/>
          </ac:spMkLst>
        </pc:spChg>
        <pc:spChg chg="del">
          <ac:chgData name="子豪 章" userId="a49aefbc8cdc36ad" providerId="LiveId" clId="{DD611D3C-6711-46D1-99E6-439C0A10FBD7}" dt="2023-11-14T05:06:45.489" v="21" actId="478"/>
          <ac:spMkLst>
            <pc:docMk/>
            <pc:sldMk cId="2707967974" sldId="273"/>
            <ac:spMk id="12" creationId="{4EB8D910-1B76-4ED9-AEAF-D31AEF5A8164}"/>
          </ac:spMkLst>
        </pc:spChg>
        <pc:spChg chg="add mod">
          <ac:chgData name="子豪 章" userId="a49aefbc8cdc36ad" providerId="LiveId" clId="{DD611D3C-6711-46D1-99E6-439C0A10FBD7}" dt="2023-11-14T05:44:10.790" v="361" actId="1076"/>
          <ac:spMkLst>
            <pc:docMk/>
            <pc:sldMk cId="2707967974" sldId="273"/>
            <ac:spMk id="18" creationId="{194D79B6-E128-4C75-BF7C-E10F20C9485E}"/>
          </ac:spMkLst>
        </pc:spChg>
        <pc:spChg chg="add del mod">
          <ac:chgData name="子豪 章" userId="a49aefbc8cdc36ad" providerId="LiveId" clId="{DD611D3C-6711-46D1-99E6-439C0A10FBD7}" dt="2023-11-14T05:40:35.038" v="248" actId="478"/>
          <ac:spMkLst>
            <pc:docMk/>
            <pc:sldMk cId="2707967974" sldId="273"/>
            <ac:spMk id="20" creationId="{889EAE22-FCF7-4369-A1AA-062AC049E529}"/>
          </ac:spMkLst>
        </pc:spChg>
        <pc:spChg chg="add mod">
          <ac:chgData name="子豪 章" userId="a49aefbc8cdc36ad" providerId="LiveId" clId="{DD611D3C-6711-46D1-99E6-439C0A10FBD7}" dt="2023-11-14T05:42:52.533" v="314" actId="1076"/>
          <ac:spMkLst>
            <pc:docMk/>
            <pc:sldMk cId="2707967974" sldId="273"/>
            <ac:spMk id="29" creationId="{D8491C89-65AC-42BF-9EA3-0CDEFF44E82E}"/>
          </ac:spMkLst>
        </pc:spChg>
        <pc:spChg chg="add del mod">
          <ac:chgData name="子豪 章" userId="a49aefbc8cdc36ad" providerId="LiveId" clId="{DD611D3C-6711-46D1-99E6-439C0A10FBD7}" dt="2023-11-14T05:43:00.080" v="319"/>
          <ac:spMkLst>
            <pc:docMk/>
            <pc:sldMk cId="2707967974" sldId="273"/>
            <ac:spMk id="30" creationId="{B6369DB5-CB94-4580-8EE9-37AD86FC91DA}"/>
          </ac:spMkLst>
        </pc:spChg>
        <pc:spChg chg="add mod">
          <ac:chgData name="子豪 章" userId="a49aefbc8cdc36ad" providerId="LiveId" clId="{DD611D3C-6711-46D1-99E6-439C0A10FBD7}" dt="2023-11-14T05:44:24.330" v="368" actId="1076"/>
          <ac:spMkLst>
            <pc:docMk/>
            <pc:sldMk cId="2707967974" sldId="273"/>
            <ac:spMk id="42" creationId="{33F53C81-13E3-4B8B-8F0E-622E02980F72}"/>
          </ac:spMkLst>
        </pc:spChg>
        <pc:spChg chg="add mod">
          <ac:chgData name="子豪 章" userId="a49aefbc8cdc36ad" providerId="LiveId" clId="{DD611D3C-6711-46D1-99E6-439C0A10FBD7}" dt="2023-11-14T05:44:31.634" v="374" actId="20577"/>
          <ac:spMkLst>
            <pc:docMk/>
            <pc:sldMk cId="2707967974" sldId="273"/>
            <ac:spMk id="43" creationId="{5B8AB6C9-2E31-4B09-9A20-2BDBAB829DD4}"/>
          </ac:spMkLst>
        </pc:spChg>
        <pc:spChg chg="add mod">
          <ac:chgData name="子豪 章" userId="a49aefbc8cdc36ad" providerId="LiveId" clId="{DD611D3C-6711-46D1-99E6-439C0A10FBD7}" dt="2023-11-14T06:10:11.288" v="570" actId="1035"/>
          <ac:spMkLst>
            <pc:docMk/>
            <pc:sldMk cId="2707967974" sldId="273"/>
            <ac:spMk id="44" creationId="{31212DE3-30D8-4E94-A516-BF4562F825EB}"/>
          </ac:spMkLst>
        </pc:spChg>
        <pc:spChg chg="add mod">
          <ac:chgData name="子豪 章" userId="a49aefbc8cdc36ad" providerId="LiveId" clId="{DD611D3C-6711-46D1-99E6-439C0A10FBD7}" dt="2023-11-14T06:12:58.622" v="636" actId="1076"/>
          <ac:spMkLst>
            <pc:docMk/>
            <pc:sldMk cId="2707967974" sldId="273"/>
            <ac:spMk id="45" creationId="{2B7934B2-8A19-4222-991C-80D98444A47C}"/>
          </ac:spMkLst>
        </pc:spChg>
        <pc:spChg chg="add mod">
          <ac:chgData name="子豪 章" userId="a49aefbc8cdc36ad" providerId="LiveId" clId="{DD611D3C-6711-46D1-99E6-439C0A10FBD7}" dt="2023-11-14T06:11:49.799" v="583" actId="1076"/>
          <ac:spMkLst>
            <pc:docMk/>
            <pc:sldMk cId="2707967974" sldId="273"/>
            <ac:spMk id="47" creationId="{BC5FCEA8-305F-4BA1-A916-6713A91D1B00}"/>
          </ac:spMkLst>
        </pc:spChg>
        <pc:grpChg chg="del">
          <ac:chgData name="子豪 章" userId="a49aefbc8cdc36ad" providerId="LiveId" clId="{DD611D3C-6711-46D1-99E6-439C0A10FBD7}" dt="2023-11-14T05:06:36.611" v="8" actId="478"/>
          <ac:grpSpMkLst>
            <pc:docMk/>
            <pc:sldMk cId="2707967974" sldId="273"/>
            <ac:grpSpMk id="13" creationId="{3489944F-F66B-414A-BF20-2D6632CAA544}"/>
          </ac:grpSpMkLst>
        </pc:grpChg>
        <pc:graphicFrameChg chg="add del mod">
          <ac:chgData name="子豪 章" userId="a49aefbc8cdc36ad" providerId="LiveId" clId="{DD611D3C-6711-46D1-99E6-439C0A10FBD7}" dt="2023-11-14T05:33:22.534" v="83"/>
          <ac:graphicFrameMkLst>
            <pc:docMk/>
            <pc:sldMk cId="2707967974" sldId="273"/>
            <ac:graphicFrameMk id="5" creationId="{8B6FA1BC-A434-4805-8ECB-FC53D56A2804}"/>
          </ac:graphicFrameMkLst>
        </pc:graphicFrameChg>
        <pc:graphicFrameChg chg="add mod modGraphic">
          <ac:chgData name="子豪 章" userId="a49aefbc8cdc36ad" providerId="LiveId" clId="{DD611D3C-6711-46D1-99E6-439C0A10FBD7}" dt="2023-11-14T06:10:50.178" v="576" actId="207"/>
          <ac:graphicFrameMkLst>
            <pc:docMk/>
            <pc:sldMk cId="2707967974" sldId="273"/>
            <ac:graphicFrameMk id="8" creationId="{58AF7FC6-595A-4AE2-A1C8-502CDE4AA551}"/>
          </ac:graphicFrameMkLst>
        </pc:graphicFrameChg>
        <pc:graphicFrameChg chg="add del mod">
          <ac:chgData name="子豪 章" userId="a49aefbc8cdc36ad" providerId="LiveId" clId="{DD611D3C-6711-46D1-99E6-439C0A10FBD7}" dt="2023-11-14T05:40:31.350" v="244"/>
          <ac:graphicFrameMkLst>
            <pc:docMk/>
            <pc:sldMk cId="2707967974" sldId="273"/>
            <ac:graphicFrameMk id="11" creationId="{7ACCE216-51DF-46E3-8AAF-51B703D64B3D}"/>
          </ac:graphicFrameMkLst>
        </pc:graphicFrameChg>
        <pc:graphicFrameChg chg="add del mod">
          <ac:chgData name="子豪 章" userId="a49aefbc8cdc36ad" providerId="LiveId" clId="{DD611D3C-6711-46D1-99E6-439C0A10FBD7}" dt="2023-11-14T05:40:44.096" v="251"/>
          <ac:graphicFrameMkLst>
            <pc:docMk/>
            <pc:sldMk cId="2707967974" sldId="273"/>
            <ac:graphicFrameMk id="21" creationId="{78FFA5AB-D44C-4D85-90DF-FB8F8F1361C4}"/>
          </ac:graphicFrameMkLst>
        </pc:graphicFrameChg>
        <pc:graphicFrameChg chg="add del mod modGraphic">
          <ac:chgData name="子豪 章" userId="a49aefbc8cdc36ad" providerId="LiveId" clId="{DD611D3C-6711-46D1-99E6-439C0A10FBD7}" dt="2023-11-14T05:41:05.368" v="259" actId="478"/>
          <ac:graphicFrameMkLst>
            <pc:docMk/>
            <pc:sldMk cId="2707967974" sldId="273"/>
            <ac:graphicFrameMk id="22" creationId="{3717F443-FC4A-4395-A2FE-DA9DFC979AA5}"/>
          </ac:graphicFrameMkLst>
        </pc:graphicFrameChg>
        <pc:graphicFrameChg chg="add del mod">
          <ac:chgData name="子豪 章" userId="a49aefbc8cdc36ad" providerId="LiveId" clId="{DD611D3C-6711-46D1-99E6-439C0A10FBD7}" dt="2023-11-14T05:41:17.398" v="267"/>
          <ac:graphicFrameMkLst>
            <pc:docMk/>
            <pc:sldMk cId="2707967974" sldId="273"/>
            <ac:graphicFrameMk id="23" creationId="{A30CBF86-B1E7-4118-8CCF-478B904BD621}"/>
          </ac:graphicFrameMkLst>
        </pc:graphicFrameChg>
        <pc:graphicFrameChg chg="add del mod">
          <ac:chgData name="子豪 章" userId="a49aefbc8cdc36ad" providerId="LiveId" clId="{DD611D3C-6711-46D1-99E6-439C0A10FBD7}" dt="2023-11-14T05:41:17.398" v="267"/>
          <ac:graphicFrameMkLst>
            <pc:docMk/>
            <pc:sldMk cId="2707967974" sldId="273"/>
            <ac:graphicFrameMk id="24" creationId="{A0EEE7D7-51E9-4F11-BBB3-AA0C6D15AB79}"/>
          </ac:graphicFrameMkLst>
        </pc:graphicFrameChg>
        <pc:graphicFrameChg chg="add del mod">
          <ac:chgData name="子豪 章" userId="a49aefbc8cdc36ad" providerId="LiveId" clId="{DD611D3C-6711-46D1-99E6-439C0A10FBD7}" dt="2023-11-14T05:41:23.934" v="270"/>
          <ac:graphicFrameMkLst>
            <pc:docMk/>
            <pc:sldMk cId="2707967974" sldId="273"/>
            <ac:graphicFrameMk id="25" creationId="{7E17532A-3F31-4CEA-B3B2-3335C11B3815}"/>
          </ac:graphicFrameMkLst>
        </pc:graphicFrameChg>
        <pc:graphicFrameChg chg="add del mod modGraphic">
          <ac:chgData name="子豪 章" userId="a49aefbc8cdc36ad" providerId="LiveId" clId="{DD611D3C-6711-46D1-99E6-439C0A10FBD7}" dt="2023-11-14T05:42:10.089" v="276" actId="478"/>
          <ac:graphicFrameMkLst>
            <pc:docMk/>
            <pc:sldMk cId="2707967974" sldId="273"/>
            <ac:graphicFrameMk id="26" creationId="{48E968C3-B45E-43C6-B74B-38825940FFAE}"/>
          </ac:graphicFrameMkLst>
        </pc:graphicFrameChg>
        <pc:graphicFrameChg chg="add del mod">
          <ac:chgData name="子豪 章" userId="a49aefbc8cdc36ad" providerId="LiveId" clId="{DD611D3C-6711-46D1-99E6-439C0A10FBD7}" dt="2023-11-14T05:42:11.044" v="279"/>
          <ac:graphicFrameMkLst>
            <pc:docMk/>
            <pc:sldMk cId="2707967974" sldId="273"/>
            <ac:graphicFrameMk id="27" creationId="{791AA78C-3307-4824-94DE-21A9F43B1753}"/>
          </ac:graphicFrameMkLst>
        </pc:graphicFrameChg>
        <pc:graphicFrameChg chg="add mod modGraphic">
          <ac:chgData name="子豪 章" userId="a49aefbc8cdc36ad" providerId="LiveId" clId="{DD611D3C-6711-46D1-99E6-439C0A10FBD7}" dt="2023-11-14T05:44:12.371" v="362" actId="1076"/>
          <ac:graphicFrameMkLst>
            <pc:docMk/>
            <pc:sldMk cId="2707967974" sldId="273"/>
            <ac:graphicFrameMk id="28" creationId="{2EBA4976-8B14-495C-8675-944FCB77A0C0}"/>
          </ac:graphicFrameMkLst>
        </pc:graphicFrameChg>
        <pc:picChg chg="del">
          <ac:chgData name="子豪 章" userId="a49aefbc8cdc36ad" providerId="LiveId" clId="{DD611D3C-6711-46D1-99E6-439C0A10FBD7}" dt="2023-11-14T05:06:34.631" v="6" actId="478"/>
          <ac:picMkLst>
            <pc:docMk/>
            <pc:sldMk cId="2707967974" sldId="273"/>
            <ac:picMk id="2" creationId="{20085C05-E318-4867-B037-DBA900324034}"/>
          </ac:picMkLst>
        </pc:picChg>
        <pc:picChg chg="add mod modCrop">
          <ac:chgData name="子豪 章" userId="a49aefbc8cdc36ad" providerId="LiveId" clId="{DD611D3C-6711-46D1-99E6-439C0A10FBD7}" dt="2023-11-14T05:37:43.903" v="240" actId="1076"/>
          <ac:picMkLst>
            <pc:docMk/>
            <pc:sldMk cId="2707967974" sldId="273"/>
            <ac:picMk id="17" creationId="{00000000-0008-0000-0000-000005000000}"/>
          </ac:picMkLst>
        </pc:picChg>
        <pc:cxnChg chg="add mod">
          <ac:chgData name="子豪 章" userId="a49aefbc8cdc36ad" providerId="LiveId" clId="{DD611D3C-6711-46D1-99E6-439C0A10FBD7}" dt="2023-11-14T06:12:39.535" v="633" actId="1076"/>
          <ac:cxnSpMkLst>
            <pc:docMk/>
            <pc:sldMk cId="2707967974" sldId="273"/>
            <ac:cxnSpMk id="32" creationId="{31DA19B5-0E75-42B0-97A1-747A87E27657}"/>
          </ac:cxnSpMkLst>
        </pc:cxnChg>
        <pc:cxnChg chg="add mod">
          <ac:chgData name="子豪 章" userId="a49aefbc8cdc36ad" providerId="LiveId" clId="{DD611D3C-6711-46D1-99E6-439C0A10FBD7}" dt="2023-11-14T06:12:41.512" v="634" actId="14100"/>
          <ac:cxnSpMkLst>
            <pc:docMk/>
            <pc:sldMk cId="2707967974" sldId="273"/>
            <ac:cxnSpMk id="34" creationId="{4CF7519E-FDF5-4366-B08E-010E189169E7}"/>
          </ac:cxnSpMkLst>
        </pc:cxnChg>
        <pc:cxnChg chg="add mod">
          <ac:chgData name="子豪 章" userId="a49aefbc8cdc36ad" providerId="LiveId" clId="{DD611D3C-6711-46D1-99E6-439C0A10FBD7}" dt="2023-11-14T05:44:07.438" v="360" actId="14100"/>
          <ac:cxnSpMkLst>
            <pc:docMk/>
            <pc:sldMk cId="2707967974" sldId="273"/>
            <ac:cxnSpMk id="39" creationId="{54E0EF16-4B9E-49FA-B775-E0EF2433AA54}"/>
          </ac:cxnSpMkLst>
        </pc:cxnChg>
      </pc:sldChg>
      <pc:sldChg chg="del">
        <pc:chgData name="子豪 章" userId="a49aefbc8cdc36ad" providerId="LiveId" clId="{DD611D3C-6711-46D1-99E6-439C0A10FBD7}" dt="2023-11-14T05:06:25.390" v="4" actId="47"/>
        <pc:sldMkLst>
          <pc:docMk/>
          <pc:sldMk cId="371563213" sldId="274"/>
        </pc:sldMkLst>
      </pc:sldChg>
      <pc:sldChg chg="del">
        <pc:chgData name="子豪 章" userId="a49aefbc8cdc36ad" providerId="LiveId" clId="{DD611D3C-6711-46D1-99E6-439C0A10FBD7}" dt="2023-11-14T05:06:25.039" v="2" actId="47"/>
        <pc:sldMkLst>
          <pc:docMk/>
          <pc:sldMk cId="254266090" sldId="275"/>
        </pc:sldMkLst>
      </pc:sldChg>
      <pc:sldChg chg="del">
        <pc:chgData name="子豪 章" userId="a49aefbc8cdc36ad" providerId="LiveId" clId="{DD611D3C-6711-46D1-99E6-439C0A10FBD7}" dt="2023-11-14T05:06:24.758" v="0" actId="47"/>
        <pc:sldMkLst>
          <pc:docMk/>
          <pc:sldMk cId="3634717644" sldId="276"/>
        </pc:sldMkLst>
      </pc:sldChg>
      <pc:sldChg chg="del">
        <pc:chgData name="子豪 章" userId="a49aefbc8cdc36ad" providerId="LiveId" clId="{DD611D3C-6711-46D1-99E6-439C0A10FBD7}" dt="2023-11-14T05:06:24.871" v="1" actId="47"/>
        <pc:sldMkLst>
          <pc:docMk/>
          <pc:sldMk cId="3730639478" sldId="277"/>
        </pc:sldMkLst>
      </pc:sldChg>
      <pc:sldChg chg="del">
        <pc:chgData name="子豪 章" userId="a49aefbc8cdc36ad" providerId="LiveId" clId="{DD611D3C-6711-46D1-99E6-439C0A10FBD7}" dt="2023-11-14T05:06:25.249" v="3" actId="47"/>
        <pc:sldMkLst>
          <pc:docMk/>
          <pc:sldMk cId="2101635711" sldId="279"/>
        </pc:sldMkLst>
      </pc:sldChg>
    </pc:docChg>
  </pc:docChgLst>
  <pc:docChgLst>
    <pc:chgData name="子豪 章" userId="a49aefbc8cdc36ad" providerId="LiveId" clId="{75D8AA73-D656-449D-8247-E92CBAF09F6B}"/>
    <pc:docChg chg="undo custSel addSld delSld modSld">
      <pc:chgData name="子豪 章" userId="a49aefbc8cdc36ad" providerId="LiveId" clId="{75D8AA73-D656-449D-8247-E92CBAF09F6B}" dt="2023-10-14T05:51:09.450" v="37" actId="1076"/>
      <pc:docMkLst>
        <pc:docMk/>
      </pc:docMkLst>
      <pc:sldChg chg="new del">
        <pc:chgData name="子豪 章" userId="a49aefbc8cdc36ad" providerId="LiveId" clId="{75D8AA73-D656-449D-8247-E92CBAF09F6B}" dt="2023-10-14T05:49:44.276" v="2" actId="47"/>
        <pc:sldMkLst>
          <pc:docMk/>
          <pc:sldMk cId="2646961998" sldId="286"/>
        </pc:sldMkLst>
      </pc:sldChg>
      <pc:sldChg chg="addSp delSp modSp add mod">
        <pc:chgData name="子豪 章" userId="a49aefbc8cdc36ad" providerId="LiveId" clId="{75D8AA73-D656-449D-8247-E92CBAF09F6B}" dt="2023-10-14T05:51:09.450" v="37" actId="1076"/>
        <pc:sldMkLst>
          <pc:docMk/>
          <pc:sldMk cId="3975383653" sldId="287"/>
        </pc:sldMkLst>
        <pc:picChg chg="add mod">
          <ac:chgData name="子豪 章" userId="a49aefbc8cdc36ad" providerId="LiveId" clId="{75D8AA73-D656-449D-8247-E92CBAF09F6B}" dt="2023-10-14T05:51:03.158" v="32" actId="14100"/>
          <ac:picMkLst>
            <pc:docMk/>
            <pc:sldMk cId="3975383653" sldId="287"/>
            <ac:picMk id="2" creationId="{4926F6F2-15A1-4334-88B9-00498FA92F4B}"/>
          </ac:picMkLst>
        </pc:picChg>
        <pc:picChg chg="add mod">
          <ac:chgData name="子豪 章" userId="a49aefbc8cdc36ad" providerId="LiveId" clId="{75D8AA73-D656-449D-8247-E92CBAF09F6B}" dt="2023-10-14T05:51:09.450" v="37" actId="1076"/>
          <ac:picMkLst>
            <pc:docMk/>
            <pc:sldMk cId="3975383653" sldId="287"/>
            <ac:picMk id="3" creationId="{A33878FA-BA4A-4975-92A2-0A18D394C9B5}"/>
          </ac:picMkLst>
        </pc:picChg>
        <pc:picChg chg="add mod">
          <ac:chgData name="子豪 章" userId="a49aefbc8cdc36ad" providerId="LiveId" clId="{75D8AA73-D656-449D-8247-E92CBAF09F6B}" dt="2023-10-14T05:51:08.078" v="36" actId="1076"/>
          <ac:picMkLst>
            <pc:docMk/>
            <pc:sldMk cId="3975383653" sldId="287"/>
            <ac:picMk id="4" creationId="{55BCB6EE-574B-4AEF-9CD9-B0B1E5F35346}"/>
          </ac:picMkLst>
        </pc:picChg>
        <pc:picChg chg="del">
          <ac:chgData name="子豪 章" userId="a49aefbc8cdc36ad" providerId="LiveId" clId="{75D8AA73-D656-449D-8247-E92CBAF09F6B}" dt="2023-10-14T05:49:45.694" v="3" actId="478"/>
          <ac:picMkLst>
            <pc:docMk/>
            <pc:sldMk cId="3975383653" sldId="287"/>
            <ac:picMk id="20" creationId="{028D165D-E217-4F7D-A763-11CE87B0FE95}"/>
          </ac:picMkLst>
        </pc:picChg>
      </pc:sldChg>
    </pc:docChg>
  </pc:docChgLst>
  <pc:docChgLst>
    <pc:chgData name="子豪 章" userId="a49aefbc8cdc36ad" providerId="LiveId" clId="{6B6F8E31-F4D0-4DC4-B790-C15FAC635A1E}"/>
    <pc:docChg chg="undo custSel addSld delSld modSld sldOrd modMainMaster">
      <pc:chgData name="子豪 章" userId="a49aefbc8cdc36ad" providerId="LiveId" clId="{6B6F8E31-F4D0-4DC4-B790-C15FAC635A1E}" dt="2023-11-04T05:52:24.518" v="5380" actId="14100"/>
      <pc:docMkLst>
        <pc:docMk/>
      </pc:docMkLst>
      <pc:sldChg chg="modSp mod">
        <pc:chgData name="子豪 章" userId="a49aefbc8cdc36ad" providerId="LiveId" clId="{6B6F8E31-F4D0-4DC4-B790-C15FAC635A1E}" dt="2023-11-03T07:47:44.020" v="13" actId="1076"/>
        <pc:sldMkLst>
          <pc:docMk/>
          <pc:sldMk cId="2427253875" sldId="256"/>
        </pc:sldMkLst>
        <pc:spChg chg="mod">
          <ac:chgData name="子豪 章" userId="a49aefbc8cdc36ad" providerId="LiveId" clId="{6B6F8E31-F4D0-4DC4-B790-C15FAC635A1E}" dt="2023-11-03T07:47:44.020" v="13" actId="1076"/>
          <ac:spMkLst>
            <pc:docMk/>
            <pc:sldMk cId="2427253875" sldId="256"/>
            <ac:spMk id="4" creationId="{3E00F218-A44D-F803-15E8-2D850A10B42E}"/>
          </ac:spMkLst>
        </pc:spChg>
        <pc:spChg chg="mod">
          <ac:chgData name="子豪 章" userId="a49aefbc8cdc36ad" providerId="LiveId" clId="{6B6F8E31-F4D0-4DC4-B790-C15FAC635A1E}" dt="2023-11-03T07:47:44.020" v="13" actId="1076"/>
          <ac:spMkLst>
            <pc:docMk/>
            <pc:sldMk cId="2427253875" sldId="256"/>
            <ac:spMk id="6" creationId="{7FF96F01-BAF6-3724-0F21-720371F0A830}"/>
          </ac:spMkLst>
        </pc:spChg>
      </pc:sldChg>
      <pc:sldChg chg="addSp delSp modSp mod ord">
        <pc:chgData name="子豪 章" userId="a49aefbc8cdc36ad" providerId="LiveId" clId="{6B6F8E31-F4D0-4DC4-B790-C15FAC635A1E}" dt="2023-11-03T11:32:50.252" v="1672"/>
        <pc:sldMkLst>
          <pc:docMk/>
          <pc:sldMk cId="3471552921" sldId="257"/>
        </pc:sldMkLst>
        <pc:spChg chg="add mod">
          <ac:chgData name="子豪 章" userId="a49aefbc8cdc36ad" providerId="LiveId" clId="{6B6F8E31-F4D0-4DC4-B790-C15FAC635A1E}" dt="2023-11-03T09:06:15.274" v="557" actId="14100"/>
          <ac:spMkLst>
            <pc:docMk/>
            <pc:sldMk cId="3471552921" sldId="257"/>
            <ac:spMk id="3" creationId="{E8E1168A-BA62-4A8E-AF6B-774EC5ACC2CE}"/>
          </ac:spMkLst>
        </pc:spChg>
        <pc:spChg chg="mod">
          <ac:chgData name="子豪 章" userId="a49aefbc8cdc36ad" providerId="LiveId" clId="{6B6F8E31-F4D0-4DC4-B790-C15FAC635A1E}" dt="2023-11-03T07:48:17.563" v="21" actId="255"/>
          <ac:spMkLst>
            <pc:docMk/>
            <pc:sldMk cId="3471552921" sldId="257"/>
            <ac:spMk id="4" creationId="{6028814D-14E4-4354-A4AD-FE9FFA700110}"/>
          </ac:spMkLst>
        </pc:spChg>
        <pc:spChg chg="mod">
          <ac:chgData name="子豪 章" userId="a49aefbc8cdc36ad" providerId="LiveId" clId="{6B6F8E31-F4D0-4DC4-B790-C15FAC635A1E}" dt="2023-11-03T07:49:56.275" v="28" actId="20577"/>
          <ac:spMkLst>
            <pc:docMk/>
            <pc:sldMk cId="3471552921" sldId="257"/>
            <ac:spMk id="7" creationId="{25349399-1536-493D-9178-652598267FE9}"/>
          </ac:spMkLst>
        </pc:spChg>
        <pc:spChg chg="del">
          <ac:chgData name="子豪 章" userId="a49aefbc8cdc36ad" providerId="LiveId" clId="{6B6F8E31-F4D0-4DC4-B790-C15FAC635A1E}" dt="2023-11-03T07:47:54.965" v="16" actId="478"/>
          <ac:spMkLst>
            <pc:docMk/>
            <pc:sldMk cId="3471552921" sldId="257"/>
            <ac:spMk id="9" creationId="{18A85C81-2B40-40C0-8211-1800DD2036A2}"/>
          </ac:spMkLst>
        </pc:spChg>
        <pc:spChg chg="del">
          <ac:chgData name="子豪 章" userId="a49aefbc8cdc36ad" providerId="LiveId" clId="{6B6F8E31-F4D0-4DC4-B790-C15FAC635A1E}" dt="2023-11-03T07:47:54.965" v="16" actId="478"/>
          <ac:spMkLst>
            <pc:docMk/>
            <pc:sldMk cId="3471552921" sldId="257"/>
            <ac:spMk id="10" creationId="{27A00693-D954-4F39-96A3-7365077B283D}"/>
          </ac:spMkLst>
        </pc:spChg>
        <pc:picChg chg="add mod">
          <ac:chgData name="子豪 章" userId="a49aefbc8cdc36ad" providerId="LiveId" clId="{6B6F8E31-F4D0-4DC4-B790-C15FAC635A1E}" dt="2023-11-03T07:51:42.861" v="99" actId="1076"/>
          <ac:picMkLst>
            <pc:docMk/>
            <pc:sldMk cId="3471552921" sldId="257"/>
            <ac:picMk id="2" creationId="{8B390100-1741-4BA8-8A6F-B0773B7A1B52}"/>
          </ac:picMkLst>
        </pc:picChg>
        <pc:picChg chg="del">
          <ac:chgData name="子豪 章" userId="a49aefbc8cdc36ad" providerId="LiveId" clId="{6B6F8E31-F4D0-4DC4-B790-C15FAC635A1E}" dt="2023-11-03T07:47:54.069" v="15" actId="478"/>
          <ac:picMkLst>
            <pc:docMk/>
            <pc:sldMk cId="3471552921" sldId="257"/>
            <ac:picMk id="8" creationId="{0B7904B3-7FC4-41E8-B9E8-A8F2E136EB99}"/>
          </ac:picMkLst>
        </pc:picChg>
      </pc:sldChg>
      <pc:sldChg chg="addSp delSp modSp mod">
        <pc:chgData name="子豪 章" userId="a49aefbc8cdc36ad" providerId="LiveId" clId="{6B6F8E31-F4D0-4DC4-B790-C15FAC635A1E}" dt="2023-11-03T09:23:44.473" v="628" actId="1076"/>
        <pc:sldMkLst>
          <pc:docMk/>
          <pc:sldMk cId="2337172833" sldId="258"/>
        </pc:sldMkLst>
        <pc:spChg chg="add mod">
          <ac:chgData name="子豪 章" userId="a49aefbc8cdc36ad" providerId="LiveId" clId="{6B6F8E31-F4D0-4DC4-B790-C15FAC635A1E}" dt="2023-11-03T08:04:38.006" v="321" actId="1076"/>
          <ac:spMkLst>
            <pc:docMk/>
            <pc:sldMk cId="2337172833" sldId="258"/>
            <ac:spMk id="3" creationId="{ACF37362-0384-433D-9F05-E81EC8C72733}"/>
          </ac:spMkLst>
        </pc:spChg>
        <pc:spChg chg="mod">
          <ac:chgData name="子豪 章" userId="a49aefbc8cdc36ad" providerId="LiveId" clId="{6B6F8E31-F4D0-4DC4-B790-C15FAC635A1E}" dt="2023-11-03T08:04:47.216" v="333" actId="20577"/>
          <ac:spMkLst>
            <pc:docMk/>
            <pc:sldMk cId="2337172833" sldId="258"/>
            <ac:spMk id="4" creationId="{6028814D-14E4-4354-A4AD-FE9FFA700110}"/>
          </ac:spMkLst>
        </pc:spChg>
        <pc:spChg chg="del">
          <ac:chgData name="子豪 章" userId="a49aefbc8cdc36ad" providerId="LiveId" clId="{6B6F8E31-F4D0-4DC4-B790-C15FAC635A1E}" dt="2023-11-03T07:59:58.502" v="117" actId="478"/>
          <ac:spMkLst>
            <pc:docMk/>
            <pc:sldMk cId="2337172833" sldId="258"/>
            <ac:spMk id="5" creationId="{F612F7A5-4437-4324-BA7B-42B64684AEDB}"/>
          </ac:spMkLst>
        </pc:spChg>
        <pc:spChg chg="del">
          <ac:chgData name="子豪 章" userId="a49aefbc8cdc36ad" providerId="LiveId" clId="{6B6F8E31-F4D0-4DC4-B790-C15FAC635A1E}" dt="2023-11-03T07:59:58.502" v="117" actId="478"/>
          <ac:spMkLst>
            <pc:docMk/>
            <pc:sldMk cId="2337172833" sldId="258"/>
            <ac:spMk id="6" creationId="{2A446203-FEBE-45FE-ABF4-7E94799FD859}"/>
          </ac:spMkLst>
        </pc:spChg>
        <pc:spChg chg="del">
          <ac:chgData name="子豪 章" userId="a49aefbc8cdc36ad" providerId="LiveId" clId="{6B6F8E31-F4D0-4DC4-B790-C15FAC635A1E}" dt="2023-11-03T07:59:58.502" v="117" actId="478"/>
          <ac:spMkLst>
            <pc:docMk/>
            <pc:sldMk cId="2337172833" sldId="258"/>
            <ac:spMk id="16" creationId="{C69D43ED-B143-4604-8B05-8167A1F9ED8D}"/>
          </ac:spMkLst>
        </pc:spChg>
        <pc:spChg chg="del">
          <ac:chgData name="子豪 章" userId="a49aefbc8cdc36ad" providerId="LiveId" clId="{6B6F8E31-F4D0-4DC4-B790-C15FAC635A1E}" dt="2023-11-03T07:59:58.502" v="117" actId="478"/>
          <ac:spMkLst>
            <pc:docMk/>
            <pc:sldMk cId="2337172833" sldId="258"/>
            <ac:spMk id="19" creationId="{77AA30B7-D1F4-42A5-95BB-18424BB55AA0}"/>
          </ac:spMkLst>
        </pc:spChg>
        <pc:spChg chg="del">
          <ac:chgData name="子豪 章" userId="a49aefbc8cdc36ad" providerId="LiveId" clId="{6B6F8E31-F4D0-4DC4-B790-C15FAC635A1E}" dt="2023-11-03T07:59:58.502" v="117" actId="478"/>
          <ac:spMkLst>
            <pc:docMk/>
            <pc:sldMk cId="2337172833" sldId="258"/>
            <ac:spMk id="22" creationId="{27B13CF3-9E33-4C6A-A771-9D64628726EA}"/>
          </ac:spMkLst>
        </pc:spChg>
        <pc:spChg chg="del">
          <ac:chgData name="子豪 章" userId="a49aefbc8cdc36ad" providerId="LiveId" clId="{6B6F8E31-F4D0-4DC4-B790-C15FAC635A1E}" dt="2023-11-03T07:59:58.502" v="117" actId="478"/>
          <ac:spMkLst>
            <pc:docMk/>
            <pc:sldMk cId="2337172833" sldId="258"/>
            <ac:spMk id="25" creationId="{14DF43AA-B88F-4B3D-846C-73FD7232E579}"/>
          </ac:spMkLst>
        </pc:spChg>
        <pc:spChg chg="del">
          <ac:chgData name="子豪 章" userId="a49aefbc8cdc36ad" providerId="LiveId" clId="{6B6F8E31-F4D0-4DC4-B790-C15FAC635A1E}" dt="2023-11-03T07:59:58.502" v="117" actId="478"/>
          <ac:spMkLst>
            <pc:docMk/>
            <pc:sldMk cId="2337172833" sldId="258"/>
            <ac:spMk id="28" creationId="{2C9E4D2A-D99E-4EA0-9F7D-28386EAE833C}"/>
          </ac:spMkLst>
        </pc:spChg>
        <pc:spChg chg="del">
          <ac:chgData name="子豪 章" userId="a49aefbc8cdc36ad" providerId="LiveId" clId="{6B6F8E31-F4D0-4DC4-B790-C15FAC635A1E}" dt="2023-11-03T07:59:58.502" v="117" actId="478"/>
          <ac:spMkLst>
            <pc:docMk/>
            <pc:sldMk cId="2337172833" sldId="258"/>
            <ac:spMk id="31" creationId="{6E5C5B95-25B3-4200-9F4D-0B7AF7B94332}"/>
          </ac:spMkLst>
        </pc:spChg>
        <pc:spChg chg="del">
          <ac:chgData name="子豪 章" userId="a49aefbc8cdc36ad" providerId="LiveId" clId="{6B6F8E31-F4D0-4DC4-B790-C15FAC635A1E}" dt="2023-11-03T07:59:58.502" v="117" actId="478"/>
          <ac:spMkLst>
            <pc:docMk/>
            <pc:sldMk cId="2337172833" sldId="258"/>
            <ac:spMk id="33" creationId="{6FBAE3D0-565C-45FE-B732-4021EA73AF0D}"/>
          </ac:spMkLst>
        </pc:spChg>
        <pc:spChg chg="del">
          <ac:chgData name="子豪 章" userId="a49aefbc8cdc36ad" providerId="LiveId" clId="{6B6F8E31-F4D0-4DC4-B790-C15FAC635A1E}" dt="2023-11-03T07:59:58.502" v="117" actId="478"/>
          <ac:spMkLst>
            <pc:docMk/>
            <pc:sldMk cId="2337172833" sldId="258"/>
            <ac:spMk id="34" creationId="{DEA8A0E0-3A78-4555-8AE9-E4C5D1E34D18}"/>
          </ac:spMkLst>
        </pc:spChg>
        <pc:spChg chg="del">
          <ac:chgData name="子豪 章" userId="a49aefbc8cdc36ad" providerId="LiveId" clId="{6B6F8E31-F4D0-4DC4-B790-C15FAC635A1E}" dt="2023-11-03T07:59:58.502" v="117" actId="478"/>
          <ac:spMkLst>
            <pc:docMk/>
            <pc:sldMk cId="2337172833" sldId="258"/>
            <ac:spMk id="39" creationId="{6F5F5724-8886-4EC2-A6C7-1F801723F35D}"/>
          </ac:spMkLst>
        </pc:spChg>
        <pc:spChg chg="add mod">
          <ac:chgData name="子豪 章" userId="a49aefbc8cdc36ad" providerId="LiveId" clId="{6B6F8E31-F4D0-4DC4-B790-C15FAC635A1E}" dt="2023-11-03T09:23:44.473" v="628" actId="1076"/>
          <ac:spMkLst>
            <pc:docMk/>
            <pc:sldMk cId="2337172833" sldId="258"/>
            <ac:spMk id="43" creationId="{8D08F9C5-A794-4002-89C3-CC4CE5FB858D}"/>
          </ac:spMkLst>
        </pc:spChg>
        <pc:spChg chg="del">
          <ac:chgData name="子豪 章" userId="a49aefbc8cdc36ad" providerId="LiveId" clId="{6B6F8E31-F4D0-4DC4-B790-C15FAC635A1E}" dt="2023-11-03T07:59:58.502" v="117" actId="478"/>
          <ac:spMkLst>
            <pc:docMk/>
            <pc:sldMk cId="2337172833" sldId="258"/>
            <ac:spMk id="49" creationId="{9D47B4BA-CD1A-46EA-BEA5-E3F9B716F918}"/>
          </ac:spMkLst>
        </pc:spChg>
        <pc:spChg chg="del">
          <ac:chgData name="子豪 章" userId="a49aefbc8cdc36ad" providerId="LiveId" clId="{6B6F8E31-F4D0-4DC4-B790-C15FAC635A1E}" dt="2023-11-03T07:59:58.502" v="117" actId="478"/>
          <ac:spMkLst>
            <pc:docMk/>
            <pc:sldMk cId="2337172833" sldId="258"/>
            <ac:spMk id="72" creationId="{A2DA638E-EFC6-4F76-B648-DAA48586DAC3}"/>
          </ac:spMkLst>
        </pc:spChg>
        <pc:spChg chg="del">
          <ac:chgData name="子豪 章" userId="a49aefbc8cdc36ad" providerId="LiveId" clId="{6B6F8E31-F4D0-4DC4-B790-C15FAC635A1E}" dt="2023-11-03T07:59:58.502" v="117" actId="478"/>
          <ac:spMkLst>
            <pc:docMk/>
            <pc:sldMk cId="2337172833" sldId="258"/>
            <ac:spMk id="73" creationId="{B8820CC4-E1B8-442C-8F00-C0EE4231C52B}"/>
          </ac:spMkLst>
        </pc:spChg>
        <pc:picChg chg="add del mod">
          <ac:chgData name="子豪 章" userId="a49aefbc8cdc36ad" providerId="LiveId" clId="{6B6F8E31-F4D0-4DC4-B790-C15FAC635A1E}" dt="2023-11-03T08:56:51.615" v="339" actId="478"/>
          <ac:picMkLst>
            <pc:docMk/>
            <pc:sldMk cId="2337172833" sldId="258"/>
            <ac:picMk id="2" creationId="{D94AF9BF-3975-477E-B12E-F685B380571F}"/>
          </ac:picMkLst>
        </pc:picChg>
        <pc:picChg chg="add mod">
          <ac:chgData name="子豪 章" userId="a49aefbc8cdc36ad" providerId="LiveId" clId="{6B6F8E31-F4D0-4DC4-B790-C15FAC635A1E}" dt="2023-11-03T08:57:00.431" v="344" actId="1076"/>
          <ac:picMkLst>
            <pc:docMk/>
            <pc:sldMk cId="2337172833" sldId="258"/>
            <ac:picMk id="7" creationId="{69679F11-DE90-4534-A7FC-59BCCA28F430}"/>
          </ac:picMkLst>
        </pc:picChg>
        <pc:picChg chg="add mod">
          <ac:chgData name="子豪 章" userId="a49aefbc8cdc36ad" providerId="LiveId" clId="{6B6F8E31-F4D0-4DC4-B790-C15FAC635A1E}" dt="2023-11-03T08:57:06.771" v="347" actId="1076"/>
          <ac:picMkLst>
            <pc:docMk/>
            <pc:sldMk cId="2337172833" sldId="258"/>
            <ac:picMk id="9" creationId="{CADFC648-3238-4EAD-88DD-7DA6731D3551}"/>
          </ac:picMkLst>
        </pc:picChg>
        <pc:picChg chg="del">
          <ac:chgData name="子豪 章" userId="a49aefbc8cdc36ad" providerId="LiveId" clId="{6B6F8E31-F4D0-4DC4-B790-C15FAC635A1E}" dt="2023-11-03T07:59:58.502" v="117" actId="478"/>
          <ac:picMkLst>
            <pc:docMk/>
            <pc:sldMk cId="2337172833" sldId="258"/>
            <ac:picMk id="15" creationId="{20AD3535-E490-4507-B3BF-3ACF15CD8F35}"/>
          </ac:picMkLst>
        </pc:picChg>
        <pc:picChg chg="del">
          <ac:chgData name="子豪 章" userId="a49aefbc8cdc36ad" providerId="LiveId" clId="{6B6F8E31-F4D0-4DC4-B790-C15FAC635A1E}" dt="2023-11-03T07:59:58.502" v="117" actId="478"/>
          <ac:picMkLst>
            <pc:docMk/>
            <pc:sldMk cId="2337172833" sldId="258"/>
            <ac:picMk id="23" creationId="{B7F5DDC4-08C7-47A1-918A-F228F910DEA1}"/>
          </ac:picMkLst>
        </pc:picChg>
        <pc:picChg chg="del">
          <ac:chgData name="子豪 章" userId="a49aefbc8cdc36ad" providerId="LiveId" clId="{6B6F8E31-F4D0-4DC4-B790-C15FAC635A1E}" dt="2023-11-03T07:59:58.502" v="117" actId="478"/>
          <ac:picMkLst>
            <pc:docMk/>
            <pc:sldMk cId="2337172833" sldId="258"/>
            <ac:picMk id="27" creationId="{E7D1F54E-6149-477D-9AF6-DB0AA0112915}"/>
          </ac:picMkLst>
        </pc:picChg>
        <pc:picChg chg="del">
          <ac:chgData name="子豪 章" userId="a49aefbc8cdc36ad" providerId="LiveId" clId="{6B6F8E31-F4D0-4DC4-B790-C15FAC635A1E}" dt="2023-11-03T07:59:58.502" v="117" actId="478"/>
          <ac:picMkLst>
            <pc:docMk/>
            <pc:sldMk cId="2337172833" sldId="258"/>
            <ac:picMk id="35" creationId="{65808855-06F6-4756-B2FC-05DC5EBF2E0E}"/>
          </ac:picMkLst>
        </pc:picChg>
        <pc:picChg chg="del">
          <ac:chgData name="子豪 章" userId="a49aefbc8cdc36ad" providerId="LiveId" clId="{6B6F8E31-F4D0-4DC4-B790-C15FAC635A1E}" dt="2023-11-03T07:59:58.502" v="117" actId="478"/>
          <ac:picMkLst>
            <pc:docMk/>
            <pc:sldMk cId="2337172833" sldId="258"/>
            <ac:picMk id="36" creationId="{97ECDFD8-AAF6-4A6E-BE2B-B62BF5622240}"/>
          </ac:picMkLst>
        </pc:picChg>
        <pc:picChg chg="del">
          <ac:chgData name="子豪 章" userId="a49aefbc8cdc36ad" providerId="LiveId" clId="{6B6F8E31-F4D0-4DC4-B790-C15FAC635A1E}" dt="2023-11-03T07:59:58.502" v="117" actId="478"/>
          <ac:picMkLst>
            <pc:docMk/>
            <pc:sldMk cId="2337172833" sldId="258"/>
            <ac:picMk id="37" creationId="{A10FBB06-9995-4D41-B4AC-92EE3880FB59}"/>
          </ac:picMkLst>
        </pc:picChg>
        <pc:picChg chg="del">
          <ac:chgData name="子豪 章" userId="a49aefbc8cdc36ad" providerId="LiveId" clId="{6B6F8E31-F4D0-4DC4-B790-C15FAC635A1E}" dt="2023-11-03T07:59:58.502" v="117" actId="478"/>
          <ac:picMkLst>
            <pc:docMk/>
            <pc:sldMk cId="2337172833" sldId="258"/>
            <ac:picMk id="38" creationId="{474D6436-00F8-4C96-9BCA-93697F391415}"/>
          </ac:picMkLst>
        </pc:picChg>
        <pc:picChg chg="del">
          <ac:chgData name="子豪 章" userId="a49aefbc8cdc36ad" providerId="LiveId" clId="{6B6F8E31-F4D0-4DC4-B790-C15FAC635A1E}" dt="2023-11-03T07:59:58.502" v="117" actId="478"/>
          <ac:picMkLst>
            <pc:docMk/>
            <pc:sldMk cId="2337172833" sldId="258"/>
            <ac:picMk id="63" creationId="{75CD86A6-6887-4A6F-9524-97C242F28B0B}"/>
          </ac:picMkLst>
        </pc:picChg>
        <pc:picChg chg="del">
          <ac:chgData name="子豪 章" userId="a49aefbc8cdc36ad" providerId="LiveId" clId="{6B6F8E31-F4D0-4DC4-B790-C15FAC635A1E}" dt="2023-11-03T07:59:58.502" v="117" actId="478"/>
          <ac:picMkLst>
            <pc:docMk/>
            <pc:sldMk cId="2337172833" sldId="258"/>
            <ac:picMk id="64" creationId="{30E37FF4-1FEE-4CA2-A513-F4FD1950696A}"/>
          </ac:picMkLst>
        </pc:picChg>
        <pc:picChg chg="del">
          <ac:chgData name="子豪 章" userId="a49aefbc8cdc36ad" providerId="LiveId" clId="{6B6F8E31-F4D0-4DC4-B790-C15FAC635A1E}" dt="2023-11-03T07:59:58.502" v="117" actId="478"/>
          <ac:picMkLst>
            <pc:docMk/>
            <pc:sldMk cId="2337172833" sldId="258"/>
            <ac:picMk id="65" creationId="{4A18EB6B-DA51-42AE-8D99-4FFA908D8328}"/>
          </ac:picMkLst>
        </pc:picChg>
        <pc:cxnChg chg="add mod">
          <ac:chgData name="子豪 章" userId="a49aefbc8cdc36ad" providerId="LiveId" clId="{6B6F8E31-F4D0-4DC4-B790-C15FAC635A1E}" dt="2023-11-03T08:57:03.881" v="345" actId="1076"/>
          <ac:cxnSpMkLst>
            <pc:docMk/>
            <pc:sldMk cId="2337172833" sldId="258"/>
            <ac:cxnSpMk id="40" creationId="{8BAE87B8-65D4-43A4-AA37-53EF89F6338E}"/>
          </ac:cxnSpMkLst>
        </pc:cxnChg>
        <pc:cxnChg chg="del mod">
          <ac:chgData name="子豪 章" userId="a49aefbc8cdc36ad" providerId="LiveId" clId="{6B6F8E31-F4D0-4DC4-B790-C15FAC635A1E}" dt="2023-11-03T07:59:58.502" v="117" actId="478"/>
          <ac:cxnSpMkLst>
            <pc:docMk/>
            <pc:sldMk cId="2337172833" sldId="258"/>
            <ac:cxnSpMk id="41" creationId="{25BA5E8B-FE7B-4AEC-A905-C12348704832}"/>
          </ac:cxnSpMkLst>
        </pc:cxnChg>
        <pc:cxnChg chg="del mod">
          <ac:chgData name="子豪 章" userId="a49aefbc8cdc36ad" providerId="LiveId" clId="{6B6F8E31-F4D0-4DC4-B790-C15FAC635A1E}" dt="2023-11-03T07:59:58.502" v="117" actId="478"/>
          <ac:cxnSpMkLst>
            <pc:docMk/>
            <pc:sldMk cId="2337172833" sldId="258"/>
            <ac:cxnSpMk id="42" creationId="{62B9DCBE-AA01-4920-9D57-3FC09143546D}"/>
          </ac:cxnSpMkLst>
        </pc:cxnChg>
        <pc:cxnChg chg="del mod">
          <ac:chgData name="子豪 章" userId="a49aefbc8cdc36ad" providerId="LiveId" clId="{6B6F8E31-F4D0-4DC4-B790-C15FAC635A1E}" dt="2023-11-03T07:59:58.502" v="117" actId="478"/>
          <ac:cxnSpMkLst>
            <pc:docMk/>
            <pc:sldMk cId="2337172833" sldId="258"/>
            <ac:cxnSpMk id="45" creationId="{D5923E70-4207-42D2-9343-60F3BDEB11E2}"/>
          </ac:cxnSpMkLst>
        </pc:cxnChg>
        <pc:cxnChg chg="del">
          <ac:chgData name="子豪 章" userId="a49aefbc8cdc36ad" providerId="LiveId" clId="{6B6F8E31-F4D0-4DC4-B790-C15FAC635A1E}" dt="2023-11-03T07:59:58.502" v="117" actId="478"/>
          <ac:cxnSpMkLst>
            <pc:docMk/>
            <pc:sldMk cId="2337172833" sldId="258"/>
            <ac:cxnSpMk id="75" creationId="{25EA7300-330E-4B40-B480-D084620690EB}"/>
          </ac:cxnSpMkLst>
        </pc:cxnChg>
      </pc:sldChg>
      <pc:sldChg chg="del">
        <pc:chgData name="子豪 章" userId="a49aefbc8cdc36ad" providerId="LiveId" clId="{6B6F8E31-F4D0-4DC4-B790-C15FAC635A1E}" dt="2023-11-03T10:03:55.591" v="1259" actId="47"/>
        <pc:sldMkLst>
          <pc:docMk/>
          <pc:sldMk cId="441595590" sldId="259"/>
        </pc:sldMkLst>
      </pc:sldChg>
      <pc:sldChg chg="del">
        <pc:chgData name="子豪 章" userId="a49aefbc8cdc36ad" providerId="LiveId" clId="{6B6F8E31-F4D0-4DC4-B790-C15FAC635A1E}" dt="2023-11-03T10:03:56.508" v="1261" actId="47"/>
        <pc:sldMkLst>
          <pc:docMk/>
          <pc:sldMk cId="2013809988" sldId="260"/>
        </pc:sldMkLst>
      </pc:sldChg>
      <pc:sldChg chg="del">
        <pc:chgData name="子豪 章" userId="a49aefbc8cdc36ad" providerId="LiveId" clId="{6B6F8E31-F4D0-4DC4-B790-C15FAC635A1E}" dt="2023-11-03T10:03:56.687" v="1262" actId="47"/>
        <pc:sldMkLst>
          <pc:docMk/>
          <pc:sldMk cId="1441641204" sldId="261"/>
        </pc:sldMkLst>
      </pc:sldChg>
      <pc:sldChg chg="del">
        <pc:chgData name="子豪 章" userId="a49aefbc8cdc36ad" providerId="LiveId" clId="{6B6F8E31-F4D0-4DC4-B790-C15FAC635A1E}" dt="2023-11-03T10:03:56.844" v="1263" actId="47"/>
        <pc:sldMkLst>
          <pc:docMk/>
          <pc:sldMk cId="2477425494" sldId="262"/>
        </pc:sldMkLst>
      </pc:sldChg>
      <pc:sldChg chg="del">
        <pc:chgData name="子豪 章" userId="a49aefbc8cdc36ad" providerId="LiveId" clId="{6B6F8E31-F4D0-4DC4-B790-C15FAC635A1E}" dt="2023-11-03T10:03:57.028" v="1264" actId="47"/>
        <pc:sldMkLst>
          <pc:docMk/>
          <pc:sldMk cId="3630543627" sldId="263"/>
        </pc:sldMkLst>
      </pc:sldChg>
      <pc:sldChg chg="del">
        <pc:chgData name="子豪 章" userId="a49aefbc8cdc36ad" providerId="LiveId" clId="{6B6F8E31-F4D0-4DC4-B790-C15FAC635A1E}" dt="2023-11-03T10:03:57.197" v="1265" actId="47"/>
        <pc:sldMkLst>
          <pc:docMk/>
          <pc:sldMk cId="2160483782" sldId="264"/>
        </pc:sldMkLst>
      </pc:sldChg>
      <pc:sldChg chg="del">
        <pc:chgData name="子豪 章" userId="a49aefbc8cdc36ad" providerId="LiveId" clId="{6B6F8E31-F4D0-4DC4-B790-C15FAC635A1E}" dt="2023-11-03T10:03:57.367" v="1266" actId="47"/>
        <pc:sldMkLst>
          <pc:docMk/>
          <pc:sldMk cId="2711452049" sldId="265"/>
        </pc:sldMkLst>
      </pc:sldChg>
      <pc:sldChg chg="del">
        <pc:chgData name="子豪 章" userId="a49aefbc8cdc36ad" providerId="LiveId" clId="{6B6F8E31-F4D0-4DC4-B790-C15FAC635A1E}" dt="2023-11-03T10:03:57.553" v="1267" actId="47"/>
        <pc:sldMkLst>
          <pc:docMk/>
          <pc:sldMk cId="2157792487" sldId="266"/>
        </pc:sldMkLst>
      </pc:sldChg>
      <pc:sldChg chg="del">
        <pc:chgData name="子豪 章" userId="a49aefbc8cdc36ad" providerId="LiveId" clId="{6B6F8E31-F4D0-4DC4-B790-C15FAC635A1E}" dt="2023-11-03T10:03:57.734" v="1268" actId="47"/>
        <pc:sldMkLst>
          <pc:docMk/>
          <pc:sldMk cId="2117729533" sldId="267"/>
        </pc:sldMkLst>
      </pc:sldChg>
      <pc:sldChg chg="del">
        <pc:chgData name="子豪 章" userId="a49aefbc8cdc36ad" providerId="LiveId" clId="{6B6F8E31-F4D0-4DC4-B790-C15FAC635A1E}" dt="2023-11-03T10:03:57.907" v="1269" actId="47"/>
        <pc:sldMkLst>
          <pc:docMk/>
          <pc:sldMk cId="3044898049" sldId="268"/>
        </pc:sldMkLst>
      </pc:sldChg>
      <pc:sldChg chg="del">
        <pc:chgData name="子豪 章" userId="a49aefbc8cdc36ad" providerId="LiveId" clId="{6B6F8E31-F4D0-4DC4-B790-C15FAC635A1E}" dt="2023-11-03T10:03:58.091" v="1270" actId="47"/>
        <pc:sldMkLst>
          <pc:docMk/>
          <pc:sldMk cId="4057817176" sldId="269"/>
        </pc:sldMkLst>
      </pc:sldChg>
      <pc:sldChg chg="del">
        <pc:chgData name="子豪 章" userId="a49aefbc8cdc36ad" providerId="LiveId" clId="{6B6F8E31-F4D0-4DC4-B790-C15FAC635A1E}" dt="2023-11-03T10:03:55.780" v="1260" actId="47"/>
        <pc:sldMkLst>
          <pc:docMk/>
          <pc:sldMk cId="849949940" sldId="270"/>
        </pc:sldMkLst>
      </pc:sldChg>
      <pc:sldChg chg="addSp delSp modSp add mod ord modClrScheme chgLayout modNotesTx">
        <pc:chgData name="子豪 章" userId="a49aefbc8cdc36ad" providerId="LiveId" clId="{6B6F8E31-F4D0-4DC4-B790-C15FAC635A1E}" dt="2023-11-03T14:10:41.675" v="5166"/>
        <pc:sldMkLst>
          <pc:docMk/>
          <pc:sldMk cId="447347489" sldId="271"/>
        </pc:sldMkLst>
        <pc:spChg chg="del">
          <ac:chgData name="子豪 章" userId="a49aefbc8cdc36ad" providerId="LiveId" clId="{6B6F8E31-F4D0-4DC4-B790-C15FAC635A1E}" dt="2023-11-03T09:01:03.173" v="366" actId="478"/>
          <ac:spMkLst>
            <pc:docMk/>
            <pc:sldMk cId="447347489" sldId="271"/>
            <ac:spMk id="3" creationId="{E8E1168A-BA62-4A8E-AF6B-774EC5ACC2CE}"/>
          </ac:spMkLst>
        </pc:spChg>
        <pc:spChg chg="mod ord">
          <ac:chgData name="子豪 章" userId="a49aefbc8cdc36ad" providerId="LiveId" clId="{6B6F8E31-F4D0-4DC4-B790-C15FAC635A1E}" dt="2023-11-03T09:39:24.180" v="1051" actId="700"/>
          <ac:spMkLst>
            <pc:docMk/>
            <pc:sldMk cId="447347489" sldId="271"/>
            <ac:spMk id="4" creationId="{6028814D-14E4-4354-A4AD-FE9FFA700110}"/>
          </ac:spMkLst>
        </pc:spChg>
        <pc:spChg chg="add mod">
          <ac:chgData name="子豪 章" userId="a49aefbc8cdc36ad" providerId="LiveId" clId="{6B6F8E31-F4D0-4DC4-B790-C15FAC635A1E}" dt="2023-11-03T09:38:05.412" v="1036" actId="1076"/>
          <ac:spMkLst>
            <pc:docMk/>
            <pc:sldMk cId="447347489" sldId="271"/>
            <ac:spMk id="5" creationId="{44A60E68-3BFE-4FD0-B3C2-1B7709AF8F79}"/>
          </ac:spMkLst>
        </pc:spChg>
        <pc:spChg chg="add del mod">
          <ac:chgData name="子豪 章" userId="a49aefbc8cdc36ad" providerId="LiveId" clId="{6B6F8E31-F4D0-4DC4-B790-C15FAC635A1E}" dt="2023-11-03T09:08:12.073" v="617" actId="478"/>
          <ac:spMkLst>
            <pc:docMk/>
            <pc:sldMk cId="447347489" sldId="271"/>
            <ac:spMk id="6" creationId="{27B371B5-07B8-488C-A0D7-F088CE46A5BC}"/>
          </ac:spMkLst>
        </pc:spChg>
        <pc:spChg chg="mod ord">
          <ac:chgData name="子豪 章" userId="a49aefbc8cdc36ad" providerId="LiveId" clId="{6B6F8E31-F4D0-4DC4-B790-C15FAC635A1E}" dt="2023-11-03T09:43:20.409" v="1087" actId="113"/>
          <ac:spMkLst>
            <pc:docMk/>
            <pc:sldMk cId="447347489" sldId="271"/>
            <ac:spMk id="7" creationId="{25349399-1536-493D-9178-652598267FE9}"/>
          </ac:spMkLst>
        </pc:spChg>
        <pc:spChg chg="add mod">
          <ac:chgData name="子豪 章" userId="a49aefbc8cdc36ad" providerId="LiveId" clId="{6B6F8E31-F4D0-4DC4-B790-C15FAC635A1E}" dt="2023-11-03T09:49:24.486" v="1169" actId="1076"/>
          <ac:spMkLst>
            <pc:docMk/>
            <pc:sldMk cId="447347489" sldId="271"/>
            <ac:spMk id="9" creationId="{FB309B6C-74B9-4EBA-B285-DF0636847896}"/>
          </ac:spMkLst>
        </pc:spChg>
        <pc:spChg chg="add del mod">
          <ac:chgData name="子豪 章" userId="a49aefbc8cdc36ad" providerId="LiveId" clId="{6B6F8E31-F4D0-4DC4-B790-C15FAC635A1E}" dt="2023-11-03T09:04:31.911" v="532" actId="478"/>
          <ac:spMkLst>
            <pc:docMk/>
            <pc:sldMk cId="447347489" sldId="271"/>
            <ac:spMk id="10" creationId="{109D4A65-9CE4-44FB-9990-1E8D2C1F5A54}"/>
          </ac:spMkLst>
        </pc:spChg>
        <pc:spChg chg="add del mod">
          <ac:chgData name="子豪 章" userId="a49aefbc8cdc36ad" providerId="LiveId" clId="{6B6F8E31-F4D0-4DC4-B790-C15FAC635A1E}" dt="2023-11-03T09:02:21.049" v="445" actId="478"/>
          <ac:spMkLst>
            <pc:docMk/>
            <pc:sldMk cId="447347489" sldId="271"/>
            <ac:spMk id="11" creationId="{1BDBE372-5CE2-4B99-AD26-F0D7190187DD}"/>
          </ac:spMkLst>
        </pc:spChg>
        <pc:spChg chg="add mod">
          <ac:chgData name="子豪 章" userId="a49aefbc8cdc36ad" providerId="LiveId" clId="{6B6F8E31-F4D0-4DC4-B790-C15FAC635A1E}" dt="2023-11-03T09:38:25.797" v="1042" actId="1076"/>
          <ac:spMkLst>
            <pc:docMk/>
            <pc:sldMk cId="447347489" sldId="271"/>
            <ac:spMk id="12" creationId="{FC4377E9-CCBF-4216-931C-1A5973904434}"/>
          </ac:spMkLst>
        </pc:spChg>
        <pc:spChg chg="add mod">
          <ac:chgData name="子豪 章" userId="a49aefbc8cdc36ad" providerId="LiveId" clId="{6B6F8E31-F4D0-4DC4-B790-C15FAC635A1E}" dt="2023-11-03T09:38:27.696" v="1043" actId="1076"/>
          <ac:spMkLst>
            <pc:docMk/>
            <pc:sldMk cId="447347489" sldId="271"/>
            <ac:spMk id="13" creationId="{D26A7E8D-4F4A-4976-9BA3-6345668BBBD2}"/>
          </ac:spMkLst>
        </pc:spChg>
        <pc:spChg chg="add del mod">
          <ac:chgData name="子豪 章" userId="a49aefbc8cdc36ad" providerId="LiveId" clId="{6B6F8E31-F4D0-4DC4-B790-C15FAC635A1E}" dt="2023-11-03T09:40:14.949" v="1056" actId="478"/>
          <ac:spMkLst>
            <pc:docMk/>
            <pc:sldMk cId="447347489" sldId="271"/>
            <ac:spMk id="15" creationId="{3227630C-BEBF-4993-BB42-F683DA3C7612}"/>
          </ac:spMkLst>
        </pc:spChg>
        <pc:spChg chg="add mod">
          <ac:chgData name="子豪 章" userId="a49aefbc8cdc36ad" providerId="LiveId" clId="{6B6F8E31-F4D0-4DC4-B790-C15FAC635A1E}" dt="2023-11-03T09:28:29.976" v="792" actId="1076"/>
          <ac:spMkLst>
            <pc:docMk/>
            <pc:sldMk cId="447347489" sldId="271"/>
            <ac:spMk id="17" creationId="{B055C719-DC2C-4600-A312-6DB85A59E255}"/>
          </ac:spMkLst>
        </pc:spChg>
        <pc:spChg chg="add del mod">
          <ac:chgData name="子豪 章" userId="a49aefbc8cdc36ad" providerId="LiveId" clId="{6B6F8E31-F4D0-4DC4-B790-C15FAC635A1E}" dt="2023-11-03T09:07:38.267" v="605"/>
          <ac:spMkLst>
            <pc:docMk/>
            <pc:sldMk cId="447347489" sldId="271"/>
            <ac:spMk id="18" creationId="{DB059A02-2A4B-46AC-8DE0-0AFF5492CF92}"/>
          </ac:spMkLst>
        </pc:spChg>
        <pc:spChg chg="add mod">
          <ac:chgData name="子豪 章" userId="a49aefbc8cdc36ad" providerId="LiveId" clId="{6B6F8E31-F4D0-4DC4-B790-C15FAC635A1E}" dt="2023-11-03T09:50:35.875" v="1171" actId="1076"/>
          <ac:spMkLst>
            <pc:docMk/>
            <pc:sldMk cId="447347489" sldId="271"/>
            <ac:spMk id="20" creationId="{73C8EB8D-8B8F-489A-B081-56FBA8018617}"/>
          </ac:spMkLst>
        </pc:spChg>
        <pc:spChg chg="add del mod">
          <ac:chgData name="子豪 章" userId="a49aefbc8cdc36ad" providerId="LiveId" clId="{6B6F8E31-F4D0-4DC4-B790-C15FAC635A1E}" dt="2023-11-03T09:24:49.682" v="630" actId="478"/>
          <ac:spMkLst>
            <pc:docMk/>
            <pc:sldMk cId="447347489" sldId="271"/>
            <ac:spMk id="22" creationId="{EA8F3A42-C8D8-4DCC-987E-56366D686BEE}"/>
          </ac:spMkLst>
        </pc:spChg>
        <pc:spChg chg="add mod">
          <ac:chgData name="子豪 章" userId="a49aefbc8cdc36ad" providerId="LiveId" clId="{6B6F8E31-F4D0-4DC4-B790-C15FAC635A1E}" dt="2023-11-03T09:37:44.389" v="1028" actId="1076"/>
          <ac:spMkLst>
            <pc:docMk/>
            <pc:sldMk cId="447347489" sldId="271"/>
            <ac:spMk id="23" creationId="{74253759-9A62-4C71-811D-E23E6453498B}"/>
          </ac:spMkLst>
        </pc:spChg>
        <pc:spChg chg="add mod">
          <ac:chgData name="子豪 章" userId="a49aefbc8cdc36ad" providerId="LiveId" clId="{6B6F8E31-F4D0-4DC4-B790-C15FAC635A1E}" dt="2023-11-03T09:29:19.438" v="814" actId="113"/>
          <ac:spMkLst>
            <pc:docMk/>
            <pc:sldMk cId="447347489" sldId="271"/>
            <ac:spMk id="24" creationId="{C396C1FB-5638-494E-8F32-5FB7D3C7D7E0}"/>
          </ac:spMkLst>
        </pc:spChg>
        <pc:spChg chg="add mod">
          <ac:chgData name="子豪 章" userId="a49aefbc8cdc36ad" providerId="LiveId" clId="{6B6F8E31-F4D0-4DC4-B790-C15FAC635A1E}" dt="2023-11-03T09:28:40.919" v="796" actId="1076"/>
          <ac:spMkLst>
            <pc:docMk/>
            <pc:sldMk cId="447347489" sldId="271"/>
            <ac:spMk id="25" creationId="{8D195381-B95A-4328-A0A4-3C0137C54B72}"/>
          </ac:spMkLst>
        </pc:spChg>
        <pc:spChg chg="add mod">
          <ac:chgData name="子豪 章" userId="a49aefbc8cdc36ad" providerId="LiveId" clId="{6B6F8E31-F4D0-4DC4-B790-C15FAC635A1E}" dt="2023-11-03T09:28:37.868" v="794" actId="1076"/>
          <ac:spMkLst>
            <pc:docMk/>
            <pc:sldMk cId="447347489" sldId="271"/>
            <ac:spMk id="26" creationId="{1450210A-E921-4897-BFEA-634BF7AABCA2}"/>
          </ac:spMkLst>
        </pc:spChg>
        <pc:spChg chg="add mod">
          <ac:chgData name="子豪 章" userId="a49aefbc8cdc36ad" providerId="LiveId" clId="{6B6F8E31-F4D0-4DC4-B790-C15FAC635A1E}" dt="2023-11-03T09:28:43.354" v="797" actId="1076"/>
          <ac:spMkLst>
            <pc:docMk/>
            <pc:sldMk cId="447347489" sldId="271"/>
            <ac:spMk id="27" creationId="{6D46BD40-22DB-4131-963B-92CA99659AE8}"/>
          </ac:spMkLst>
        </pc:spChg>
        <pc:spChg chg="add mod">
          <ac:chgData name="子豪 章" userId="a49aefbc8cdc36ad" providerId="LiveId" clId="{6B6F8E31-F4D0-4DC4-B790-C15FAC635A1E}" dt="2023-11-03T09:28:45.754" v="798" actId="1076"/>
          <ac:spMkLst>
            <pc:docMk/>
            <pc:sldMk cId="447347489" sldId="271"/>
            <ac:spMk id="28" creationId="{3D6D3954-6DBC-4855-AA50-FEA297310E7F}"/>
          </ac:spMkLst>
        </pc:spChg>
        <pc:spChg chg="add mod">
          <ac:chgData name="子豪 章" userId="a49aefbc8cdc36ad" providerId="LiveId" clId="{6B6F8E31-F4D0-4DC4-B790-C15FAC635A1E}" dt="2023-11-03T09:51:12.185" v="1182" actId="1076"/>
          <ac:spMkLst>
            <pc:docMk/>
            <pc:sldMk cId="447347489" sldId="271"/>
            <ac:spMk id="30" creationId="{9875E261-A057-425E-969C-BDB95F4C61FA}"/>
          </ac:spMkLst>
        </pc:spChg>
        <pc:spChg chg="add del mod">
          <ac:chgData name="子豪 章" userId="a49aefbc8cdc36ad" providerId="LiveId" clId="{6B6F8E31-F4D0-4DC4-B790-C15FAC635A1E}" dt="2023-11-03T09:37:19.467" v="1006" actId="478"/>
          <ac:spMkLst>
            <pc:docMk/>
            <pc:sldMk cId="447347489" sldId="271"/>
            <ac:spMk id="31" creationId="{3A5BAFF8-9F91-4E8D-9D91-F7A36D2B6A93}"/>
          </ac:spMkLst>
        </pc:spChg>
        <pc:spChg chg="add mod">
          <ac:chgData name="子豪 章" userId="a49aefbc8cdc36ad" providerId="LiveId" clId="{6B6F8E31-F4D0-4DC4-B790-C15FAC635A1E}" dt="2023-11-03T09:51:12.185" v="1182" actId="1076"/>
          <ac:spMkLst>
            <pc:docMk/>
            <pc:sldMk cId="447347489" sldId="271"/>
            <ac:spMk id="32" creationId="{60B00AF1-AB11-4CE2-BB76-079A92CE46CE}"/>
          </ac:spMkLst>
        </pc:spChg>
        <pc:spChg chg="add del mod">
          <ac:chgData name="子豪 章" userId="a49aefbc8cdc36ad" providerId="LiveId" clId="{6B6F8E31-F4D0-4DC4-B790-C15FAC635A1E}" dt="2023-11-03T09:37:42.210" v="1027" actId="478"/>
          <ac:spMkLst>
            <pc:docMk/>
            <pc:sldMk cId="447347489" sldId="271"/>
            <ac:spMk id="33" creationId="{17219B57-8CF9-477E-B7C8-AD2E2B3EB454}"/>
          </ac:spMkLst>
        </pc:spChg>
        <pc:spChg chg="add mod">
          <ac:chgData name="子豪 章" userId="a49aefbc8cdc36ad" providerId="LiveId" clId="{6B6F8E31-F4D0-4DC4-B790-C15FAC635A1E}" dt="2023-11-03T09:55:20.862" v="1184" actId="1076"/>
          <ac:spMkLst>
            <pc:docMk/>
            <pc:sldMk cId="447347489" sldId="271"/>
            <ac:spMk id="34" creationId="{B800D0DF-9360-408A-8262-3987303CA28D}"/>
          </ac:spMkLst>
        </pc:spChg>
        <pc:spChg chg="add del mod">
          <ac:chgData name="子豪 章" userId="a49aefbc8cdc36ad" providerId="LiveId" clId="{6B6F8E31-F4D0-4DC4-B790-C15FAC635A1E}" dt="2023-11-03T09:40:17.602" v="1057" actId="478"/>
          <ac:spMkLst>
            <pc:docMk/>
            <pc:sldMk cId="447347489" sldId="271"/>
            <ac:spMk id="35" creationId="{704FE678-3000-4F01-9449-3063595AF609}"/>
          </ac:spMkLst>
        </pc:spChg>
        <pc:spChg chg="add mod">
          <ac:chgData name="子豪 章" userId="a49aefbc8cdc36ad" providerId="LiveId" clId="{6B6F8E31-F4D0-4DC4-B790-C15FAC635A1E}" dt="2023-11-03T09:46:24.676" v="1165" actId="1076"/>
          <ac:spMkLst>
            <pc:docMk/>
            <pc:sldMk cId="447347489" sldId="271"/>
            <ac:spMk id="36" creationId="{A84E72BD-2056-40D4-86A3-05F05169EAD3}"/>
          </ac:spMkLst>
        </pc:spChg>
        <pc:spChg chg="add mod">
          <ac:chgData name="子豪 章" userId="a49aefbc8cdc36ad" providerId="LiveId" clId="{6B6F8E31-F4D0-4DC4-B790-C15FAC635A1E}" dt="2023-11-03T09:51:12.185" v="1182" actId="1076"/>
          <ac:spMkLst>
            <pc:docMk/>
            <pc:sldMk cId="447347489" sldId="271"/>
            <ac:spMk id="37" creationId="{B63410EB-4610-4FEF-BD05-A6EDBAC1AD02}"/>
          </ac:spMkLst>
        </pc:spChg>
        <pc:spChg chg="add mod">
          <ac:chgData name="子豪 章" userId="a49aefbc8cdc36ad" providerId="LiveId" clId="{6B6F8E31-F4D0-4DC4-B790-C15FAC635A1E}" dt="2023-11-03T09:55:45.592" v="1188" actId="1076"/>
          <ac:spMkLst>
            <pc:docMk/>
            <pc:sldMk cId="447347489" sldId="271"/>
            <ac:spMk id="38" creationId="{BF90D1F2-0DF6-41A8-895F-5016D2A3C6D6}"/>
          </ac:spMkLst>
        </pc:spChg>
        <pc:spChg chg="add mod">
          <ac:chgData name="子豪 章" userId="a49aefbc8cdc36ad" providerId="LiveId" clId="{6B6F8E31-F4D0-4DC4-B790-C15FAC635A1E}" dt="2023-11-03T09:56:18.785" v="1243" actId="20577"/>
          <ac:spMkLst>
            <pc:docMk/>
            <pc:sldMk cId="447347489" sldId="271"/>
            <ac:spMk id="39" creationId="{AEE6B539-6130-4650-B37F-35AC52DFE131}"/>
          </ac:spMkLst>
        </pc:spChg>
        <pc:picChg chg="del">
          <ac:chgData name="子豪 章" userId="a49aefbc8cdc36ad" providerId="LiveId" clId="{6B6F8E31-F4D0-4DC4-B790-C15FAC635A1E}" dt="2023-11-03T09:01:02.315" v="365" actId="478"/>
          <ac:picMkLst>
            <pc:docMk/>
            <pc:sldMk cId="447347489" sldId="271"/>
            <ac:picMk id="2" creationId="{8B390100-1741-4BA8-8A6F-B0773B7A1B52}"/>
          </ac:picMkLst>
        </pc:picChg>
        <pc:picChg chg="add mod">
          <ac:chgData name="子豪 章" userId="a49aefbc8cdc36ad" providerId="LiveId" clId="{6B6F8E31-F4D0-4DC4-B790-C15FAC635A1E}" dt="2023-11-03T09:28:38.793" v="795" actId="1076"/>
          <ac:picMkLst>
            <pc:docMk/>
            <pc:sldMk cId="447347489" sldId="271"/>
            <ac:picMk id="16" creationId="{A8903AC4-DC19-45BF-97F8-B6A36D025D4E}"/>
          </ac:picMkLst>
        </pc:picChg>
        <pc:cxnChg chg="add mod">
          <ac:chgData name="子豪 章" userId="a49aefbc8cdc36ad" providerId="LiveId" clId="{6B6F8E31-F4D0-4DC4-B790-C15FAC635A1E}" dt="2023-11-03T09:34:06.959" v="933" actId="1076"/>
          <ac:cxnSpMkLst>
            <pc:docMk/>
            <pc:sldMk cId="447347489" sldId="271"/>
            <ac:cxnSpMk id="29" creationId="{789D60DF-77DC-4BA4-8F07-7BA4AB667235}"/>
          </ac:cxnSpMkLst>
        </pc:cxnChg>
      </pc:sldChg>
      <pc:sldChg chg="del">
        <pc:chgData name="子豪 章" userId="a49aefbc8cdc36ad" providerId="LiveId" clId="{6B6F8E31-F4D0-4DC4-B790-C15FAC635A1E}" dt="2023-11-03T07:47:52.463" v="14" actId="47"/>
        <pc:sldMkLst>
          <pc:docMk/>
          <pc:sldMk cId="2610041338" sldId="271"/>
        </pc:sldMkLst>
      </pc:sldChg>
      <pc:sldChg chg="addSp delSp modSp new del mod">
        <pc:chgData name="子豪 章" userId="a49aefbc8cdc36ad" providerId="LiveId" clId="{6B6F8E31-F4D0-4DC4-B790-C15FAC635A1E}" dt="2023-11-03T10:06:54.076" v="1371" actId="47"/>
        <pc:sldMkLst>
          <pc:docMk/>
          <pc:sldMk cId="1444452434" sldId="272"/>
        </pc:sldMkLst>
        <pc:spChg chg="del">
          <ac:chgData name="子豪 章" userId="a49aefbc8cdc36ad" providerId="LiveId" clId="{6B6F8E31-F4D0-4DC4-B790-C15FAC635A1E}" dt="2023-11-03T10:03:06.038" v="1248" actId="478"/>
          <ac:spMkLst>
            <pc:docMk/>
            <pc:sldMk cId="1444452434" sldId="272"/>
            <ac:spMk id="2" creationId="{8E3CC288-BD1F-47DD-BEA2-76A29CB3BDEA}"/>
          </ac:spMkLst>
        </pc:spChg>
        <pc:spChg chg="del">
          <ac:chgData name="子豪 章" userId="a49aefbc8cdc36ad" providerId="LiveId" clId="{6B6F8E31-F4D0-4DC4-B790-C15FAC635A1E}" dt="2023-11-03T10:03:06.038" v="1248" actId="478"/>
          <ac:spMkLst>
            <pc:docMk/>
            <pc:sldMk cId="1444452434" sldId="272"/>
            <ac:spMk id="3" creationId="{F954D4C3-2D8A-4783-9E48-CB01826B8F53}"/>
          </ac:spMkLst>
        </pc:spChg>
        <pc:spChg chg="add del mod">
          <ac:chgData name="子豪 章" userId="a49aefbc8cdc36ad" providerId="LiveId" clId="{6B6F8E31-F4D0-4DC4-B790-C15FAC635A1E}" dt="2023-11-03T10:06:53.037" v="1370" actId="21"/>
          <ac:spMkLst>
            <pc:docMk/>
            <pc:sldMk cId="1444452434" sldId="272"/>
            <ac:spMk id="5" creationId="{8C44B6ED-239B-422F-A3F2-090799AFB88A}"/>
          </ac:spMkLst>
        </pc:spChg>
      </pc:sldChg>
      <pc:sldChg chg="addSp delSp modSp add mod">
        <pc:chgData name="子豪 章" userId="a49aefbc8cdc36ad" providerId="LiveId" clId="{6B6F8E31-F4D0-4DC4-B790-C15FAC635A1E}" dt="2023-11-03T11:59:30.671" v="1955" actId="1076"/>
        <pc:sldMkLst>
          <pc:docMk/>
          <pc:sldMk cId="2707967974" sldId="273"/>
        </pc:sldMkLst>
        <pc:spChg chg="del">
          <ac:chgData name="子豪 章" userId="a49aefbc8cdc36ad" providerId="LiveId" clId="{6B6F8E31-F4D0-4DC4-B790-C15FAC635A1E}" dt="2023-11-03T10:03:17.301" v="1254" actId="478"/>
          <ac:spMkLst>
            <pc:docMk/>
            <pc:sldMk cId="2707967974" sldId="273"/>
            <ac:spMk id="3" creationId="{E8E1168A-BA62-4A8E-AF6B-774EC5ACC2CE}"/>
          </ac:spMkLst>
        </pc:spChg>
        <pc:spChg chg="del mod">
          <ac:chgData name="子豪 章" userId="a49aefbc8cdc36ad" providerId="LiveId" clId="{6B6F8E31-F4D0-4DC4-B790-C15FAC635A1E}" dt="2023-11-03T10:03:18.435" v="1255" actId="478"/>
          <ac:spMkLst>
            <pc:docMk/>
            <pc:sldMk cId="2707967974" sldId="273"/>
            <ac:spMk id="4" creationId="{6028814D-14E4-4354-A4AD-FE9FFA700110}"/>
          </ac:spMkLst>
        </pc:spChg>
        <pc:spChg chg="add mod">
          <ac:chgData name="子豪 章" userId="a49aefbc8cdc36ad" providerId="LiveId" clId="{6B6F8E31-F4D0-4DC4-B790-C15FAC635A1E}" dt="2023-11-03T10:05:18.823" v="1290"/>
          <ac:spMkLst>
            <pc:docMk/>
            <pc:sldMk cId="2707967974" sldId="273"/>
            <ac:spMk id="6" creationId="{B2459967-28A5-4CB7-995A-73D1397CB421}"/>
          </ac:spMkLst>
        </pc:spChg>
        <pc:spChg chg="del">
          <ac:chgData name="子豪 章" userId="a49aefbc8cdc36ad" providerId="LiveId" clId="{6B6F8E31-F4D0-4DC4-B790-C15FAC635A1E}" dt="2023-11-03T10:03:20.347" v="1256" actId="478"/>
          <ac:spMkLst>
            <pc:docMk/>
            <pc:sldMk cId="2707967974" sldId="273"/>
            <ac:spMk id="7" creationId="{25349399-1536-493D-9178-652598267FE9}"/>
          </ac:spMkLst>
        </pc:spChg>
        <pc:spChg chg="add mod">
          <ac:chgData name="子豪 章" userId="a49aefbc8cdc36ad" providerId="LiveId" clId="{6B6F8E31-F4D0-4DC4-B790-C15FAC635A1E}" dt="2023-11-03T10:07:54.323" v="1401" actId="20577"/>
          <ac:spMkLst>
            <pc:docMk/>
            <pc:sldMk cId="2707967974" sldId="273"/>
            <ac:spMk id="9" creationId="{966402E8-391D-4A00-9A67-23001B1917B4}"/>
          </ac:spMkLst>
        </pc:spChg>
        <pc:spChg chg="add mod">
          <ac:chgData name="子豪 章" userId="a49aefbc8cdc36ad" providerId="LiveId" clId="{6B6F8E31-F4D0-4DC4-B790-C15FAC635A1E}" dt="2023-11-03T10:07:48.785" v="1396" actId="1076"/>
          <ac:spMkLst>
            <pc:docMk/>
            <pc:sldMk cId="2707967974" sldId="273"/>
            <ac:spMk id="11" creationId="{E62E0A10-5AA9-462C-A551-65F26FF7CCC5}"/>
          </ac:spMkLst>
        </pc:spChg>
        <pc:picChg chg="del">
          <ac:chgData name="子豪 章" userId="a49aefbc8cdc36ad" providerId="LiveId" clId="{6B6F8E31-F4D0-4DC4-B790-C15FAC635A1E}" dt="2023-11-03T10:03:15.154" v="1252" actId="478"/>
          <ac:picMkLst>
            <pc:docMk/>
            <pc:sldMk cId="2707967974" sldId="273"/>
            <ac:picMk id="2" creationId="{8B390100-1741-4BA8-8A6F-B0773B7A1B52}"/>
          </ac:picMkLst>
        </pc:picChg>
        <pc:picChg chg="add mod">
          <ac:chgData name="子豪 章" userId="a49aefbc8cdc36ad" providerId="LiveId" clId="{6B6F8E31-F4D0-4DC4-B790-C15FAC635A1E}" dt="2023-11-03T11:59:30.671" v="1955" actId="1076"/>
          <ac:picMkLst>
            <pc:docMk/>
            <pc:sldMk cId="2707967974" sldId="273"/>
            <ac:picMk id="10" creationId="{F4458B8F-55C6-4386-972F-7E62E6A3613B}"/>
          </ac:picMkLst>
        </pc:picChg>
      </pc:sldChg>
      <pc:sldChg chg="addSp delSp modSp new mod modClrScheme chgLayout modNotesTx">
        <pc:chgData name="子豪 章" userId="a49aefbc8cdc36ad" providerId="LiveId" clId="{6B6F8E31-F4D0-4DC4-B790-C15FAC635A1E}" dt="2023-11-04T05:52:24.518" v="5380" actId="14100"/>
        <pc:sldMkLst>
          <pc:docMk/>
          <pc:sldMk cId="371563213" sldId="274"/>
        </pc:sldMkLst>
        <pc:spChg chg="mod ord">
          <ac:chgData name="子豪 章" userId="a49aefbc8cdc36ad" providerId="LiveId" clId="{6B6F8E31-F4D0-4DC4-B790-C15FAC635A1E}" dt="2023-11-03T10:08:13.540" v="1404" actId="700"/>
          <ac:spMkLst>
            <pc:docMk/>
            <pc:sldMk cId="371563213" sldId="274"/>
            <ac:spMk id="2" creationId="{CF3BD7D2-2E04-432A-A44F-7F627FE3A56C}"/>
          </ac:spMkLst>
        </pc:spChg>
        <pc:spChg chg="del">
          <ac:chgData name="子豪 章" userId="a49aefbc8cdc36ad" providerId="LiveId" clId="{6B6F8E31-F4D0-4DC4-B790-C15FAC635A1E}" dt="2023-11-03T10:08:09.963" v="1403" actId="478"/>
          <ac:spMkLst>
            <pc:docMk/>
            <pc:sldMk cId="371563213" sldId="274"/>
            <ac:spMk id="3" creationId="{6598D999-E995-4B74-ABE7-8FEA2BA5710B}"/>
          </ac:spMkLst>
        </pc:spChg>
        <pc:spChg chg="add del mod">
          <ac:chgData name="子豪 章" userId="a49aefbc8cdc36ad" providerId="LiveId" clId="{6B6F8E31-F4D0-4DC4-B790-C15FAC635A1E}" dt="2023-11-03T10:09:52.219" v="1502" actId="478"/>
          <ac:spMkLst>
            <pc:docMk/>
            <pc:sldMk cId="371563213" sldId="274"/>
            <ac:spMk id="4" creationId="{06615B91-24F4-4D72-9E80-08506A3089AA}"/>
          </ac:spMkLst>
        </pc:spChg>
        <pc:spChg chg="add del mod">
          <ac:chgData name="子豪 章" userId="a49aefbc8cdc36ad" providerId="LiveId" clId="{6B6F8E31-F4D0-4DC4-B790-C15FAC635A1E}" dt="2023-11-03T10:11:19.976" v="1504" actId="478"/>
          <ac:spMkLst>
            <pc:docMk/>
            <pc:sldMk cId="371563213" sldId="274"/>
            <ac:spMk id="5" creationId="{F29659D9-7B01-4713-AD0D-D80E481E8685}"/>
          </ac:spMkLst>
        </pc:spChg>
        <pc:spChg chg="add del mod ord">
          <ac:chgData name="子豪 章" userId="a49aefbc8cdc36ad" providerId="LiveId" clId="{6B6F8E31-F4D0-4DC4-B790-C15FAC635A1E}" dt="2023-11-03T10:08:19.888" v="1407" actId="478"/>
          <ac:spMkLst>
            <pc:docMk/>
            <pc:sldMk cId="371563213" sldId="274"/>
            <ac:spMk id="6" creationId="{5F011AF4-8CF4-442C-8033-536A05C8B07B}"/>
          </ac:spMkLst>
        </pc:spChg>
        <pc:spChg chg="add del mod">
          <ac:chgData name="子豪 章" userId="a49aefbc8cdc36ad" providerId="LiveId" clId="{6B6F8E31-F4D0-4DC4-B790-C15FAC635A1E}" dt="2023-11-03T12:23:44.506" v="2495" actId="478"/>
          <ac:spMkLst>
            <pc:docMk/>
            <pc:sldMk cId="371563213" sldId="274"/>
            <ac:spMk id="7" creationId="{A0426C59-06E2-45E2-B89A-E293349929E1}"/>
          </ac:spMkLst>
        </pc:spChg>
        <pc:spChg chg="add del mod">
          <ac:chgData name="子豪 章" userId="a49aefbc8cdc36ad" providerId="LiveId" clId="{6B6F8E31-F4D0-4DC4-B790-C15FAC635A1E}" dt="2023-11-03T12:02:31.722" v="2074" actId="478"/>
          <ac:spMkLst>
            <pc:docMk/>
            <pc:sldMk cId="371563213" sldId="274"/>
            <ac:spMk id="8" creationId="{C2383134-71FB-4A32-A35F-7D10AB81C04E}"/>
          </ac:spMkLst>
        </pc:spChg>
        <pc:spChg chg="add del mod">
          <ac:chgData name="子豪 章" userId="a49aefbc8cdc36ad" providerId="LiveId" clId="{6B6F8E31-F4D0-4DC4-B790-C15FAC635A1E}" dt="2023-11-03T12:22:07.841" v="2459" actId="478"/>
          <ac:spMkLst>
            <pc:docMk/>
            <pc:sldMk cId="371563213" sldId="274"/>
            <ac:spMk id="9" creationId="{81559384-41DE-4080-ADAD-D68731D513D6}"/>
          </ac:spMkLst>
        </pc:spChg>
        <pc:spChg chg="add del mod">
          <ac:chgData name="子豪 章" userId="a49aefbc8cdc36ad" providerId="LiveId" clId="{6B6F8E31-F4D0-4DC4-B790-C15FAC635A1E}" dt="2023-11-03T12:06:38.040" v="2213" actId="478"/>
          <ac:spMkLst>
            <pc:docMk/>
            <pc:sldMk cId="371563213" sldId="274"/>
            <ac:spMk id="11" creationId="{70491647-6E07-464B-B7BE-DFA625ECC716}"/>
          </ac:spMkLst>
        </pc:spChg>
        <pc:spChg chg="add del mod">
          <ac:chgData name="子豪 章" userId="a49aefbc8cdc36ad" providerId="LiveId" clId="{6B6F8E31-F4D0-4DC4-B790-C15FAC635A1E}" dt="2023-11-03T12:07:38.704" v="2227" actId="21"/>
          <ac:spMkLst>
            <pc:docMk/>
            <pc:sldMk cId="371563213" sldId="274"/>
            <ac:spMk id="13" creationId="{5B6D4562-5C2D-440D-9F97-40B13A58DF8F}"/>
          </ac:spMkLst>
        </pc:spChg>
        <pc:spChg chg="add mod">
          <ac:chgData name="子豪 章" userId="a49aefbc8cdc36ad" providerId="LiveId" clId="{6B6F8E31-F4D0-4DC4-B790-C15FAC635A1E}" dt="2023-11-04T05:52:24.518" v="5380" actId="14100"/>
          <ac:spMkLst>
            <pc:docMk/>
            <pc:sldMk cId="371563213" sldId="274"/>
            <ac:spMk id="13" creationId="{AACA8A8E-FE40-494A-9C3E-4D2E5A79F0FA}"/>
          </ac:spMkLst>
        </pc:spChg>
        <pc:spChg chg="add del mod">
          <ac:chgData name="子豪 章" userId="a49aefbc8cdc36ad" providerId="LiveId" clId="{6B6F8E31-F4D0-4DC4-B790-C15FAC635A1E}" dt="2023-11-03T12:22:46.833" v="2475" actId="478"/>
          <ac:spMkLst>
            <pc:docMk/>
            <pc:sldMk cId="371563213" sldId="274"/>
            <ac:spMk id="15" creationId="{0BD2370E-E47E-481A-8BE9-130967C268C8}"/>
          </ac:spMkLst>
        </pc:spChg>
        <pc:spChg chg="add del mod">
          <ac:chgData name="子豪 章" userId="a49aefbc8cdc36ad" providerId="LiveId" clId="{6B6F8E31-F4D0-4DC4-B790-C15FAC635A1E}" dt="2023-11-03T12:07:38.704" v="2227" actId="21"/>
          <ac:spMkLst>
            <pc:docMk/>
            <pc:sldMk cId="371563213" sldId="274"/>
            <ac:spMk id="18" creationId="{33891BEA-D776-45E2-80AD-EDEDBA38655B}"/>
          </ac:spMkLst>
        </pc:spChg>
        <pc:spChg chg="add del mod">
          <ac:chgData name="子豪 章" userId="a49aefbc8cdc36ad" providerId="LiveId" clId="{6B6F8E31-F4D0-4DC4-B790-C15FAC635A1E}" dt="2023-11-03T12:04:05.243" v="2099" actId="478"/>
          <ac:spMkLst>
            <pc:docMk/>
            <pc:sldMk cId="371563213" sldId="274"/>
            <ac:spMk id="19" creationId="{8FC77830-9A78-4BEC-BDE8-277BDF04E8FA}"/>
          </ac:spMkLst>
        </pc:spChg>
        <pc:spChg chg="add del mod">
          <ac:chgData name="子豪 章" userId="a49aefbc8cdc36ad" providerId="LiveId" clId="{6B6F8E31-F4D0-4DC4-B790-C15FAC635A1E}" dt="2023-11-03T12:04:14.070" v="2122"/>
          <ac:spMkLst>
            <pc:docMk/>
            <pc:sldMk cId="371563213" sldId="274"/>
            <ac:spMk id="20" creationId="{DB416BAC-C3F8-4FA2-8E6E-87E4936267FC}"/>
          </ac:spMkLst>
        </pc:spChg>
        <pc:spChg chg="add del mod">
          <ac:chgData name="子豪 章" userId="a49aefbc8cdc36ad" providerId="LiveId" clId="{6B6F8E31-F4D0-4DC4-B790-C15FAC635A1E}" dt="2023-11-03T12:07:38.704" v="2227" actId="21"/>
          <ac:spMkLst>
            <pc:docMk/>
            <pc:sldMk cId="371563213" sldId="274"/>
            <ac:spMk id="21" creationId="{03069664-D20F-44DF-8BE8-9F14ABB3F2ED}"/>
          </ac:spMkLst>
        </pc:spChg>
        <pc:spChg chg="add del mod">
          <ac:chgData name="子豪 章" userId="a49aefbc8cdc36ad" providerId="LiveId" clId="{6B6F8E31-F4D0-4DC4-B790-C15FAC635A1E}" dt="2023-11-03T12:24:39.238" v="2561" actId="478"/>
          <ac:spMkLst>
            <pc:docMk/>
            <pc:sldMk cId="371563213" sldId="274"/>
            <ac:spMk id="22" creationId="{E3950DAC-BBAE-4C5E-8B63-5D6056F58B66}"/>
          </ac:spMkLst>
        </pc:spChg>
        <pc:spChg chg="add mod">
          <ac:chgData name="子豪 章" userId="a49aefbc8cdc36ad" providerId="LiveId" clId="{6B6F8E31-F4D0-4DC4-B790-C15FAC635A1E}" dt="2023-11-03T12:33:51.323" v="2729" actId="14100"/>
          <ac:spMkLst>
            <pc:docMk/>
            <pc:sldMk cId="371563213" sldId="274"/>
            <ac:spMk id="23" creationId="{12577A3B-9201-427C-9DF2-28F0911B9817}"/>
          </ac:spMkLst>
        </pc:spChg>
        <pc:spChg chg="add del mod">
          <ac:chgData name="子豪 章" userId="a49aefbc8cdc36ad" providerId="LiveId" clId="{6B6F8E31-F4D0-4DC4-B790-C15FAC635A1E}" dt="2023-11-03T12:22:18.274" v="2462" actId="478"/>
          <ac:spMkLst>
            <pc:docMk/>
            <pc:sldMk cId="371563213" sldId="274"/>
            <ac:spMk id="24" creationId="{E460E223-709D-4575-815C-D6BD3743E32E}"/>
          </ac:spMkLst>
        </pc:spChg>
        <pc:spChg chg="add mod">
          <ac:chgData name="子豪 章" userId="a49aefbc8cdc36ad" providerId="LiveId" clId="{6B6F8E31-F4D0-4DC4-B790-C15FAC635A1E}" dt="2023-11-03T12:26:15.759" v="2680" actId="20577"/>
          <ac:spMkLst>
            <pc:docMk/>
            <pc:sldMk cId="371563213" sldId="274"/>
            <ac:spMk id="25" creationId="{633EFE48-2CA6-4802-8EC0-255AD4EF8236}"/>
          </ac:spMkLst>
        </pc:spChg>
        <pc:spChg chg="add mod">
          <ac:chgData name="子豪 章" userId="a49aefbc8cdc36ad" providerId="LiveId" clId="{6B6F8E31-F4D0-4DC4-B790-C15FAC635A1E}" dt="2023-11-03T12:26:26.618" v="2683" actId="207"/>
          <ac:spMkLst>
            <pc:docMk/>
            <pc:sldMk cId="371563213" sldId="274"/>
            <ac:spMk id="32" creationId="{B0BB0F8A-8E2C-4FAB-843B-AFA5528938A9}"/>
          </ac:spMkLst>
        </pc:spChg>
        <pc:spChg chg="add mod">
          <ac:chgData name="子豪 章" userId="a49aefbc8cdc36ad" providerId="LiveId" clId="{6B6F8E31-F4D0-4DC4-B790-C15FAC635A1E}" dt="2023-11-03T12:33:55.534" v="2730" actId="1076"/>
          <ac:spMkLst>
            <pc:docMk/>
            <pc:sldMk cId="371563213" sldId="274"/>
            <ac:spMk id="33" creationId="{49323724-3605-4181-80A4-C6458A9724FB}"/>
          </ac:spMkLst>
        </pc:spChg>
        <pc:spChg chg="add mod">
          <ac:chgData name="子豪 章" userId="a49aefbc8cdc36ad" providerId="LiveId" clId="{6B6F8E31-F4D0-4DC4-B790-C15FAC635A1E}" dt="2023-11-04T05:51:50.085" v="5339" actId="1076"/>
          <ac:spMkLst>
            <pc:docMk/>
            <pc:sldMk cId="371563213" sldId="274"/>
            <ac:spMk id="37" creationId="{16A0D916-D5E2-471F-B821-2F384FAFAFD1}"/>
          </ac:spMkLst>
        </pc:spChg>
        <pc:spChg chg="add mod">
          <ac:chgData name="子豪 章" userId="a49aefbc8cdc36ad" providerId="LiveId" clId="{6B6F8E31-F4D0-4DC4-B790-C15FAC635A1E}" dt="2023-11-04T05:51:53.062" v="5340" actId="1076"/>
          <ac:spMkLst>
            <pc:docMk/>
            <pc:sldMk cId="371563213" sldId="274"/>
            <ac:spMk id="38" creationId="{2C580C00-DBE3-4A2B-AE67-73896D3336CB}"/>
          </ac:spMkLst>
        </pc:spChg>
        <pc:picChg chg="add del mod">
          <ac:chgData name="子豪 章" userId="a49aefbc8cdc36ad" providerId="LiveId" clId="{6B6F8E31-F4D0-4DC4-B790-C15FAC635A1E}" dt="2023-11-03T12:22:06.817" v="2458" actId="478"/>
          <ac:picMkLst>
            <pc:docMk/>
            <pc:sldMk cId="371563213" sldId="274"/>
            <ac:picMk id="10" creationId="{99F183FE-DDEA-48B3-9CDB-5D46F93D03B5}"/>
          </ac:picMkLst>
        </pc:picChg>
        <pc:picChg chg="add mod">
          <ac:chgData name="子豪 章" userId="a49aefbc8cdc36ad" providerId="LiveId" clId="{6B6F8E31-F4D0-4DC4-B790-C15FAC635A1E}" dt="2023-11-03T12:26:47.593" v="2688" actId="1076"/>
          <ac:picMkLst>
            <pc:docMk/>
            <pc:sldMk cId="371563213" sldId="274"/>
            <ac:picMk id="12" creationId="{C51AD42F-002E-4E27-B11D-2DE2695254EA}"/>
          </ac:picMkLst>
        </pc:picChg>
        <pc:cxnChg chg="add del mod">
          <ac:chgData name="子豪 章" userId="a49aefbc8cdc36ad" providerId="LiveId" clId="{6B6F8E31-F4D0-4DC4-B790-C15FAC635A1E}" dt="2023-11-03T12:22:28.516" v="2465" actId="478"/>
          <ac:cxnSpMkLst>
            <pc:docMk/>
            <pc:sldMk cId="371563213" sldId="274"/>
            <ac:cxnSpMk id="16" creationId="{87147156-FE2E-41EF-A4B5-C8B000D4BAD5}"/>
          </ac:cxnSpMkLst>
        </pc:cxnChg>
        <pc:cxnChg chg="add mod">
          <ac:chgData name="子豪 章" userId="a49aefbc8cdc36ad" providerId="LiveId" clId="{6B6F8E31-F4D0-4DC4-B790-C15FAC635A1E}" dt="2023-11-03T12:25:27.299" v="2604" actId="1036"/>
          <ac:cxnSpMkLst>
            <pc:docMk/>
            <pc:sldMk cId="371563213" sldId="274"/>
            <ac:cxnSpMk id="26" creationId="{F0BA04B3-B7B8-4B84-9567-B885E47C9C7D}"/>
          </ac:cxnSpMkLst>
        </pc:cxnChg>
        <pc:cxnChg chg="add mod">
          <ac:chgData name="子豪 章" userId="a49aefbc8cdc36ad" providerId="LiveId" clId="{6B6F8E31-F4D0-4DC4-B790-C15FAC635A1E}" dt="2023-11-03T12:35:55.691" v="2881" actId="14100"/>
          <ac:cxnSpMkLst>
            <pc:docMk/>
            <pc:sldMk cId="371563213" sldId="274"/>
            <ac:cxnSpMk id="28" creationId="{1851085B-D658-4277-A799-A76274ECFA53}"/>
          </ac:cxnSpMkLst>
        </pc:cxnChg>
      </pc:sldChg>
      <pc:sldChg chg="addSp delSp modSp new mod ord">
        <pc:chgData name="子豪 章" userId="a49aefbc8cdc36ad" providerId="LiveId" clId="{6B6F8E31-F4D0-4DC4-B790-C15FAC635A1E}" dt="2023-11-03T14:14:31.727" v="5205" actId="1076"/>
        <pc:sldMkLst>
          <pc:docMk/>
          <pc:sldMk cId="254266090" sldId="275"/>
        </pc:sldMkLst>
        <pc:spChg chg="mod">
          <ac:chgData name="子豪 章" userId="a49aefbc8cdc36ad" providerId="LiveId" clId="{6B6F8E31-F4D0-4DC4-B790-C15FAC635A1E}" dt="2023-11-03T11:26:29.724" v="1581" actId="20577"/>
          <ac:spMkLst>
            <pc:docMk/>
            <pc:sldMk cId="254266090" sldId="275"/>
            <ac:spMk id="2" creationId="{61AABF0D-928D-4A71-B0B0-7DD3D649E2FA}"/>
          </ac:spMkLst>
        </pc:spChg>
        <pc:spChg chg="mod">
          <ac:chgData name="子豪 章" userId="a49aefbc8cdc36ad" providerId="LiveId" clId="{6B6F8E31-F4D0-4DC4-B790-C15FAC635A1E}" dt="2023-11-03T11:27:11.094" v="1623" actId="20577"/>
          <ac:spMkLst>
            <pc:docMk/>
            <pc:sldMk cId="254266090" sldId="275"/>
            <ac:spMk id="3" creationId="{E5B434B0-6887-4815-9F6F-287FA7BFF7CB}"/>
          </ac:spMkLst>
        </pc:spChg>
        <pc:spChg chg="add del mod">
          <ac:chgData name="子豪 章" userId="a49aefbc8cdc36ad" providerId="LiveId" clId="{6B6F8E31-F4D0-4DC4-B790-C15FAC635A1E}" dt="2023-11-03T11:26:37.015" v="1585" actId="478"/>
          <ac:spMkLst>
            <pc:docMk/>
            <pc:sldMk cId="254266090" sldId="275"/>
            <ac:spMk id="4" creationId="{989C613E-D675-4015-A58E-F4395935C3DE}"/>
          </ac:spMkLst>
        </pc:spChg>
        <pc:spChg chg="add mod">
          <ac:chgData name="子豪 章" userId="a49aefbc8cdc36ad" providerId="LiveId" clId="{6B6F8E31-F4D0-4DC4-B790-C15FAC635A1E}" dt="2023-11-03T11:42:50.731" v="1873" actId="14100"/>
          <ac:spMkLst>
            <pc:docMk/>
            <pc:sldMk cId="254266090" sldId="275"/>
            <ac:spMk id="6" creationId="{8B39F997-5285-49FE-B0AC-04307F44ED07}"/>
          </ac:spMkLst>
        </pc:spChg>
        <pc:spChg chg="add del mod">
          <ac:chgData name="子豪 章" userId="a49aefbc8cdc36ad" providerId="LiveId" clId="{6B6F8E31-F4D0-4DC4-B790-C15FAC635A1E}" dt="2023-11-03T11:27:12.091" v="1625"/>
          <ac:spMkLst>
            <pc:docMk/>
            <pc:sldMk cId="254266090" sldId="275"/>
            <ac:spMk id="9" creationId="{A7591F39-AB40-4062-B91B-0D4014D1A70B}"/>
          </ac:spMkLst>
        </pc:spChg>
        <pc:spChg chg="add mod">
          <ac:chgData name="子豪 章" userId="a49aefbc8cdc36ad" providerId="LiveId" clId="{6B6F8E31-F4D0-4DC4-B790-C15FAC635A1E}" dt="2023-11-03T11:41:44.827" v="1819" actId="20577"/>
          <ac:spMkLst>
            <pc:docMk/>
            <pc:sldMk cId="254266090" sldId="275"/>
            <ac:spMk id="12" creationId="{B640FD24-221E-410C-9C48-C7753D9FC5D4}"/>
          </ac:spMkLst>
        </pc:spChg>
        <pc:spChg chg="add mod">
          <ac:chgData name="子豪 章" userId="a49aefbc8cdc36ad" providerId="LiveId" clId="{6B6F8E31-F4D0-4DC4-B790-C15FAC635A1E}" dt="2023-11-03T11:28:09.606" v="1640" actId="14100"/>
          <ac:spMkLst>
            <pc:docMk/>
            <pc:sldMk cId="254266090" sldId="275"/>
            <ac:spMk id="14" creationId="{8310DA82-1D0D-4C70-AC0B-261B46EDD1D4}"/>
          </ac:spMkLst>
        </pc:spChg>
        <pc:spChg chg="add mod">
          <ac:chgData name="子豪 章" userId="a49aefbc8cdc36ad" providerId="LiveId" clId="{6B6F8E31-F4D0-4DC4-B790-C15FAC635A1E}" dt="2023-11-03T11:44:25.260" v="1879" actId="1076"/>
          <ac:spMkLst>
            <pc:docMk/>
            <pc:sldMk cId="254266090" sldId="275"/>
            <ac:spMk id="19" creationId="{C32B9118-C71A-4C60-9476-848B32E3A1A3}"/>
          </ac:spMkLst>
        </pc:spChg>
        <pc:spChg chg="add mod">
          <ac:chgData name="子豪 章" userId="a49aefbc8cdc36ad" providerId="LiveId" clId="{6B6F8E31-F4D0-4DC4-B790-C15FAC635A1E}" dt="2023-11-03T11:44:28.176" v="1881" actId="1076"/>
          <ac:spMkLst>
            <pc:docMk/>
            <pc:sldMk cId="254266090" sldId="275"/>
            <ac:spMk id="20" creationId="{7A57FD86-4603-4719-8357-A865455F22F3}"/>
          </ac:spMkLst>
        </pc:spChg>
        <pc:spChg chg="add mod">
          <ac:chgData name="子豪 章" userId="a49aefbc8cdc36ad" providerId="LiveId" clId="{6B6F8E31-F4D0-4DC4-B790-C15FAC635A1E}" dt="2023-11-03T11:44:30.078" v="1882" actId="1076"/>
          <ac:spMkLst>
            <pc:docMk/>
            <pc:sldMk cId="254266090" sldId="275"/>
            <ac:spMk id="22" creationId="{170C9D91-D43A-48B6-93FC-9D8260D1ABCA}"/>
          </ac:spMkLst>
        </pc:spChg>
        <pc:spChg chg="add mod">
          <ac:chgData name="子豪 章" userId="a49aefbc8cdc36ad" providerId="LiveId" clId="{6B6F8E31-F4D0-4DC4-B790-C15FAC635A1E}" dt="2023-11-03T11:44:14.193" v="1877" actId="14100"/>
          <ac:spMkLst>
            <pc:docMk/>
            <pc:sldMk cId="254266090" sldId="275"/>
            <ac:spMk id="30" creationId="{29F42D3E-AC88-4372-BB97-9D2AE96D5F51}"/>
          </ac:spMkLst>
        </pc:spChg>
        <pc:picChg chg="add mod">
          <ac:chgData name="子豪 章" userId="a49aefbc8cdc36ad" providerId="LiveId" clId="{6B6F8E31-F4D0-4DC4-B790-C15FAC635A1E}" dt="2023-11-03T11:42:37.459" v="1855" actId="1076"/>
          <ac:picMkLst>
            <pc:docMk/>
            <pc:sldMk cId="254266090" sldId="275"/>
            <ac:picMk id="7" creationId="{469FFBCE-CBC7-43EC-8710-E8FDF6BB7DCC}"/>
          </ac:picMkLst>
        </pc:picChg>
        <pc:picChg chg="add mod">
          <ac:chgData name="子豪 章" userId="a49aefbc8cdc36ad" providerId="LiveId" clId="{6B6F8E31-F4D0-4DC4-B790-C15FAC635A1E}" dt="2023-11-03T11:42:38.487" v="1856" actId="1076"/>
          <ac:picMkLst>
            <pc:docMk/>
            <pc:sldMk cId="254266090" sldId="275"/>
            <ac:picMk id="10" creationId="{9D3AD293-6DB9-4E0B-83C5-64A4AB0BFF68}"/>
          </ac:picMkLst>
        </pc:picChg>
        <pc:picChg chg="add mod">
          <ac:chgData name="子豪 章" userId="a49aefbc8cdc36ad" providerId="LiveId" clId="{6B6F8E31-F4D0-4DC4-B790-C15FAC635A1E}" dt="2023-11-03T14:14:31.727" v="5205" actId="1076"/>
          <ac:picMkLst>
            <pc:docMk/>
            <pc:sldMk cId="254266090" sldId="275"/>
            <ac:picMk id="15" creationId="{F2765C9F-FBBB-454B-B253-8375588249C6}"/>
          </ac:picMkLst>
        </pc:picChg>
        <pc:picChg chg="add mod">
          <ac:chgData name="子豪 章" userId="a49aefbc8cdc36ad" providerId="LiveId" clId="{6B6F8E31-F4D0-4DC4-B790-C15FAC635A1E}" dt="2023-11-03T11:31:37.045" v="1658" actId="1076"/>
          <ac:picMkLst>
            <pc:docMk/>
            <pc:sldMk cId="254266090" sldId="275"/>
            <ac:picMk id="16" creationId="{35852850-2536-4B07-AB48-7DD8E691D5C0}"/>
          </ac:picMkLst>
        </pc:picChg>
        <pc:picChg chg="add mod">
          <ac:chgData name="子豪 章" userId="a49aefbc8cdc36ad" providerId="LiveId" clId="{6B6F8E31-F4D0-4DC4-B790-C15FAC635A1E}" dt="2023-11-03T11:44:26.431" v="1880" actId="1076"/>
          <ac:picMkLst>
            <pc:docMk/>
            <pc:sldMk cId="254266090" sldId="275"/>
            <ac:picMk id="17" creationId="{D2984517-C5A1-4FB2-AF78-2CA5DEAC7599}"/>
          </ac:picMkLst>
        </pc:picChg>
        <pc:cxnChg chg="add mod">
          <ac:chgData name="子豪 章" userId="a49aefbc8cdc36ad" providerId="LiveId" clId="{6B6F8E31-F4D0-4DC4-B790-C15FAC635A1E}" dt="2023-11-03T11:42:27.686" v="1850" actId="14100"/>
          <ac:cxnSpMkLst>
            <pc:docMk/>
            <pc:sldMk cId="254266090" sldId="275"/>
            <ac:cxnSpMk id="23" creationId="{E9F524F3-CCA8-4663-ABB6-57A5DD992095}"/>
          </ac:cxnSpMkLst>
        </pc:cxnChg>
        <pc:cxnChg chg="add mod">
          <ac:chgData name="子豪 章" userId="a49aefbc8cdc36ad" providerId="LiveId" clId="{6B6F8E31-F4D0-4DC4-B790-C15FAC635A1E}" dt="2023-11-03T11:42:36.353" v="1854" actId="14100"/>
          <ac:cxnSpMkLst>
            <pc:docMk/>
            <pc:sldMk cId="254266090" sldId="275"/>
            <ac:cxnSpMk id="25" creationId="{96A0497D-34ED-4066-ABF7-312CB3E1942A}"/>
          </ac:cxnSpMkLst>
        </pc:cxnChg>
      </pc:sldChg>
      <pc:sldChg chg="addSp delSp modSp new mod ord modClrScheme chgLayout">
        <pc:chgData name="子豪 章" userId="a49aefbc8cdc36ad" providerId="LiveId" clId="{6B6F8E31-F4D0-4DC4-B790-C15FAC635A1E}" dt="2023-11-03T14:29:58.512" v="5338" actId="1076"/>
        <pc:sldMkLst>
          <pc:docMk/>
          <pc:sldMk cId="3634717644" sldId="276"/>
        </pc:sldMkLst>
        <pc:spChg chg="mod ord">
          <ac:chgData name="子豪 章" userId="a49aefbc8cdc36ad" providerId="LiveId" clId="{6B6F8E31-F4D0-4DC4-B790-C15FAC635A1E}" dt="2023-11-03T14:13:38.767" v="5187" actId="700"/>
          <ac:spMkLst>
            <pc:docMk/>
            <pc:sldMk cId="3634717644" sldId="276"/>
            <ac:spMk id="2" creationId="{68DD7250-9AC0-4339-AC8D-3A061A89BCD8}"/>
          </ac:spMkLst>
        </pc:spChg>
        <pc:spChg chg="del mod ord">
          <ac:chgData name="子豪 章" userId="a49aefbc8cdc36ad" providerId="LiveId" clId="{6B6F8E31-F4D0-4DC4-B790-C15FAC635A1E}" dt="2023-11-03T14:13:38.767" v="5187" actId="700"/>
          <ac:spMkLst>
            <pc:docMk/>
            <pc:sldMk cId="3634717644" sldId="276"/>
            <ac:spMk id="3" creationId="{69DB8037-1B27-4C09-826F-67CB2D4C5335}"/>
          </ac:spMkLst>
        </pc:spChg>
        <pc:spChg chg="add mod ord">
          <ac:chgData name="子豪 章" userId="a49aefbc8cdc36ad" providerId="LiveId" clId="{6B6F8E31-F4D0-4DC4-B790-C15FAC635A1E}" dt="2023-11-03T14:13:38.767" v="5187" actId="700"/>
          <ac:spMkLst>
            <pc:docMk/>
            <pc:sldMk cId="3634717644" sldId="276"/>
            <ac:spMk id="6" creationId="{A06B06A8-D4C8-478E-A465-74567A085769}"/>
          </ac:spMkLst>
        </pc:spChg>
        <pc:spChg chg="add mod">
          <ac:chgData name="子豪 章" userId="a49aefbc8cdc36ad" providerId="LiveId" clId="{6B6F8E31-F4D0-4DC4-B790-C15FAC635A1E}" dt="2023-11-03T14:29:54.631" v="5337" actId="1076"/>
          <ac:spMkLst>
            <pc:docMk/>
            <pc:sldMk cId="3634717644" sldId="276"/>
            <ac:spMk id="9" creationId="{C86CA45A-7405-472A-8A08-3FEA662F19E5}"/>
          </ac:spMkLst>
        </pc:spChg>
        <pc:spChg chg="add del mod">
          <ac:chgData name="子豪 章" userId="a49aefbc8cdc36ad" providerId="LiveId" clId="{6B6F8E31-F4D0-4DC4-B790-C15FAC635A1E}" dt="2023-11-03T14:27:59.266" v="5289" actId="478"/>
          <ac:spMkLst>
            <pc:docMk/>
            <pc:sldMk cId="3634717644" sldId="276"/>
            <ac:spMk id="10" creationId="{79DAC16C-205D-4903-B0B3-0C98A02BC693}"/>
          </ac:spMkLst>
        </pc:spChg>
        <pc:spChg chg="add mod">
          <ac:chgData name="子豪 章" userId="a49aefbc8cdc36ad" providerId="LiveId" clId="{6B6F8E31-F4D0-4DC4-B790-C15FAC635A1E}" dt="2023-11-03T14:29:58.512" v="5338" actId="1076"/>
          <ac:spMkLst>
            <pc:docMk/>
            <pc:sldMk cId="3634717644" sldId="276"/>
            <ac:spMk id="11" creationId="{D65BD9CC-223E-444F-BB03-44BEB556E7AC}"/>
          </ac:spMkLst>
        </pc:spChg>
        <pc:spChg chg="add mod">
          <ac:chgData name="子豪 章" userId="a49aefbc8cdc36ad" providerId="LiveId" clId="{6B6F8E31-F4D0-4DC4-B790-C15FAC635A1E}" dt="2023-11-03T14:28:48.139" v="5327" actId="1076"/>
          <ac:spMkLst>
            <pc:docMk/>
            <pc:sldMk cId="3634717644" sldId="276"/>
            <ac:spMk id="12" creationId="{DD048DEA-D9B3-4D34-A049-8D6F36867CC0}"/>
          </ac:spMkLst>
        </pc:spChg>
        <pc:picChg chg="add mod">
          <ac:chgData name="子豪 章" userId="a49aefbc8cdc36ad" providerId="LiveId" clId="{6B6F8E31-F4D0-4DC4-B790-C15FAC635A1E}" dt="2023-11-03T14:27:25.765" v="5284" actId="1076"/>
          <ac:picMkLst>
            <pc:docMk/>
            <pc:sldMk cId="3634717644" sldId="276"/>
            <ac:picMk id="4" creationId="{F34F6EC8-3C67-4292-B80B-5062EBD5AAD4}"/>
          </ac:picMkLst>
        </pc:picChg>
        <pc:picChg chg="add mod">
          <ac:chgData name="子豪 章" userId="a49aefbc8cdc36ad" providerId="LiveId" clId="{6B6F8E31-F4D0-4DC4-B790-C15FAC635A1E}" dt="2023-11-03T14:28:58.323" v="5333" actId="1076"/>
          <ac:picMkLst>
            <pc:docMk/>
            <pc:sldMk cId="3634717644" sldId="276"/>
            <ac:picMk id="5" creationId="{FF9164C2-28D0-4988-A444-2B5FA805B6B5}"/>
          </ac:picMkLst>
        </pc:picChg>
        <pc:picChg chg="add mod">
          <ac:chgData name="子豪 章" userId="a49aefbc8cdc36ad" providerId="LiveId" clId="{6B6F8E31-F4D0-4DC4-B790-C15FAC635A1E}" dt="2023-11-03T14:14:34.983" v="5206" actId="1076"/>
          <ac:picMkLst>
            <pc:docMk/>
            <pc:sldMk cId="3634717644" sldId="276"/>
            <ac:picMk id="7" creationId="{37877730-FC53-44E0-A4A7-260BBD94E8D3}"/>
          </ac:picMkLst>
        </pc:picChg>
        <pc:picChg chg="add mod">
          <ac:chgData name="子豪 章" userId="a49aefbc8cdc36ad" providerId="LiveId" clId="{6B6F8E31-F4D0-4DC4-B790-C15FAC635A1E}" dt="2023-11-03T14:29:50.339" v="5336" actId="1076"/>
          <ac:picMkLst>
            <pc:docMk/>
            <pc:sldMk cId="3634717644" sldId="276"/>
            <ac:picMk id="8" creationId="{9EDBC99E-2915-4622-B8E0-C702FCF3A924}"/>
          </ac:picMkLst>
        </pc:picChg>
      </pc:sldChg>
      <pc:sldChg chg="delSp modSp add del mod">
        <pc:chgData name="子豪 章" userId="a49aefbc8cdc36ad" providerId="LiveId" clId="{6B6F8E31-F4D0-4DC4-B790-C15FAC635A1E}" dt="2023-11-03T12:38:47.980" v="2951" actId="47"/>
        <pc:sldMkLst>
          <pc:docMk/>
          <pc:sldMk cId="2314262215" sldId="277"/>
        </pc:sldMkLst>
        <pc:spChg chg="del">
          <ac:chgData name="子豪 章" userId="a49aefbc8cdc36ad" providerId="LiveId" clId="{6B6F8E31-F4D0-4DC4-B790-C15FAC635A1E}" dt="2023-11-03T12:29:45.806" v="2714" actId="478"/>
          <ac:spMkLst>
            <pc:docMk/>
            <pc:sldMk cId="2314262215" sldId="277"/>
            <ac:spMk id="8" creationId="{C2383134-71FB-4A32-A35F-7D10AB81C04E}"/>
          </ac:spMkLst>
        </pc:spChg>
        <pc:spChg chg="del">
          <ac:chgData name="子豪 章" userId="a49aefbc8cdc36ad" providerId="LiveId" clId="{6B6F8E31-F4D0-4DC4-B790-C15FAC635A1E}" dt="2023-11-03T12:29:43.030" v="2712" actId="478"/>
          <ac:spMkLst>
            <pc:docMk/>
            <pc:sldMk cId="2314262215" sldId="277"/>
            <ac:spMk id="9" creationId="{81559384-41DE-4080-ADAD-D68731D513D6}"/>
          </ac:spMkLst>
        </pc:spChg>
        <pc:spChg chg="del">
          <ac:chgData name="子豪 章" userId="a49aefbc8cdc36ad" providerId="LiveId" clId="{6B6F8E31-F4D0-4DC4-B790-C15FAC635A1E}" dt="2023-11-03T12:29:44.075" v="2713" actId="478"/>
          <ac:spMkLst>
            <pc:docMk/>
            <pc:sldMk cId="2314262215" sldId="277"/>
            <ac:spMk id="11" creationId="{70491647-6E07-464B-B7BE-DFA625ECC716}"/>
          </ac:spMkLst>
        </pc:spChg>
        <pc:spChg chg="del">
          <ac:chgData name="子豪 章" userId="a49aefbc8cdc36ad" providerId="LiveId" clId="{6B6F8E31-F4D0-4DC4-B790-C15FAC635A1E}" dt="2023-11-03T12:29:44.075" v="2713" actId="478"/>
          <ac:spMkLst>
            <pc:docMk/>
            <pc:sldMk cId="2314262215" sldId="277"/>
            <ac:spMk id="13" creationId="{5B6D4562-5C2D-440D-9F97-40B13A58DF8F}"/>
          </ac:spMkLst>
        </pc:spChg>
        <pc:picChg chg="del mod">
          <ac:chgData name="子豪 章" userId="a49aefbc8cdc36ad" providerId="LiveId" clId="{6B6F8E31-F4D0-4DC4-B790-C15FAC635A1E}" dt="2023-11-03T12:29:41.441" v="2710" actId="478"/>
          <ac:picMkLst>
            <pc:docMk/>
            <pc:sldMk cId="2314262215" sldId="277"/>
            <ac:picMk id="10" creationId="{99F183FE-DDEA-48B3-9CDB-5D46F93D03B5}"/>
          </ac:picMkLst>
        </pc:picChg>
        <pc:picChg chg="del mod">
          <ac:chgData name="子豪 章" userId="a49aefbc8cdc36ad" providerId="LiveId" clId="{6B6F8E31-F4D0-4DC4-B790-C15FAC635A1E}" dt="2023-11-03T12:29:41.872" v="2711" actId="478"/>
          <ac:picMkLst>
            <pc:docMk/>
            <pc:sldMk cId="2314262215" sldId="277"/>
            <ac:picMk id="12" creationId="{C51AD42F-002E-4E27-B11D-2DE2695254EA}"/>
          </ac:picMkLst>
        </pc:picChg>
      </pc:sldChg>
      <pc:sldChg chg="addSp delSp modSp add mod modClrScheme chgLayout modNotesTx">
        <pc:chgData name="子豪 章" userId="a49aefbc8cdc36ad" providerId="LiveId" clId="{6B6F8E31-F4D0-4DC4-B790-C15FAC635A1E}" dt="2023-11-03T13:21:41.624" v="3972" actId="1076"/>
        <pc:sldMkLst>
          <pc:docMk/>
          <pc:sldMk cId="3138501315" sldId="278"/>
        </pc:sldMkLst>
        <pc:spChg chg="mod ord">
          <ac:chgData name="子豪 章" userId="a49aefbc8cdc36ad" providerId="LiveId" clId="{6B6F8E31-F4D0-4DC4-B790-C15FAC635A1E}" dt="2023-11-03T12:42:01.948" v="3118" actId="700"/>
          <ac:spMkLst>
            <pc:docMk/>
            <pc:sldMk cId="3138501315" sldId="278"/>
            <ac:spMk id="2" creationId="{CF3BD7D2-2E04-432A-A44F-7F627FE3A56C}"/>
          </ac:spMkLst>
        </pc:spChg>
        <pc:spChg chg="add mod">
          <ac:chgData name="子豪 章" userId="a49aefbc8cdc36ad" providerId="LiveId" clId="{6B6F8E31-F4D0-4DC4-B790-C15FAC635A1E}" dt="2023-11-03T13:02:05.753" v="3544" actId="14100"/>
          <ac:spMkLst>
            <pc:docMk/>
            <pc:sldMk cId="3138501315" sldId="278"/>
            <ac:spMk id="10" creationId="{B2D67FA8-EA82-457A-9B83-AA4854338CA8}"/>
          </ac:spMkLst>
        </pc:spChg>
        <pc:spChg chg="add mod">
          <ac:chgData name="子豪 章" userId="a49aefbc8cdc36ad" providerId="LiveId" clId="{6B6F8E31-F4D0-4DC4-B790-C15FAC635A1E}" dt="2023-11-03T13:20:05.605" v="3939" actId="1076"/>
          <ac:spMkLst>
            <pc:docMk/>
            <pc:sldMk cId="3138501315" sldId="278"/>
            <ac:spMk id="11" creationId="{35CDB57E-E775-4362-BE2F-73EA5D2DE1AD}"/>
          </ac:spMkLst>
        </pc:spChg>
        <pc:spChg chg="add del mod ord">
          <ac:chgData name="子豪 章" userId="a49aefbc8cdc36ad" providerId="LiveId" clId="{6B6F8E31-F4D0-4DC4-B790-C15FAC635A1E}" dt="2023-11-03T12:42:04.379" v="3119" actId="478"/>
          <ac:spMkLst>
            <pc:docMk/>
            <pc:sldMk cId="3138501315" sldId="278"/>
            <ac:spMk id="14" creationId="{34721457-9ABF-4AE7-982E-F02F88DB5D2C}"/>
          </ac:spMkLst>
        </pc:spChg>
        <pc:spChg chg="add del mod">
          <ac:chgData name="子豪 章" userId="a49aefbc8cdc36ad" providerId="LiveId" clId="{6B6F8E31-F4D0-4DC4-B790-C15FAC635A1E}" dt="2023-11-03T12:56:46.717" v="3404"/>
          <ac:spMkLst>
            <pc:docMk/>
            <pc:sldMk cId="3138501315" sldId="278"/>
            <ac:spMk id="19" creationId="{63439AE5-4706-4424-8CA3-44FD6C7DC28F}"/>
          </ac:spMkLst>
        </pc:spChg>
        <pc:spChg chg="add mod">
          <ac:chgData name="子豪 章" userId="a49aefbc8cdc36ad" providerId="LiveId" clId="{6B6F8E31-F4D0-4DC4-B790-C15FAC635A1E}" dt="2023-11-03T13:21:37.447" v="3971" actId="20577"/>
          <ac:spMkLst>
            <pc:docMk/>
            <pc:sldMk cId="3138501315" sldId="278"/>
            <ac:spMk id="21" creationId="{1EF49106-DB0F-4CA5-B327-300509B8B1C2}"/>
          </ac:spMkLst>
        </pc:spChg>
        <pc:spChg chg="del">
          <ac:chgData name="子豪 章" userId="a49aefbc8cdc36ad" providerId="LiveId" clId="{6B6F8E31-F4D0-4DC4-B790-C15FAC635A1E}" dt="2023-11-03T12:38:52.386" v="2953" actId="478"/>
          <ac:spMkLst>
            <pc:docMk/>
            <pc:sldMk cId="3138501315" sldId="278"/>
            <ac:spMk id="23" creationId="{12577A3B-9201-427C-9DF2-28F0911B9817}"/>
          </ac:spMkLst>
        </pc:spChg>
        <pc:spChg chg="add mod">
          <ac:chgData name="子豪 章" userId="a49aefbc8cdc36ad" providerId="LiveId" clId="{6B6F8E31-F4D0-4DC4-B790-C15FAC635A1E}" dt="2023-11-03T13:20:07.618" v="3940" actId="1076"/>
          <ac:spMkLst>
            <pc:docMk/>
            <pc:sldMk cId="3138501315" sldId="278"/>
            <ac:spMk id="24" creationId="{627D056B-4421-4AD4-9CAC-A1B25719B7BE}"/>
          </ac:spMkLst>
        </pc:spChg>
        <pc:spChg chg="mod">
          <ac:chgData name="子豪 章" userId="a49aefbc8cdc36ad" providerId="LiveId" clId="{6B6F8E31-F4D0-4DC4-B790-C15FAC635A1E}" dt="2023-11-03T12:55:13.652" v="3325" actId="20577"/>
          <ac:spMkLst>
            <pc:docMk/>
            <pc:sldMk cId="3138501315" sldId="278"/>
            <ac:spMk id="25" creationId="{633EFE48-2CA6-4802-8EC0-255AD4EF8236}"/>
          </ac:spMkLst>
        </pc:spChg>
        <pc:spChg chg="add mod">
          <ac:chgData name="子豪 章" userId="a49aefbc8cdc36ad" providerId="LiveId" clId="{6B6F8E31-F4D0-4DC4-B790-C15FAC635A1E}" dt="2023-11-03T13:20:10.162" v="3941" actId="1076"/>
          <ac:spMkLst>
            <pc:docMk/>
            <pc:sldMk cId="3138501315" sldId="278"/>
            <ac:spMk id="27" creationId="{10DB9575-18EB-4F80-BD62-8048DEA4C5BF}"/>
          </ac:spMkLst>
        </pc:spChg>
        <pc:spChg chg="add mod">
          <ac:chgData name="子豪 章" userId="a49aefbc8cdc36ad" providerId="LiveId" clId="{6B6F8E31-F4D0-4DC4-B790-C15FAC635A1E}" dt="2023-11-03T13:20:12.923" v="3942" actId="1076"/>
          <ac:spMkLst>
            <pc:docMk/>
            <pc:sldMk cId="3138501315" sldId="278"/>
            <ac:spMk id="29" creationId="{08CAEDFA-4C38-4AE3-9006-F2A4B1EFAE00}"/>
          </ac:spMkLst>
        </pc:spChg>
        <pc:spChg chg="del">
          <ac:chgData name="子豪 章" userId="a49aefbc8cdc36ad" providerId="LiveId" clId="{6B6F8E31-F4D0-4DC4-B790-C15FAC635A1E}" dt="2023-11-03T12:42:04.379" v="3119" actId="478"/>
          <ac:spMkLst>
            <pc:docMk/>
            <pc:sldMk cId="3138501315" sldId="278"/>
            <ac:spMk id="32" creationId="{B0BB0F8A-8E2C-4FAB-843B-AFA5528938A9}"/>
          </ac:spMkLst>
        </pc:spChg>
        <pc:spChg chg="del">
          <ac:chgData name="子豪 章" userId="a49aefbc8cdc36ad" providerId="LiveId" clId="{6B6F8E31-F4D0-4DC4-B790-C15FAC635A1E}" dt="2023-11-03T12:38:51.387" v="2952" actId="478"/>
          <ac:spMkLst>
            <pc:docMk/>
            <pc:sldMk cId="3138501315" sldId="278"/>
            <ac:spMk id="33" creationId="{49323724-3605-4181-80A4-C6458A9724FB}"/>
          </ac:spMkLst>
        </pc:spChg>
        <pc:spChg chg="add del mod">
          <ac:chgData name="子豪 章" userId="a49aefbc8cdc36ad" providerId="LiveId" clId="{6B6F8E31-F4D0-4DC4-B790-C15FAC635A1E}" dt="2023-11-03T12:59:49.691" v="3409" actId="478"/>
          <ac:spMkLst>
            <pc:docMk/>
            <pc:sldMk cId="3138501315" sldId="278"/>
            <ac:spMk id="34" creationId="{7886B21D-7E4F-4899-86F7-D6E2639EA37B}"/>
          </ac:spMkLst>
        </pc:spChg>
        <pc:spChg chg="del">
          <ac:chgData name="子豪 章" userId="a49aefbc8cdc36ad" providerId="LiveId" clId="{6B6F8E31-F4D0-4DC4-B790-C15FAC635A1E}" dt="2023-11-03T12:39:03.179" v="2958" actId="478"/>
          <ac:spMkLst>
            <pc:docMk/>
            <pc:sldMk cId="3138501315" sldId="278"/>
            <ac:spMk id="37" creationId="{16A0D916-D5E2-471F-B821-2F384FAFAFD1}"/>
          </ac:spMkLst>
        </pc:spChg>
        <pc:spChg chg="del">
          <ac:chgData name="子豪 章" userId="a49aefbc8cdc36ad" providerId="LiveId" clId="{6B6F8E31-F4D0-4DC4-B790-C15FAC635A1E}" dt="2023-11-03T12:39:01.648" v="2957" actId="478"/>
          <ac:spMkLst>
            <pc:docMk/>
            <pc:sldMk cId="3138501315" sldId="278"/>
            <ac:spMk id="38" creationId="{2C580C00-DBE3-4A2B-AE67-73896D3336CB}"/>
          </ac:spMkLst>
        </pc:spChg>
        <pc:spChg chg="add del mod">
          <ac:chgData name="子豪 章" userId="a49aefbc8cdc36ad" providerId="LiveId" clId="{6B6F8E31-F4D0-4DC4-B790-C15FAC635A1E}" dt="2023-11-03T13:20:46.535" v="3948" actId="478"/>
          <ac:spMkLst>
            <pc:docMk/>
            <pc:sldMk cId="3138501315" sldId="278"/>
            <ac:spMk id="42" creationId="{D779C742-ECC6-49EF-91F5-C0399E4C5BE3}"/>
          </ac:spMkLst>
        </pc:spChg>
        <pc:picChg chg="mod">
          <ac:chgData name="子豪 章" userId="a49aefbc8cdc36ad" providerId="LiveId" clId="{6B6F8E31-F4D0-4DC4-B790-C15FAC635A1E}" dt="2023-11-03T12:54:47.831" v="3311" actId="1076"/>
          <ac:picMkLst>
            <pc:docMk/>
            <pc:sldMk cId="3138501315" sldId="278"/>
            <ac:picMk id="12" creationId="{C51AD42F-002E-4E27-B11D-2DE2695254EA}"/>
          </ac:picMkLst>
        </pc:picChg>
        <pc:picChg chg="add mod">
          <ac:chgData name="子豪 章" userId="a49aefbc8cdc36ad" providerId="LiveId" clId="{6B6F8E31-F4D0-4DC4-B790-C15FAC635A1E}" dt="2023-11-03T13:21:41.624" v="3972" actId="1076"/>
          <ac:picMkLst>
            <pc:docMk/>
            <pc:sldMk cId="3138501315" sldId="278"/>
            <ac:picMk id="30" creationId="{68464479-46D0-4575-AFC7-C87B8BC9049C}"/>
          </ac:picMkLst>
        </pc:picChg>
        <pc:cxnChg chg="add del">
          <ac:chgData name="子豪 章" userId="a49aefbc8cdc36ad" providerId="LiveId" clId="{6B6F8E31-F4D0-4DC4-B790-C15FAC635A1E}" dt="2023-11-03T12:39:30.975" v="2961" actId="478"/>
          <ac:cxnSpMkLst>
            <pc:docMk/>
            <pc:sldMk cId="3138501315" sldId="278"/>
            <ac:cxnSpMk id="5" creationId="{13612C4C-FB1F-473A-ACDC-A023CAA84B08}"/>
          </ac:cxnSpMkLst>
        </pc:cxnChg>
        <pc:cxnChg chg="add mod">
          <ac:chgData name="子豪 章" userId="a49aefbc8cdc36ad" providerId="LiveId" clId="{6B6F8E31-F4D0-4DC4-B790-C15FAC635A1E}" dt="2023-11-03T12:54:52.970" v="3313" actId="14100"/>
          <ac:cxnSpMkLst>
            <pc:docMk/>
            <pc:sldMk cId="3138501315" sldId="278"/>
            <ac:cxnSpMk id="17" creationId="{ED861568-1927-45EC-A1BA-61E359DF801E}"/>
          </ac:cxnSpMkLst>
        </pc:cxnChg>
        <pc:cxnChg chg="del">
          <ac:chgData name="子豪 章" userId="a49aefbc8cdc36ad" providerId="LiveId" clId="{6B6F8E31-F4D0-4DC4-B790-C15FAC635A1E}" dt="2023-11-03T12:38:53.288" v="2954" actId="478"/>
          <ac:cxnSpMkLst>
            <pc:docMk/>
            <pc:sldMk cId="3138501315" sldId="278"/>
            <ac:cxnSpMk id="26" creationId="{F0BA04B3-B7B8-4B84-9567-B885E47C9C7D}"/>
          </ac:cxnSpMkLst>
        </pc:cxnChg>
        <pc:cxnChg chg="mod">
          <ac:chgData name="子豪 章" userId="a49aefbc8cdc36ad" providerId="LiveId" clId="{6B6F8E31-F4D0-4DC4-B790-C15FAC635A1E}" dt="2023-11-03T12:54:59.298" v="3315" actId="14100"/>
          <ac:cxnSpMkLst>
            <pc:docMk/>
            <pc:sldMk cId="3138501315" sldId="278"/>
            <ac:cxnSpMk id="28" creationId="{1851085B-D658-4277-A799-A76274ECFA53}"/>
          </ac:cxnSpMkLst>
        </pc:cxnChg>
        <pc:cxnChg chg="add mod">
          <ac:chgData name="子豪 章" userId="a49aefbc8cdc36ad" providerId="LiveId" clId="{6B6F8E31-F4D0-4DC4-B790-C15FAC635A1E}" dt="2023-11-03T13:03:52.909" v="3587" actId="14100"/>
          <ac:cxnSpMkLst>
            <pc:docMk/>
            <pc:sldMk cId="3138501315" sldId="278"/>
            <ac:cxnSpMk id="35" creationId="{E98D0454-0B41-417F-9173-D7F91521A4EF}"/>
          </ac:cxnSpMkLst>
        </pc:cxnChg>
        <pc:cxnChg chg="add mod">
          <ac:chgData name="子豪 章" userId="a49aefbc8cdc36ad" providerId="LiveId" clId="{6B6F8E31-F4D0-4DC4-B790-C15FAC635A1E}" dt="2023-11-03T13:04:26.239" v="3597" actId="14100"/>
          <ac:cxnSpMkLst>
            <pc:docMk/>
            <pc:sldMk cId="3138501315" sldId="278"/>
            <ac:cxnSpMk id="39" creationId="{D89DFC1D-5B73-4A3A-A622-E40C724256A6}"/>
          </ac:cxnSpMkLst>
        </pc:cxnChg>
      </pc:sldChg>
      <pc:sldChg chg="addSp delSp modSp add mod">
        <pc:chgData name="子豪 章" userId="a49aefbc8cdc36ad" providerId="LiveId" clId="{6B6F8E31-F4D0-4DC4-B790-C15FAC635A1E}" dt="2023-11-03T13:27:53.329" v="3973" actId="1076"/>
        <pc:sldMkLst>
          <pc:docMk/>
          <pc:sldMk cId="3730481558" sldId="279"/>
        </pc:sldMkLst>
        <pc:spChg chg="add mod">
          <ac:chgData name="子豪 章" userId="a49aefbc8cdc36ad" providerId="LiveId" clId="{6B6F8E31-F4D0-4DC4-B790-C15FAC635A1E}" dt="2023-11-03T13:18:07.421" v="3899"/>
          <ac:spMkLst>
            <pc:docMk/>
            <pc:sldMk cId="3730481558" sldId="279"/>
            <ac:spMk id="4" creationId="{B6A77E74-4ADD-46E1-814D-E505230EB5F8}"/>
          </ac:spMkLst>
        </pc:spChg>
        <pc:spChg chg="add mod">
          <ac:chgData name="子豪 章" userId="a49aefbc8cdc36ad" providerId="LiveId" clId="{6B6F8E31-F4D0-4DC4-B790-C15FAC635A1E}" dt="2023-11-03T13:19:32.509" v="3900" actId="1076"/>
          <ac:spMkLst>
            <pc:docMk/>
            <pc:sldMk cId="3730481558" sldId="279"/>
            <ac:spMk id="6" creationId="{0F852AA5-8949-4CA6-BA34-7E1F85A50D76}"/>
          </ac:spMkLst>
        </pc:spChg>
        <pc:spChg chg="add mod">
          <ac:chgData name="子豪 章" userId="a49aefbc8cdc36ad" providerId="LiveId" clId="{6B6F8E31-F4D0-4DC4-B790-C15FAC635A1E}" dt="2023-11-03T13:19:48.830" v="3936" actId="1076"/>
          <ac:spMkLst>
            <pc:docMk/>
            <pc:sldMk cId="3730481558" sldId="279"/>
            <ac:spMk id="7" creationId="{3137A646-F747-42BE-B48A-BAF1B9A92ECA}"/>
          </ac:spMkLst>
        </pc:spChg>
        <pc:spChg chg="del">
          <ac:chgData name="子豪 章" userId="a49aefbc8cdc36ad" providerId="LiveId" clId="{6B6F8E31-F4D0-4DC4-B790-C15FAC635A1E}" dt="2023-11-03T13:03:00.496" v="3580" actId="478"/>
          <ac:spMkLst>
            <pc:docMk/>
            <pc:sldMk cId="3730481558" sldId="279"/>
            <ac:spMk id="10" creationId="{B2D67FA8-EA82-457A-9B83-AA4854338CA8}"/>
          </ac:spMkLst>
        </pc:spChg>
        <pc:spChg chg="del">
          <ac:chgData name="子豪 章" userId="a49aefbc8cdc36ad" providerId="LiveId" clId="{6B6F8E31-F4D0-4DC4-B790-C15FAC635A1E}" dt="2023-11-03T13:03:00.496" v="3580" actId="478"/>
          <ac:spMkLst>
            <pc:docMk/>
            <pc:sldMk cId="3730481558" sldId="279"/>
            <ac:spMk id="11" creationId="{35CDB57E-E775-4362-BE2F-73EA5D2DE1AD}"/>
          </ac:spMkLst>
        </pc:spChg>
        <pc:spChg chg="add mod">
          <ac:chgData name="子豪 章" userId="a49aefbc8cdc36ad" providerId="LiveId" clId="{6B6F8E31-F4D0-4DC4-B790-C15FAC635A1E}" dt="2023-11-03T13:17:13.199" v="3890" actId="1076"/>
          <ac:spMkLst>
            <pc:docMk/>
            <pc:sldMk cId="3730481558" sldId="279"/>
            <ac:spMk id="16" creationId="{29DAF43F-FE2E-4AC2-A83F-62D78E6C9377}"/>
          </ac:spMkLst>
        </pc:spChg>
        <pc:spChg chg="add mod">
          <ac:chgData name="子豪 章" userId="a49aefbc8cdc36ad" providerId="LiveId" clId="{6B6F8E31-F4D0-4DC4-B790-C15FAC635A1E}" dt="2023-11-03T13:17:03.672" v="3886" actId="1076"/>
          <ac:spMkLst>
            <pc:docMk/>
            <pc:sldMk cId="3730481558" sldId="279"/>
            <ac:spMk id="18" creationId="{E917C69A-A69B-4802-9D78-36B1CF64B525}"/>
          </ac:spMkLst>
        </pc:spChg>
        <pc:spChg chg="del">
          <ac:chgData name="子豪 章" userId="a49aefbc8cdc36ad" providerId="LiveId" clId="{6B6F8E31-F4D0-4DC4-B790-C15FAC635A1E}" dt="2023-11-03T13:03:00.496" v="3580" actId="478"/>
          <ac:spMkLst>
            <pc:docMk/>
            <pc:sldMk cId="3730481558" sldId="279"/>
            <ac:spMk id="21" creationId="{1EF49106-DB0F-4CA5-B327-300509B8B1C2}"/>
          </ac:spMkLst>
        </pc:spChg>
        <pc:spChg chg="del">
          <ac:chgData name="子豪 章" userId="a49aefbc8cdc36ad" providerId="LiveId" clId="{6B6F8E31-F4D0-4DC4-B790-C15FAC635A1E}" dt="2023-11-03T13:03:00.496" v="3580" actId="478"/>
          <ac:spMkLst>
            <pc:docMk/>
            <pc:sldMk cId="3730481558" sldId="279"/>
            <ac:spMk id="24" creationId="{627D056B-4421-4AD4-9CAC-A1B25719B7BE}"/>
          </ac:spMkLst>
        </pc:spChg>
        <pc:spChg chg="del">
          <ac:chgData name="子豪 章" userId="a49aefbc8cdc36ad" providerId="LiveId" clId="{6B6F8E31-F4D0-4DC4-B790-C15FAC635A1E}" dt="2023-11-03T13:03:00.496" v="3580" actId="478"/>
          <ac:spMkLst>
            <pc:docMk/>
            <pc:sldMk cId="3730481558" sldId="279"/>
            <ac:spMk id="25" creationId="{633EFE48-2CA6-4802-8EC0-255AD4EF8236}"/>
          </ac:spMkLst>
        </pc:spChg>
        <pc:spChg chg="del">
          <ac:chgData name="子豪 章" userId="a49aefbc8cdc36ad" providerId="LiveId" clId="{6B6F8E31-F4D0-4DC4-B790-C15FAC635A1E}" dt="2023-11-03T13:03:00.496" v="3580" actId="478"/>
          <ac:spMkLst>
            <pc:docMk/>
            <pc:sldMk cId="3730481558" sldId="279"/>
            <ac:spMk id="27" creationId="{10DB9575-18EB-4F80-BD62-8048DEA4C5BF}"/>
          </ac:spMkLst>
        </pc:spChg>
        <pc:spChg chg="del">
          <ac:chgData name="子豪 章" userId="a49aefbc8cdc36ad" providerId="LiveId" clId="{6B6F8E31-F4D0-4DC4-B790-C15FAC635A1E}" dt="2023-11-03T13:03:00.496" v="3580" actId="478"/>
          <ac:spMkLst>
            <pc:docMk/>
            <pc:sldMk cId="3730481558" sldId="279"/>
            <ac:spMk id="29" creationId="{08CAEDFA-4C38-4AE3-9006-F2A4B1EFAE00}"/>
          </ac:spMkLst>
        </pc:spChg>
        <pc:picChg chg="add mod">
          <ac:chgData name="子豪 章" userId="a49aefbc8cdc36ad" providerId="LiveId" clId="{6B6F8E31-F4D0-4DC4-B790-C15FAC635A1E}" dt="2023-11-03T13:17:00.758" v="3885" actId="1076"/>
          <ac:picMkLst>
            <pc:docMk/>
            <pc:sldMk cId="3730481558" sldId="279"/>
            <ac:picMk id="3" creationId="{E8080D56-5029-4470-AF22-CF22A949BB53}"/>
          </ac:picMkLst>
        </pc:picChg>
        <pc:picChg chg="add mod">
          <ac:chgData name="子豪 章" userId="a49aefbc8cdc36ad" providerId="LiveId" clId="{6B6F8E31-F4D0-4DC4-B790-C15FAC635A1E}" dt="2023-11-03T13:27:53.329" v="3973" actId="1076"/>
          <ac:picMkLst>
            <pc:docMk/>
            <pc:sldMk cId="3730481558" sldId="279"/>
            <ac:picMk id="5" creationId="{FEE3CA69-642D-40A2-96F0-FDC365202478}"/>
          </ac:picMkLst>
        </pc:picChg>
        <pc:picChg chg="del">
          <ac:chgData name="子豪 章" userId="a49aefbc8cdc36ad" providerId="LiveId" clId="{6B6F8E31-F4D0-4DC4-B790-C15FAC635A1E}" dt="2023-11-03T13:03:00.496" v="3580" actId="478"/>
          <ac:picMkLst>
            <pc:docMk/>
            <pc:sldMk cId="3730481558" sldId="279"/>
            <ac:picMk id="12" creationId="{C51AD42F-002E-4E27-B11D-2DE2695254EA}"/>
          </ac:picMkLst>
        </pc:picChg>
        <pc:cxnChg chg="del">
          <ac:chgData name="子豪 章" userId="a49aefbc8cdc36ad" providerId="LiveId" clId="{6B6F8E31-F4D0-4DC4-B790-C15FAC635A1E}" dt="2023-11-03T13:03:02.512" v="3581" actId="478"/>
          <ac:cxnSpMkLst>
            <pc:docMk/>
            <pc:sldMk cId="3730481558" sldId="279"/>
            <ac:cxnSpMk id="17" creationId="{ED861568-1927-45EC-A1BA-61E359DF801E}"/>
          </ac:cxnSpMkLst>
        </pc:cxnChg>
        <pc:cxnChg chg="del">
          <ac:chgData name="子豪 章" userId="a49aefbc8cdc36ad" providerId="LiveId" clId="{6B6F8E31-F4D0-4DC4-B790-C15FAC635A1E}" dt="2023-11-03T13:03:00.496" v="3580" actId="478"/>
          <ac:cxnSpMkLst>
            <pc:docMk/>
            <pc:sldMk cId="3730481558" sldId="279"/>
            <ac:cxnSpMk id="28" creationId="{1851085B-D658-4277-A799-A76274ECFA53}"/>
          </ac:cxnSpMkLst>
        </pc:cxnChg>
        <pc:cxnChg chg="del">
          <ac:chgData name="子豪 章" userId="a49aefbc8cdc36ad" providerId="LiveId" clId="{6B6F8E31-F4D0-4DC4-B790-C15FAC635A1E}" dt="2023-11-03T13:03:00.496" v="3580" actId="478"/>
          <ac:cxnSpMkLst>
            <pc:docMk/>
            <pc:sldMk cId="3730481558" sldId="279"/>
            <ac:cxnSpMk id="35" creationId="{E98D0454-0B41-417F-9173-D7F91521A4EF}"/>
          </ac:cxnSpMkLst>
        </pc:cxnChg>
      </pc:sldChg>
      <pc:sldChg chg="addSp delSp modSp new mod">
        <pc:chgData name="子豪 章" userId="a49aefbc8cdc36ad" providerId="LiveId" clId="{6B6F8E31-F4D0-4DC4-B790-C15FAC635A1E}" dt="2023-11-03T13:47:35.408" v="4380" actId="478"/>
        <pc:sldMkLst>
          <pc:docMk/>
          <pc:sldMk cId="475678340" sldId="280"/>
        </pc:sldMkLst>
        <pc:spChg chg="mod">
          <ac:chgData name="子豪 章" userId="a49aefbc8cdc36ad" providerId="LiveId" clId="{6B6F8E31-F4D0-4DC4-B790-C15FAC635A1E}" dt="2023-11-03T13:28:08.289" v="3985" actId="20577"/>
          <ac:spMkLst>
            <pc:docMk/>
            <pc:sldMk cId="475678340" sldId="280"/>
            <ac:spMk id="2" creationId="{7EFEA055-D319-4637-95CE-680D30BE411D}"/>
          </ac:spMkLst>
        </pc:spChg>
        <pc:spChg chg="add mod">
          <ac:chgData name="子豪 章" userId="a49aefbc8cdc36ad" providerId="LiveId" clId="{6B6F8E31-F4D0-4DC4-B790-C15FAC635A1E}" dt="2023-11-03T13:31:15.446" v="4092" actId="1076"/>
          <ac:spMkLst>
            <pc:docMk/>
            <pc:sldMk cId="475678340" sldId="280"/>
            <ac:spMk id="5" creationId="{BEF052C8-CD82-469D-A903-12256EA4F4AD}"/>
          </ac:spMkLst>
        </pc:spChg>
        <pc:spChg chg="add mod">
          <ac:chgData name="子豪 章" userId="a49aefbc8cdc36ad" providerId="LiveId" clId="{6B6F8E31-F4D0-4DC4-B790-C15FAC635A1E}" dt="2023-11-03T13:31:21.380" v="4094" actId="1076"/>
          <ac:spMkLst>
            <pc:docMk/>
            <pc:sldMk cId="475678340" sldId="280"/>
            <ac:spMk id="7" creationId="{0363113F-A69C-4C3F-8668-B54CCF07F712}"/>
          </ac:spMkLst>
        </pc:spChg>
        <pc:spChg chg="add mod">
          <ac:chgData name="子豪 章" userId="a49aefbc8cdc36ad" providerId="LiveId" clId="{6B6F8E31-F4D0-4DC4-B790-C15FAC635A1E}" dt="2023-11-03T13:46:47.529" v="4370" actId="1076"/>
          <ac:spMkLst>
            <pc:docMk/>
            <pc:sldMk cId="475678340" sldId="280"/>
            <ac:spMk id="11" creationId="{A74EBEAC-3527-4D20-BC98-57A9C5C73D00}"/>
          </ac:spMkLst>
        </pc:spChg>
        <pc:spChg chg="mod">
          <ac:chgData name="子豪 章" userId="a49aefbc8cdc36ad" providerId="LiveId" clId="{6B6F8E31-F4D0-4DC4-B790-C15FAC635A1E}" dt="2023-11-03T13:35:12.638" v="4168"/>
          <ac:spMkLst>
            <pc:docMk/>
            <pc:sldMk cId="475678340" sldId="280"/>
            <ac:spMk id="13" creationId="{9813A85A-7480-49AA-A2F6-224BF3A711BB}"/>
          </ac:spMkLst>
        </pc:spChg>
        <pc:spChg chg="mod">
          <ac:chgData name="子豪 章" userId="a49aefbc8cdc36ad" providerId="LiveId" clId="{6B6F8E31-F4D0-4DC4-B790-C15FAC635A1E}" dt="2023-11-03T13:35:12.638" v="4168"/>
          <ac:spMkLst>
            <pc:docMk/>
            <pc:sldMk cId="475678340" sldId="280"/>
            <ac:spMk id="14" creationId="{D1E1B292-67C8-4A75-9E57-BEED3845685E}"/>
          </ac:spMkLst>
        </pc:spChg>
        <pc:spChg chg="mod">
          <ac:chgData name="子豪 章" userId="a49aefbc8cdc36ad" providerId="LiveId" clId="{6B6F8E31-F4D0-4DC4-B790-C15FAC635A1E}" dt="2023-11-03T13:35:12.638" v="4168"/>
          <ac:spMkLst>
            <pc:docMk/>
            <pc:sldMk cId="475678340" sldId="280"/>
            <ac:spMk id="15" creationId="{28435030-E5CE-4421-A528-B563D1DC96A2}"/>
          </ac:spMkLst>
        </pc:spChg>
        <pc:spChg chg="mod">
          <ac:chgData name="子豪 章" userId="a49aefbc8cdc36ad" providerId="LiveId" clId="{6B6F8E31-F4D0-4DC4-B790-C15FAC635A1E}" dt="2023-11-03T13:35:12.638" v="4168"/>
          <ac:spMkLst>
            <pc:docMk/>
            <pc:sldMk cId="475678340" sldId="280"/>
            <ac:spMk id="16" creationId="{BF581E00-082D-4AE8-897C-B5CD507180D0}"/>
          </ac:spMkLst>
        </pc:spChg>
        <pc:spChg chg="mod">
          <ac:chgData name="子豪 章" userId="a49aefbc8cdc36ad" providerId="LiveId" clId="{6B6F8E31-F4D0-4DC4-B790-C15FAC635A1E}" dt="2023-11-03T13:35:12.638" v="4168"/>
          <ac:spMkLst>
            <pc:docMk/>
            <pc:sldMk cId="475678340" sldId="280"/>
            <ac:spMk id="18" creationId="{4ECE8D66-F05F-410A-8CC3-7C83347930F6}"/>
          </ac:spMkLst>
        </pc:spChg>
        <pc:spChg chg="mod">
          <ac:chgData name="子豪 章" userId="a49aefbc8cdc36ad" providerId="LiveId" clId="{6B6F8E31-F4D0-4DC4-B790-C15FAC635A1E}" dt="2023-11-03T13:35:12.638" v="4168"/>
          <ac:spMkLst>
            <pc:docMk/>
            <pc:sldMk cId="475678340" sldId="280"/>
            <ac:spMk id="19" creationId="{BA69C659-BDBC-4C56-9078-BA5B2B6D0E55}"/>
          </ac:spMkLst>
        </pc:spChg>
        <pc:spChg chg="mod">
          <ac:chgData name="子豪 章" userId="a49aefbc8cdc36ad" providerId="LiveId" clId="{6B6F8E31-F4D0-4DC4-B790-C15FAC635A1E}" dt="2023-11-03T13:35:12.638" v="4168"/>
          <ac:spMkLst>
            <pc:docMk/>
            <pc:sldMk cId="475678340" sldId="280"/>
            <ac:spMk id="20" creationId="{0CC53427-C39A-4683-BF34-28FADDE74A3A}"/>
          </ac:spMkLst>
        </pc:spChg>
        <pc:spChg chg="mod">
          <ac:chgData name="子豪 章" userId="a49aefbc8cdc36ad" providerId="LiveId" clId="{6B6F8E31-F4D0-4DC4-B790-C15FAC635A1E}" dt="2023-11-03T13:35:12.638" v="4168"/>
          <ac:spMkLst>
            <pc:docMk/>
            <pc:sldMk cId="475678340" sldId="280"/>
            <ac:spMk id="21" creationId="{232F8930-BDE9-40FD-83D2-F37806303CB9}"/>
          </ac:spMkLst>
        </pc:spChg>
        <pc:spChg chg="mod">
          <ac:chgData name="子豪 章" userId="a49aefbc8cdc36ad" providerId="LiveId" clId="{6B6F8E31-F4D0-4DC4-B790-C15FAC635A1E}" dt="2023-11-03T13:35:12.638" v="4168"/>
          <ac:spMkLst>
            <pc:docMk/>
            <pc:sldMk cId="475678340" sldId="280"/>
            <ac:spMk id="25" creationId="{402B2F42-3756-47D4-A5B9-CC95E45619EC}"/>
          </ac:spMkLst>
        </pc:spChg>
        <pc:spChg chg="mod">
          <ac:chgData name="子豪 章" userId="a49aefbc8cdc36ad" providerId="LiveId" clId="{6B6F8E31-F4D0-4DC4-B790-C15FAC635A1E}" dt="2023-11-03T13:35:12.638" v="4168"/>
          <ac:spMkLst>
            <pc:docMk/>
            <pc:sldMk cId="475678340" sldId="280"/>
            <ac:spMk id="26" creationId="{A47076B2-AD81-4DE6-A050-EAD71D0C4F73}"/>
          </ac:spMkLst>
        </pc:spChg>
        <pc:spChg chg="mod">
          <ac:chgData name="子豪 章" userId="a49aefbc8cdc36ad" providerId="LiveId" clId="{6B6F8E31-F4D0-4DC4-B790-C15FAC635A1E}" dt="2023-11-03T13:35:12.638" v="4168"/>
          <ac:spMkLst>
            <pc:docMk/>
            <pc:sldMk cId="475678340" sldId="280"/>
            <ac:spMk id="27" creationId="{05AEAB80-16B2-423B-9EF1-7C2C3C746E41}"/>
          </ac:spMkLst>
        </pc:spChg>
        <pc:spChg chg="mod">
          <ac:chgData name="子豪 章" userId="a49aefbc8cdc36ad" providerId="LiveId" clId="{6B6F8E31-F4D0-4DC4-B790-C15FAC635A1E}" dt="2023-11-03T13:35:12.638" v="4168"/>
          <ac:spMkLst>
            <pc:docMk/>
            <pc:sldMk cId="475678340" sldId="280"/>
            <ac:spMk id="28" creationId="{86541C0B-E37C-45C5-8BCC-CA1324618525}"/>
          </ac:spMkLst>
        </pc:spChg>
        <pc:spChg chg="mod">
          <ac:chgData name="子豪 章" userId="a49aefbc8cdc36ad" providerId="LiveId" clId="{6B6F8E31-F4D0-4DC4-B790-C15FAC635A1E}" dt="2023-11-03T13:35:12.638" v="4168"/>
          <ac:spMkLst>
            <pc:docMk/>
            <pc:sldMk cId="475678340" sldId="280"/>
            <ac:spMk id="29" creationId="{2F9053B1-1CEC-4755-8F6E-184943259A9B}"/>
          </ac:spMkLst>
        </pc:spChg>
        <pc:spChg chg="mod">
          <ac:chgData name="子豪 章" userId="a49aefbc8cdc36ad" providerId="LiveId" clId="{6B6F8E31-F4D0-4DC4-B790-C15FAC635A1E}" dt="2023-11-03T13:35:12.638" v="4168"/>
          <ac:spMkLst>
            <pc:docMk/>
            <pc:sldMk cId="475678340" sldId="280"/>
            <ac:spMk id="31" creationId="{F9686A4A-1E50-4BD4-AAA4-F5C844C3280A}"/>
          </ac:spMkLst>
        </pc:spChg>
        <pc:spChg chg="mod">
          <ac:chgData name="子豪 章" userId="a49aefbc8cdc36ad" providerId="LiveId" clId="{6B6F8E31-F4D0-4DC4-B790-C15FAC635A1E}" dt="2023-11-03T13:35:12.638" v="4168"/>
          <ac:spMkLst>
            <pc:docMk/>
            <pc:sldMk cId="475678340" sldId="280"/>
            <ac:spMk id="32" creationId="{F18753B7-BE6A-4D68-956D-CC0A6161A09B}"/>
          </ac:spMkLst>
        </pc:spChg>
        <pc:spChg chg="mod">
          <ac:chgData name="子豪 章" userId="a49aefbc8cdc36ad" providerId="LiveId" clId="{6B6F8E31-F4D0-4DC4-B790-C15FAC635A1E}" dt="2023-11-03T13:35:12.638" v="4168"/>
          <ac:spMkLst>
            <pc:docMk/>
            <pc:sldMk cId="475678340" sldId="280"/>
            <ac:spMk id="33" creationId="{442CE801-8E05-4351-BDE8-46F7ACD9DE6F}"/>
          </ac:spMkLst>
        </pc:spChg>
        <pc:spChg chg="mod">
          <ac:chgData name="子豪 章" userId="a49aefbc8cdc36ad" providerId="LiveId" clId="{6B6F8E31-F4D0-4DC4-B790-C15FAC635A1E}" dt="2023-11-03T13:35:12.638" v="4168"/>
          <ac:spMkLst>
            <pc:docMk/>
            <pc:sldMk cId="475678340" sldId="280"/>
            <ac:spMk id="34" creationId="{D8A7E815-1897-43B3-B6A3-3831F60652E2}"/>
          </ac:spMkLst>
        </pc:spChg>
        <pc:spChg chg="add mod">
          <ac:chgData name="子豪 章" userId="a49aefbc8cdc36ad" providerId="LiveId" clId="{6B6F8E31-F4D0-4DC4-B790-C15FAC635A1E}" dt="2023-11-03T13:46:47.529" v="4370" actId="1076"/>
          <ac:spMkLst>
            <pc:docMk/>
            <pc:sldMk cId="475678340" sldId="280"/>
            <ac:spMk id="43" creationId="{B9C22E32-A3CD-4D8C-9CC5-C6363C0A5F36}"/>
          </ac:spMkLst>
        </pc:spChg>
        <pc:spChg chg="add mod">
          <ac:chgData name="子豪 章" userId="a49aefbc8cdc36ad" providerId="LiveId" clId="{6B6F8E31-F4D0-4DC4-B790-C15FAC635A1E}" dt="2023-11-03T13:46:47.529" v="4370" actId="1076"/>
          <ac:spMkLst>
            <pc:docMk/>
            <pc:sldMk cId="475678340" sldId="280"/>
            <ac:spMk id="44" creationId="{3B0084A0-1AA7-43B2-A9C0-E4E83CD5144E}"/>
          </ac:spMkLst>
        </pc:spChg>
        <pc:grpChg chg="add del mod">
          <ac:chgData name="子豪 章" userId="a49aefbc8cdc36ad" providerId="LiveId" clId="{6B6F8E31-F4D0-4DC4-B790-C15FAC635A1E}" dt="2023-11-03T13:35:15.180" v="4169" actId="478"/>
          <ac:grpSpMkLst>
            <pc:docMk/>
            <pc:sldMk cId="475678340" sldId="280"/>
            <ac:grpSpMk id="12" creationId="{406D38E9-90AB-48A0-8C1B-BB610B7A7D32}"/>
          </ac:grpSpMkLst>
        </pc:grpChg>
        <pc:picChg chg="add mod">
          <ac:chgData name="子豪 章" userId="a49aefbc8cdc36ad" providerId="LiveId" clId="{6B6F8E31-F4D0-4DC4-B790-C15FAC635A1E}" dt="2023-11-03T13:31:12.074" v="4091" actId="1076"/>
          <ac:picMkLst>
            <pc:docMk/>
            <pc:sldMk cId="475678340" sldId="280"/>
            <ac:picMk id="4" creationId="{EE947453-C1AC-4CEF-9039-72EB303158E8}"/>
          </ac:picMkLst>
        </pc:picChg>
        <pc:picChg chg="add mod">
          <ac:chgData name="子豪 章" userId="a49aefbc8cdc36ad" providerId="LiveId" clId="{6B6F8E31-F4D0-4DC4-B790-C15FAC635A1E}" dt="2023-11-03T13:36:18.809" v="4192" actId="1076"/>
          <ac:picMkLst>
            <pc:docMk/>
            <pc:sldMk cId="475678340" sldId="280"/>
            <ac:picMk id="6" creationId="{A1F57835-B4C2-4DCA-9DA0-8604BCBA6223}"/>
          </ac:picMkLst>
        </pc:picChg>
        <pc:picChg chg="add mod">
          <ac:chgData name="子豪 章" userId="a49aefbc8cdc36ad" providerId="LiveId" clId="{6B6F8E31-F4D0-4DC4-B790-C15FAC635A1E}" dt="2023-11-03T13:36:32.385" v="4197" actId="1076"/>
          <ac:picMkLst>
            <pc:docMk/>
            <pc:sldMk cId="475678340" sldId="280"/>
            <ac:picMk id="8" creationId="{37117D02-CF48-44E5-B5F5-B712451D9202}"/>
          </ac:picMkLst>
        </pc:picChg>
        <pc:picChg chg="add mod">
          <ac:chgData name="子豪 章" userId="a49aefbc8cdc36ad" providerId="LiveId" clId="{6B6F8E31-F4D0-4DC4-B790-C15FAC635A1E}" dt="2023-11-03T13:36:23.876" v="4194" actId="1076"/>
          <ac:picMkLst>
            <pc:docMk/>
            <pc:sldMk cId="475678340" sldId="280"/>
            <ac:picMk id="9" creationId="{1BFD4B2C-1B23-42A0-9402-51D0F08C1D50}"/>
          </ac:picMkLst>
        </pc:picChg>
        <pc:picChg chg="add mod">
          <ac:chgData name="子豪 章" userId="a49aefbc8cdc36ad" providerId="LiveId" clId="{6B6F8E31-F4D0-4DC4-B790-C15FAC635A1E}" dt="2023-11-03T13:46:47.529" v="4370" actId="1076"/>
          <ac:picMkLst>
            <pc:docMk/>
            <pc:sldMk cId="475678340" sldId="280"/>
            <ac:picMk id="10" creationId="{49D3B080-DDF2-4A9E-B5D6-12F7B7C08978}"/>
          </ac:picMkLst>
        </pc:picChg>
        <pc:picChg chg="add mod">
          <ac:chgData name="子豪 章" userId="a49aefbc8cdc36ad" providerId="LiveId" clId="{6B6F8E31-F4D0-4DC4-B790-C15FAC635A1E}" dt="2023-11-03T13:46:47.529" v="4370" actId="1076"/>
          <ac:picMkLst>
            <pc:docMk/>
            <pc:sldMk cId="475678340" sldId="280"/>
            <ac:picMk id="35" creationId="{3458D07F-2C46-4FDE-A707-05D7A22FE2FF}"/>
          </ac:picMkLst>
        </pc:picChg>
        <pc:picChg chg="add mod">
          <ac:chgData name="子豪 章" userId="a49aefbc8cdc36ad" providerId="LiveId" clId="{6B6F8E31-F4D0-4DC4-B790-C15FAC635A1E}" dt="2023-11-03T13:46:47.529" v="4370" actId="1076"/>
          <ac:picMkLst>
            <pc:docMk/>
            <pc:sldMk cId="475678340" sldId="280"/>
            <ac:picMk id="42" creationId="{0711CCED-166F-44DD-89B6-0B3B06461762}"/>
          </ac:picMkLst>
        </pc:picChg>
        <pc:cxnChg chg="mod">
          <ac:chgData name="子豪 章" userId="a49aefbc8cdc36ad" providerId="LiveId" clId="{6B6F8E31-F4D0-4DC4-B790-C15FAC635A1E}" dt="2023-11-03T13:35:15.180" v="4169" actId="478"/>
          <ac:cxnSpMkLst>
            <pc:docMk/>
            <pc:sldMk cId="475678340" sldId="280"/>
            <ac:cxnSpMk id="17" creationId="{1612556B-F511-4A3E-8141-8E97E2653E62}"/>
          </ac:cxnSpMkLst>
        </pc:cxnChg>
        <pc:cxnChg chg="mod">
          <ac:chgData name="子豪 章" userId="a49aefbc8cdc36ad" providerId="LiveId" clId="{6B6F8E31-F4D0-4DC4-B790-C15FAC635A1E}" dt="2023-11-03T13:35:15.180" v="4169" actId="478"/>
          <ac:cxnSpMkLst>
            <pc:docMk/>
            <pc:sldMk cId="475678340" sldId="280"/>
            <ac:cxnSpMk id="22" creationId="{30F57251-09DF-4F3B-82DA-5461E822C860}"/>
          </ac:cxnSpMkLst>
        </pc:cxnChg>
        <pc:cxnChg chg="mod">
          <ac:chgData name="子豪 章" userId="a49aefbc8cdc36ad" providerId="LiveId" clId="{6B6F8E31-F4D0-4DC4-B790-C15FAC635A1E}" dt="2023-11-03T13:35:15.180" v="4169" actId="478"/>
          <ac:cxnSpMkLst>
            <pc:docMk/>
            <pc:sldMk cId="475678340" sldId="280"/>
            <ac:cxnSpMk id="23" creationId="{971702A9-2B09-4465-9880-882EAA2262F2}"/>
          </ac:cxnSpMkLst>
        </pc:cxnChg>
        <pc:cxnChg chg="mod">
          <ac:chgData name="子豪 章" userId="a49aefbc8cdc36ad" providerId="LiveId" clId="{6B6F8E31-F4D0-4DC4-B790-C15FAC635A1E}" dt="2023-11-03T13:35:15.180" v="4169" actId="478"/>
          <ac:cxnSpMkLst>
            <pc:docMk/>
            <pc:sldMk cId="475678340" sldId="280"/>
            <ac:cxnSpMk id="24" creationId="{972A39F0-796E-4391-BB0D-DD64EC339ED5}"/>
          </ac:cxnSpMkLst>
        </pc:cxnChg>
        <pc:cxnChg chg="mod">
          <ac:chgData name="子豪 章" userId="a49aefbc8cdc36ad" providerId="LiveId" clId="{6B6F8E31-F4D0-4DC4-B790-C15FAC635A1E}" dt="2023-11-03T13:35:15.180" v="4169" actId="478"/>
          <ac:cxnSpMkLst>
            <pc:docMk/>
            <pc:sldMk cId="475678340" sldId="280"/>
            <ac:cxnSpMk id="30" creationId="{6D5E0B26-E54A-4E35-A7EF-40042A1F4796}"/>
          </ac:cxnSpMkLst>
        </pc:cxnChg>
        <pc:cxnChg chg="add mod">
          <ac:chgData name="子豪 章" userId="a49aefbc8cdc36ad" providerId="LiveId" clId="{6B6F8E31-F4D0-4DC4-B790-C15FAC635A1E}" dt="2023-11-03T13:46:47.529" v="4370" actId="1076"/>
          <ac:cxnSpMkLst>
            <pc:docMk/>
            <pc:sldMk cId="475678340" sldId="280"/>
            <ac:cxnSpMk id="36" creationId="{9CB770CB-FEBC-4358-99B1-BDEBA3D82A5B}"/>
          </ac:cxnSpMkLst>
        </pc:cxnChg>
        <pc:cxnChg chg="add mod">
          <ac:chgData name="子豪 章" userId="a49aefbc8cdc36ad" providerId="LiveId" clId="{6B6F8E31-F4D0-4DC4-B790-C15FAC635A1E}" dt="2023-11-03T13:36:12.728" v="4187" actId="14100"/>
          <ac:cxnSpMkLst>
            <pc:docMk/>
            <pc:sldMk cId="475678340" sldId="280"/>
            <ac:cxnSpMk id="39" creationId="{88EDB0C7-1D71-4A45-9BD8-987CF9F6F536}"/>
          </ac:cxnSpMkLst>
        </pc:cxnChg>
        <pc:cxnChg chg="add del mod">
          <ac:chgData name="子豪 章" userId="a49aefbc8cdc36ad" providerId="LiveId" clId="{6B6F8E31-F4D0-4DC4-B790-C15FAC635A1E}" dt="2023-11-03T13:47:35.408" v="4380" actId="478"/>
          <ac:cxnSpMkLst>
            <pc:docMk/>
            <pc:sldMk cId="475678340" sldId="280"/>
            <ac:cxnSpMk id="41" creationId="{BAFCBF60-3CF3-46C1-A89E-A3411BBAC482}"/>
          </ac:cxnSpMkLst>
        </pc:cxnChg>
      </pc:sldChg>
      <pc:sldChg chg="addSp delSp modSp add mod">
        <pc:chgData name="子豪 章" userId="a49aefbc8cdc36ad" providerId="LiveId" clId="{6B6F8E31-F4D0-4DC4-B790-C15FAC635A1E}" dt="2023-11-03T14:08:12.745" v="5113" actId="1076"/>
        <pc:sldMkLst>
          <pc:docMk/>
          <pc:sldMk cId="2400263015" sldId="281"/>
        </pc:sldMkLst>
        <pc:spChg chg="del">
          <ac:chgData name="子豪 章" userId="a49aefbc8cdc36ad" providerId="LiveId" clId="{6B6F8E31-F4D0-4DC4-B790-C15FAC635A1E}" dt="2023-11-03T13:46:52.890" v="4372" actId="478"/>
          <ac:spMkLst>
            <pc:docMk/>
            <pc:sldMk cId="2400263015" sldId="281"/>
            <ac:spMk id="3" creationId="{434D1BDE-2BE0-4A56-8E07-77C41EA83A74}"/>
          </ac:spMkLst>
        </pc:spChg>
        <pc:spChg chg="del">
          <ac:chgData name="子豪 章" userId="a49aefbc8cdc36ad" providerId="LiveId" clId="{6B6F8E31-F4D0-4DC4-B790-C15FAC635A1E}" dt="2023-11-03T13:46:52.890" v="4372" actId="478"/>
          <ac:spMkLst>
            <pc:docMk/>
            <pc:sldMk cId="2400263015" sldId="281"/>
            <ac:spMk id="5" creationId="{BEF052C8-CD82-469D-A903-12256EA4F4AD}"/>
          </ac:spMkLst>
        </pc:spChg>
        <pc:spChg chg="del">
          <ac:chgData name="子豪 章" userId="a49aefbc8cdc36ad" providerId="LiveId" clId="{6B6F8E31-F4D0-4DC4-B790-C15FAC635A1E}" dt="2023-11-03T13:46:52.890" v="4372" actId="478"/>
          <ac:spMkLst>
            <pc:docMk/>
            <pc:sldMk cId="2400263015" sldId="281"/>
            <ac:spMk id="7" creationId="{0363113F-A69C-4C3F-8668-B54CCF07F712}"/>
          </ac:spMkLst>
        </pc:spChg>
        <pc:spChg chg="del">
          <ac:chgData name="子豪 章" userId="a49aefbc8cdc36ad" providerId="LiveId" clId="{6B6F8E31-F4D0-4DC4-B790-C15FAC635A1E}" dt="2023-11-03T13:46:52.890" v="4372" actId="478"/>
          <ac:spMkLst>
            <pc:docMk/>
            <pc:sldMk cId="2400263015" sldId="281"/>
            <ac:spMk id="11" creationId="{A74EBEAC-3527-4D20-BC98-57A9C5C73D00}"/>
          </ac:spMkLst>
        </pc:spChg>
        <pc:spChg chg="add del mod">
          <ac:chgData name="子豪 章" userId="a49aefbc8cdc36ad" providerId="LiveId" clId="{6B6F8E31-F4D0-4DC4-B790-C15FAC635A1E}" dt="2023-11-03T13:47:22.930" v="4379"/>
          <ac:spMkLst>
            <pc:docMk/>
            <pc:sldMk cId="2400263015" sldId="281"/>
            <ac:spMk id="13" creationId="{18181BCE-8D1B-46B5-A6D8-3FA842D1AC09}"/>
          </ac:spMkLst>
        </pc:spChg>
        <pc:spChg chg="add mod">
          <ac:chgData name="子豪 章" userId="a49aefbc8cdc36ad" providerId="LiveId" clId="{6B6F8E31-F4D0-4DC4-B790-C15FAC635A1E}" dt="2023-11-03T13:49:42.235" v="4475" actId="14100"/>
          <ac:spMkLst>
            <pc:docMk/>
            <pc:sldMk cId="2400263015" sldId="281"/>
            <ac:spMk id="15" creationId="{D1350A9A-71E7-425F-983F-533C1CB901DD}"/>
          </ac:spMkLst>
        </pc:spChg>
        <pc:spChg chg="add mod">
          <ac:chgData name="子豪 章" userId="a49aefbc8cdc36ad" providerId="LiveId" clId="{6B6F8E31-F4D0-4DC4-B790-C15FAC635A1E}" dt="2023-11-03T14:08:10.085" v="5112" actId="20577"/>
          <ac:spMkLst>
            <pc:docMk/>
            <pc:sldMk cId="2400263015" sldId="281"/>
            <ac:spMk id="16" creationId="{02940F20-4822-4231-AD41-BB82A7ED59F4}"/>
          </ac:spMkLst>
        </pc:spChg>
        <pc:spChg chg="add mod">
          <ac:chgData name="子豪 章" userId="a49aefbc8cdc36ad" providerId="LiveId" clId="{6B6F8E31-F4D0-4DC4-B790-C15FAC635A1E}" dt="2023-11-03T14:08:12.745" v="5113" actId="1076"/>
          <ac:spMkLst>
            <pc:docMk/>
            <pc:sldMk cId="2400263015" sldId="281"/>
            <ac:spMk id="17" creationId="{AF7D47C5-6888-4CC9-B8BD-BD2D716B066D}"/>
          </ac:spMkLst>
        </pc:spChg>
        <pc:spChg chg="add del mod">
          <ac:chgData name="子豪 章" userId="a49aefbc8cdc36ad" providerId="LiveId" clId="{6B6F8E31-F4D0-4DC4-B790-C15FAC635A1E}" dt="2023-11-03T13:57:30.027" v="4860" actId="478"/>
          <ac:spMkLst>
            <pc:docMk/>
            <pc:sldMk cId="2400263015" sldId="281"/>
            <ac:spMk id="22" creationId="{BA01E7FC-854E-4E22-9E58-46A0C901DED4}"/>
          </ac:spMkLst>
        </pc:spChg>
        <pc:spChg chg="del">
          <ac:chgData name="子豪 章" userId="a49aefbc8cdc36ad" providerId="LiveId" clId="{6B6F8E31-F4D0-4DC4-B790-C15FAC635A1E}" dt="2023-11-03T13:46:52.890" v="4372" actId="478"/>
          <ac:spMkLst>
            <pc:docMk/>
            <pc:sldMk cId="2400263015" sldId="281"/>
            <ac:spMk id="43" creationId="{B9C22E32-A3CD-4D8C-9CC5-C6363C0A5F36}"/>
          </ac:spMkLst>
        </pc:spChg>
        <pc:spChg chg="del">
          <ac:chgData name="子豪 章" userId="a49aefbc8cdc36ad" providerId="LiveId" clId="{6B6F8E31-F4D0-4DC4-B790-C15FAC635A1E}" dt="2023-11-03T13:46:52.890" v="4372" actId="478"/>
          <ac:spMkLst>
            <pc:docMk/>
            <pc:sldMk cId="2400263015" sldId="281"/>
            <ac:spMk id="44" creationId="{3B0084A0-1AA7-43B2-A9C0-E4E83CD5144E}"/>
          </ac:spMkLst>
        </pc:spChg>
        <pc:picChg chg="del">
          <ac:chgData name="子豪 章" userId="a49aefbc8cdc36ad" providerId="LiveId" clId="{6B6F8E31-F4D0-4DC4-B790-C15FAC635A1E}" dt="2023-11-03T13:46:53.649" v="4373" actId="478"/>
          <ac:picMkLst>
            <pc:docMk/>
            <pc:sldMk cId="2400263015" sldId="281"/>
            <ac:picMk id="4" creationId="{EE947453-C1AC-4CEF-9039-72EB303158E8}"/>
          </ac:picMkLst>
        </pc:picChg>
        <pc:picChg chg="del">
          <ac:chgData name="子豪 章" userId="a49aefbc8cdc36ad" providerId="LiveId" clId="{6B6F8E31-F4D0-4DC4-B790-C15FAC635A1E}" dt="2023-11-03T13:46:52.890" v="4372" actId="478"/>
          <ac:picMkLst>
            <pc:docMk/>
            <pc:sldMk cId="2400263015" sldId="281"/>
            <ac:picMk id="6" creationId="{A1F57835-B4C2-4DCA-9DA0-8604BCBA6223}"/>
          </ac:picMkLst>
        </pc:picChg>
        <pc:picChg chg="del">
          <ac:chgData name="子豪 章" userId="a49aefbc8cdc36ad" providerId="LiveId" clId="{6B6F8E31-F4D0-4DC4-B790-C15FAC635A1E}" dt="2023-11-03T13:46:52.890" v="4372" actId="478"/>
          <ac:picMkLst>
            <pc:docMk/>
            <pc:sldMk cId="2400263015" sldId="281"/>
            <ac:picMk id="8" creationId="{37117D02-CF48-44E5-B5F5-B712451D9202}"/>
          </ac:picMkLst>
        </pc:picChg>
        <pc:picChg chg="del">
          <ac:chgData name="子豪 章" userId="a49aefbc8cdc36ad" providerId="LiveId" clId="{6B6F8E31-F4D0-4DC4-B790-C15FAC635A1E}" dt="2023-11-03T13:46:52.890" v="4372" actId="478"/>
          <ac:picMkLst>
            <pc:docMk/>
            <pc:sldMk cId="2400263015" sldId="281"/>
            <ac:picMk id="9" creationId="{1BFD4B2C-1B23-42A0-9402-51D0F08C1D50}"/>
          </ac:picMkLst>
        </pc:picChg>
        <pc:picChg chg="del">
          <ac:chgData name="子豪 章" userId="a49aefbc8cdc36ad" providerId="LiveId" clId="{6B6F8E31-F4D0-4DC4-B790-C15FAC635A1E}" dt="2023-11-03T13:46:52.890" v="4372" actId="478"/>
          <ac:picMkLst>
            <pc:docMk/>
            <pc:sldMk cId="2400263015" sldId="281"/>
            <ac:picMk id="10" creationId="{49D3B080-DDF2-4A9E-B5D6-12F7B7C08978}"/>
          </ac:picMkLst>
        </pc:picChg>
        <pc:picChg chg="add mod">
          <ac:chgData name="子豪 章" userId="a49aefbc8cdc36ad" providerId="LiveId" clId="{6B6F8E31-F4D0-4DC4-B790-C15FAC635A1E}" dt="2023-11-03T13:48:36.127" v="4386" actId="1076"/>
          <ac:picMkLst>
            <pc:docMk/>
            <pc:sldMk cId="2400263015" sldId="281"/>
            <ac:picMk id="12" creationId="{5D3DAEBB-6E55-4165-AE5B-882A5515FBFA}"/>
          </ac:picMkLst>
        </pc:picChg>
        <pc:picChg chg="add mod">
          <ac:chgData name="子豪 章" userId="a49aefbc8cdc36ad" providerId="LiveId" clId="{6B6F8E31-F4D0-4DC4-B790-C15FAC635A1E}" dt="2023-11-03T13:48:40.646" v="4388" actId="1076"/>
          <ac:picMkLst>
            <pc:docMk/>
            <pc:sldMk cId="2400263015" sldId="281"/>
            <ac:picMk id="23" creationId="{B170BCA4-CF72-4A86-9DE9-2839325BB729}"/>
          </ac:picMkLst>
        </pc:picChg>
        <pc:picChg chg="del">
          <ac:chgData name="子豪 章" userId="a49aefbc8cdc36ad" providerId="LiveId" clId="{6B6F8E31-F4D0-4DC4-B790-C15FAC635A1E}" dt="2023-11-03T13:46:52.890" v="4372" actId="478"/>
          <ac:picMkLst>
            <pc:docMk/>
            <pc:sldMk cId="2400263015" sldId="281"/>
            <ac:picMk id="35" creationId="{3458D07F-2C46-4FDE-A707-05D7A22FE2FF}"/>
          </ac:picMkLst>
        </pc:picChg>
        <pc:picChg chg="del">
          <ac:chgData name="子豪 章" userId="a49aefbc8cdc36ad" providerId="LiveId" clId="{6B6F8E31-F4D0-4DC4-B790-C15FAC635A1E}" dt="2023-11-03T13:46:52.890" v="4372" actId="478"/>
          <ac:picMkLst>
            <pc:docMk/>
            <pc:sldMk cId="2400263015" sldId="281"/>
            <ac:picMk id="42" creationId="{0711CCED-166F-44DD-89B6-0B3B06461762}"/>
          </ac:picMkLst>
        </pc:picChg>
        <pc:cxnChg chg="del">
          <ac:chgData name="子豪 章" userId="a49aefbc8cdc36ad" providerId="LiveId" clId="{6B6F8E31-F4D0-4DC4-B790-C15FAC635A1E}" dt="2023-11-03T13:46:52.890" v="4372" actId="478"/>
          <ac:cxnSpMkLst>
            <pc:docMk/>
            <pc:sldMk cId="2400263015" sldId="281"/>
            <ac:cxnSpMk id="36" creationId="{9CB770CB-FEBC-4358-99B1-BDEBA3D82A5B}"/>
          </ac:cxnSpMkLst>
        </pc:cxnChg>
        <pc:cxnChg chg="del">
          <ac:chgData name="子豪 章" userId="a49aefbc8cdc36ad" providerId="LiveId" clId="{6B6F8E31-F4D0-4DC4-B790-C15FAC635A1E}" dt="2023-11-03T13:46:52.890" v="4372" actId="478"/>
          <ac:cxnSpMkLst>
            <pc:docMk/>
            <pc:sldMk cId="2400263015" sldId="281"/>
            <ac:cxnSpMk id="39" creationId="{88EDB0C7-1D71-4A45-9BD8-987CF9F6F536}"/>
          </ac:cxnSpMkLst>
        </pc:cxnChg>
        <pc:cxnChg chg="del">
          <ac:chgData name="子豪 章" userId="a49aefbc8cdc36ad" providerId="LiveId" clId="{6B6F8E31-F4D0-4DC4-B790-C15FAC635A1E}" dt="2023-11-03T13:46:52.890" v="4372" actId="478"/>
          <ac:cxnSpMkLst>
            <pc:docMk/>
            <pc:sldMk cId="2400263015" sldId="281"/>
            <ac:cxnSpMk id="41" creationId="{BAFCBF60-3CF3-46C1-A89E-A3411BBAC482}"/>
          </ac:cxnSpMkLst>
        </pc:cxnChg>
      </pc:sldChg>
      <pc:sldChg chg="add del">
        <pc:chgData name="子豪 章" userId="a49aefbc8cdc36ad" providerId="LiveId" clId="{6B6F8E31-F4D0-4DC4-B790-C15FAC635A1E}" dt="2023-11-03T13:57:11.523" v="4857"/>
        <pc:sldMkLst>
          <pc:docMk/>
          <pc:sldMk cId="687133631" sldId="282"/>
        </pc:sldMkLst>
      </pc:sldChg>
      <pc:sldChg chg="addSp delSp modSp add mod ord">
        <pc:chgData name="子豪 章" userId="a49aefbc8cdc36ad" providerId="LiveId" clId="{6B6F8E31-F4D0-4DC4-B790-C15FAC635A1E}" dt="2023-11-03T14:10:56.294" v="5170"/>
        <pc:sldMkLst>
          <pc:docMk/>
          <pc:sldMk cId="919172546" sldId="282"/>
        </pc:sldMkLst>
        <pc:spChg chg="add mod">
          <ac:chgData name="子豪 章" userId="a49aefbc8cdc36ad" providerId="LiveId" clId="{6B6F8E31-F4D0-4DC4-B790-C15FAC635A1E}" dt="2023-11-03T14:07:53.956" v="5072" actId="1076"/>
          <ac:spMkLst>
            <pc:docMk/>
            <pc:sldMk cId="919172546" sldId="282"/>
            <ac:spMk id="5" creationId="{511E8246-64ED-4108-8372-5875AE62BA76}"/>
          </ac:spMkLst>
        </pc:spChg>
        <pc:spChg chg="add del mod">
          <ac:chgData name="子豪 章" userId="a49aefbc8cdc36ad" providerId="LiveId" clId="{6B6F8E31-F4D0-4DC4-B790-C15FAC635A1E}" dt="2023-11-03T14:06:34.915" v="4970"/>
          <ac:spMkLst>
            <pc:docMk/>
            <pc:sldMk cId="919172546" sldId="282"/>
            <ac:spMk id="7" creationId="{A1D68BFC-915F-4A44-919F-1874E3547D9F}"/>
          </ac:spMkLst>
        </pc:spChg>
        <pc:spChg chg="add mod">
          <ac:chgData name="子豪 章" userId="a49aefbc8cdc36ad" providerId="LiveId" clId="{6B6F8E31-F4D0-4DC4-B790-C15FAC635A1E}" dt="2023-11-03T14:07:16.572" v="5032" actId="1076"/>
          <ac:spMkLst>
            <pc:docMk/>
            <pc:sldMk cId="919172546" sldId="282"/>
            <ac:spMk id="8" creationId="{36A3B0F5-EB75-4242-BD04-EC00F8304B53}"/>
          </ac:spMkLst>
        </pc:spChg>
        <pc:spChg chg="add mod">
          <ac:chgData name="子豪 章" userId="a49aefbc8cdc36ad" providerId="LiveId" clId="{6B6F8E31-F4D0-4DC4-B790-C15FAC635A1E}" dt="2023-11-03T14:10:28.407" v="5162" actId="113"/>
          <ac:spMkLst>
            <pc:docMk/>
            <pc:sldMk cId="919172546" sldId="282"/>
            <ac:spMk id="13" creationId="{A1EDA6D8-2722-4977-A520-B729E89310B1}"/>
          </ac:spMkLst>
        </pc:spChg>
        <pc:spChg chg="add mod">
          <ac:chgData name="子豪 章" userId="a49aefbc8cdc36ad" providerId="LiveId" clId="{6B6F8E31-F4D0-4DC4-B790-C15FAC635A1E}" dt="2023-11-03T14:08:35.820" v="5124" actId="14100"/>
          <ac:spMkLst>
            <pc:docMk/>
            <pc:sldMk cId="919172546" sldId="282"/>
            <ac:spMk id="14" creationId="{48511DC6-10A7-4039-9C47-3194BBC3681D}"/>
          </ac:spMkLst>
        </pc:spChg>
        <pc:spChg chg="del">
          <ac:chgData name="子豪 章" userId="a49aefbc8cdc36ad" providerId="LiveId" clId="{6B6F8E31-F4D0-4DC4-B790-C15FAC635A1E}" dt="2023-11-03T13:57:32.781" v="4861" actId="478"/>
          <ac:spMkLst>
            <pc:docMk/>
            <pc:sldMk cId="919172546" sldId="282"/>
            <ac:spMk id="15" creationId="{D1350A9A-71E7-425F-983F-533C1CB901DD}"/>
          </ac:spMkLst>
        </pc:spChg>
        <pc:spChg chg="del">
          <ac:chgData name="子豪 章" userId="a49aefbc8cdc36ad" providerId="LiveId" clId="{6B6F8E31-F4D0-4DC4-B790-C15FAC635A1E}" dt="2023-11-03T13:57:32.781" v="4861" actId="478"/>
          <ac:spMkLst>
            <pc:docMk/>
            <pc:sldMk cId="919172546" sldId="282"/>
            <ac:spMk id="16" creationId="{02940F20-4822-4231-AD41-BB82A7ED59F4}"/>
          </ac:spMkLst>
        </pc:spChg>
        <pc:spChg chg="del">
          <ac:chgData name="子豪 章" userId="a49aefbc8cdc36ad" providerId="LiveId" clId="{6B6F8E31-F4D0-4DC4-B790-C15FAC635A1E}" dt="2023-11-03T13:57:32.781" v="4861" actId="478"/>
          <ac:spMkLst>
            <pc:docMk/>
            <pc:sldMk cId="919172546" sldId="282"/>
            <ac:spMk id="17" creationId="{AF7D47C5-6888-4CC9-B8BD-BD2D716B066D}"/>
          </ac:spMkLst>
        </pc:spChg>
        <pc:spChg chg="del mod">
          <ac:chgData name="子豪 章" userId="a49aefbc8cdc36ad" providerId="LiveId" clId="{6B6F8E31-F4D0-4DC4-B790-C15FAC635A1E}" dt="2023-11-03T13:58:57.552" v="4881" actId="478"/>
          <ac:spMkLst>
            <pc:docMk/>
            <pc:sldMk cId="919172546" sldId="282"/>
            <ac:spMk id="22" creationId="{BA01E7FC-854E-4E22-9E58-46A0C901DED4}"/>
          </ac:spMkLst>
        </pc:spChg>
        <pc:picChg chg="add mod">
          <ac:chgData name="子豪 章" userId="a49aefbc8cdc36ad" providerId="LiveId" clId="{6B6F8E31-F4D0-4DC4-B790-C15FAC635A1E}" dt="2023-11-03T14:06:43.312" v="4972" actId="1076"/>
          <ac:picMkLst>
            <pc:docMk/>
            <pc:sldMk cId="919172546" sldId="282"/>
            <ac:picMk id="3" creationId="{3D5A6682-AE2B-42F8-8D7E-E027AD989C38}"/>
          </ac:picMkLst>
        </pc:picChg>
        <pc:picChg chg="add mod">
          <ac:chgData name="子豪 章" userId="a49aefbc8cdc36ad" providerId="LiveId" clId="{6B6F8E31-F4D0-4DC4-B790-C15FAC635A1E}" dt="2023-11-03T14:00:52.159" v="4927" actId="1076"/>
          <ac:picMkLst>
            <pc:docMk/>
            <pc:sldMk cId="919172546" sldId="282"/>
            <ac:picMk id="4" creationId="{B8A2E53B-41A0-4B77-B751-86DD45483BE6}"/>
          </ac:picMkLst>
        </pc:picChg>
        <pc:picChg chg="add mod">
          <ac:chgData name="子豪 章" userId="a49aefbc8cdc36ad" providerId="LiveId" clId="{6B6F8E31-F4D0-4DC4-B790-C15FAC635A1E}" dt="2023-11-03T14:00:34.693" v="4917" actId="1076"/>
          <ac:picMkLst>
            <pc:docMk/>
            <pc:sldMk cId="919172546" sldId="282"/>
            <ac:picMk id="6" creationId="{4F868835-A681-490D-8467-7A0BF970A115}"/>
          </ac:picMkLst>
        </pc:picChg>
        <pc:picChg chg="del">
          <ac:chgData name="子豪 章" userId="a49aefbc8cdc36ad" providerId="LiveId" clId="{6B6F8E31-F4D0-4DC4-B790-C15FAC635A1E}" dt="2023-11-03T13:57:34.253" v="4863" actId="478"/>
          <ac:picMkLst>
            <pc:docMk/>
            <pc:sldMk cId="919172546" sldId="282"/>
            <ac:picMk id="12" creationId="{5D3DAEBB-6E55-4165-AE5B-882A5515FBFA}"/>
          </ac:picMkLst>
        </pc:picChg>
        <pc:picChg chg="del">
          <ac:chgData name="子豪 章" userId="a49aefbc8cdc36ad" providerId="LiveId" clId="{6B6F8E31-F4D0-4DC4-B790-C15FAC635A1E}" dt="2023-11-03T13:57:33.345" v="4862" actId="478"/>
          <ac:picMkLst>
            <pc:docMk/>
            <pc:sldMk cId="919172546" sldId="282"/>
            <ac:picMk id="23" creationId="{B170BCA4-CF72-4A86-9DE9-2839325BB729}"/>
          </ac:picMkLst>
        </pc:picChg>
      </pc:sldChg>
      <pc:sldMasterChg chg="modSldLayout">
        <pc:chgData name="子豪 章" userId="a49aefbc8cdc36ad" providerId="LiveId" clId="{6B6F8E31-F4D0-4DC4-B790-C15FAC635A1E}" dt="2023-11-03T09:39:11.814" v="1050" actId="14100"/>
        <pc:sldMasterMkLst>
          <pc:docMk/>
          <pc:sldMasterMk cId="308249042" sldId="2147483648"/>
        </pc:sldMasterMkLst>
        <pc:sldLayoutChg chg="modSp mod">
          <pc:chgData name="子豪 章" userId="a49aefbc8cdc36ad" providerId="LiveId" clId="{6B6F8E31-F4D0-4DC4-B790-C15FAC635A1E}" dt="2023-11-03T09:39:11.814" v="1050" actId="14100"/>
          <pc:sldLayoutMkLst>
            <pc:docMk/>
            <pc:sldMasterMk cId="308249042" sldId="2147483648"/>
            <pc:sldLayoutMk cId="2111885639" sldId="2147483661"/>
          </pc:sldLayoutMkLst>
          <pc:spChg chg="mod">
            <ac:chgData name="子豪 章" userId="a49aefbc8cdc36ad" providerId="LiveId" clId="{6B6F8E31-F4D0-4DC4-B790-C15FAC635A1E}" dt="2023-11-03T09:39:11.814" v="1050" actId="14100"/>
            <ac:spMkLst>
              <pc:docMk/>
              <pc:sldMasterMk cId="308249042" sldId="2147483648"/>
              <pc:sldLayoutMk cId="2111885639" sldId="2147483661"/>
              <ac:spMk id="7" creationId="{C9857F37-2671-4A3D-8934-A9952990AF5A}"/>
            </ac:spMkLst>
          </pc:spChg>
        </pc:sldLayoutChg>
      </pc:sldMasterChg>
    </pc:docChg>
  </pc:docChgLst>
  <pc:docChgLst>
    <pc:chgData name="子豪 章" userId="a49aefbc8cdc36ad" providerId="LiveId" clId="{E01F0ED1-76C9-44B6-B5A0-ECB9D9B9AB09}"/>
    <pc:docChg chg="custSel addSld delSld modSld sldOrd">
      <pc:chgData name="子豪 章" userId="a49aefbc8cdc36ad" providerId="LiveId" clId="{E01F0ED1-76C9-44B6-B5A0-ECB9D9B9AB09}" dt="2023-12-23T06:10:11.689" v="630" actId="20577"/>
      <pc:docMkLst>
        <pc:docMk/>
      </pc:docMkLst>
      <pc:sldChg chg="modSp mod">
        <pc:chgData name="子豪 章" userId="a49aefbc8cdc36ad" providerId="LiveId" clId="{E01F0ED1-76C9-44B6-B5A0-ECB9D9B9AB09}" dt="2023-12-23T06:10:11.689" v="630" actId="20577"/>
        <pc:sldMkLst>
          <pc:docMk/>
          <pc:sldMk cId="2427253875" sldId="256"/>
        </pc:sldMkLst>
        <pc:spChg chg="mod">
          <ac:chgData name="子豪 章" userId="a49aefbc8cdc36ad" providerId="LiveId" clId="{E01F0ED1-76C9-44B6-B5A0-ECB9D9B9AB09}" dt="2023-12-22T09:06:10.974" v="575" actId="20577"/>
          <ac:spMkLst>
            <pc:docMk/>
            <pc:sldMk cId="2427253875" sldId="256"/>
            <ac:spMk id="6" creationId="{7FF96F01-BAF6-3724-0F21-720371F0A830}"/>
          </ac:spMkLst>
        </pc:spChg>
        <pc:spChg chg="mod">
          <ac:chgData name="子豪 章" userId="a49aefbc8cdc36ad" providerId="LiveId" clId="{E01F0ED1-76C9-44B6-B5A0-ECB9D9B9AB09}" dt="2023-12-23T06:10:11.689" v="630" actId="20577"/>
          <ac:spMkLst>
            <pc:docMk/>
            <pc:sldMk cId="2427253875" sldId="256"/>
            <ac:spMk id="9" creationId="{07D4B21A-9E54-0CE8-623B-9363ABDC19FF}"/>
          </ac:spMkLst>
        </pc:spChg>
      </pc:sldChg>
      <pc:sldChg chg="del">
        <pc:chgData name="子豪 章" userId="a49aefbc8cdc36ad" providerId="LiveId" clId="{E01F0ED1-76C9-44B6-B5A0-ECB9D9B9AB09}" dt="2023-12-22T08:12:04.296" v="124" actId="47"/>
        <pc:sldMkLst>
          <pc:docMk/>
          <pc:sldMk cId="3427733790" sldId="281"/>
        </pc:sldMkLst>
      </pc:sldChg>
      <pc:sldChg chg="del">
        <pc:chgData name="子豪 章" userId="a49aefbc8cdc36ad" providerId="LiveId" clId="{E01F0ED1-76C9-44B6-B5A0-ECB9D9B9AB09}" dt="2023-12-22T08:12:05.850" v="127" actId="47"/>
        <pc:sldMkLst>
          <pc:docMk/>
          <pc:sldMk cId="113180344" sldId="286"/>
        </pc:sldMkLst>
      </pc:sldChg>
      <pc:sldChg chg="modSp add del mod">
        <pc:chgData name="子豪 章" userId="a49aefbc8cdc36ad" providerId="LiveId" clId="{E01F0ED1-76C9-44B6-B5A0-ECB9D9B9AB09}" dt="2023-12-22T08:45:55.247" v="152" actId="47"/>
        <pc:sldMkLst>
          <pc:docMk/>
          <pc:sldMk cId="471144511" sldId="287"/>
        </pc:sldMkLst>
        <pc:spChg chg="mod">
          <ac:chgData name="子豪 章" userId="a49aefbc8cdc36ad" providerId="LiveId" clId="{E01F0ED1-76C9-44B6-B5A0-ECB9D9B9AB09}" dt="2023-12-22T08:18:24.104" v="133" actId="1076"/>
          <ac:spMkLst>
            <pc:docMk/>
            <pc:sldMk cId="471144511" sldId="287"/>
            <ac:spMk id="12" creationId="{CFB86EA4-6E3F-41A4-B096-DB6FD8755BC7}"/>
          </ac:spMkLst>
        </pc:spChg>
      </pc:sldChg>
      <pc:sldChg chg="del">
        <pc:chgData name="子豪 章" userId="a49aefbc8cdc36ad" providerId="LiveId" clId="{E01F0ED1-76C9-44B6-B5A0-ECB9D9B9AB09}" dt="2023-12-22T08:12:05.191" v="126" actId="47"/>
        <pc:sldMkLst>
          <pc:docMk/>
          <pc:sldMk cId="550370642" sldId="287"/>
        </pc:sldMkLst>
      </pc:sldChg>
      <pc:sldChg chg="del">
        <pc:chgData name="子豪 章" userId="a49aefbc8cdc36ad" providerId="LiveId" clId="{E01F0ED1-76C9-44B6-B5A0-ECB9D9B9AB09}" dt="2023-12-22T08:12:04.602" v="125" actId="47"/>
        <pc:sldMkLst>
          <pc:docMk/>
          <pc:sldMk cId="101877876" sldId="288"/>
        </pc:sldMkLst>
      </pc:sldChg>
      <pc:sldChg chg="del">
        <pc:chgData name="子豪 章" userId="a49aefbc8cdc36ad" providerId="LiveId" clId="{E01F0ED1-76C9-44B6-B5A0-ECB9D9B9AB09}" dt="2023-12-22T08:12:29.958" v="131" actId="47"/>
        <pc:sldMkLst>
          <pc:docMk/>
          <pc:sldMk cId="2415981104" sldId="289"/>
        </pc:sldMkLst>
      </pc:sldChg>
      <pc:sldChg chg="addSp delSp modSp mod">
        <pc:chgData name="子豪 章" userId="a49aefbc8cdc36ad" providerId="LiveId" clId="{E01F0ED1-76C9-44B6-B5A0-ECB9D9B9AB09}" dt="2023-12-23T05:47:32.966" v="625" actId="20577"/>
        <pc:sldMkLst>
          <pc:docMk/>
          <pc:sldMk cId="3073887171" sldId="290"/>
        </pc:sldMkLst>
        <pc:spChg chg="mod">
          <ac:chgData name="子豪 章" userId="a49aefbc8cdc36ad" providerId="LiveId" clId="{E01F0ED1-76C9-44B6-B5A0-ECB9D9B9AB09}" dt="2023-12-22T09:08:28.058" v="603" actId="20577"/>
          <ac:spMkLst>
            <pc:docMk/>
            <pc:sldMk cId="3073887171" sldId="290"/>
            <ac:spMk id="2" creationId="{7B9E6FF3-7AC7-40F0-9E98-B59CE13814A2}"/>
          </ac:spMkLst>
        </pc:spChg>
        <pc:spChg chg="mod">
          <ac:chgData name="子豪 章" userId="a49aefbc8cdc36ad" providerId="LiveId" clId="{E01F0ED1-76C9-44B6-B5A0-ECB9D9B9AB09}" dt="2023-12-23T05:47:32.966" v="625" actId="20577"/>
          <ac:spMkLst>
            <pc:docMk/>
            <pc:sldMk cId="3073887171" sldId="290"/>
            <ac:spMk id="3" creationId="{03DF4660-B766-46E2-9B08-1DD05303ACC2}"/>
          </ac:spMkLst>
        </pc:spChg>
        <pc:spChg chg="mod">
          <ac:chgData name="子豪 章" userId="a49aefbc8cdc36ad" providerId="LiveId" clId="{E01F0ED1-76C9-44B6-B5A0-ECB9D9B9AB09}" dt="2023-12-22T09:04:12.538" v="548" actId="1076"/>
          <ac:spMkLst>
            <pc:docMk/>
            <pc:sldMk cId="3073887171" sldId="290"/>
            <ac:spMk id="5" creationId="{654433D6-588D-4582-81E2-45665953C212}"/>
          </ac:spMkLst>
        </pc:spChg>
        <pc:spChg chg="add mod">
          <ac:chgData name="子豪 章" userId="a49aefbc8cdc36ad" providerId="LiveId" clId="{E01F0ED1-76C9-44B6-B5A0-ECB9D9B9AB09}" dt="2023-12-22T08:59:10.567" v="394" actId="1076"/>
          <ac:spMkLst>
            <pc:docMk/>
            <pc:sldMk cId="3073887171" sldId="290"/>
            <ac:spMk id="8" creationId="{0E792A26-55AC-4FCF-90EB-0970BA202A52}"/>
          </ac:spMkLst>
        </pc:spChg>
        <pc:spChg chg="add del">
          <ac:chgData name="子豪 章" userId="a49aefbc8cdc36ad" providerId="LiveId" clId="{E01F0ED1-76C9-44B6-B5A0-ECB9D9B9AB09}" dt="2023-12-22T08:56:30.384" v="338" actId="478"/>
          <ac:spMkLst>
            <pc:docMk/>
            <pc:sldMk cId="3073887171" sldId="290"/>
            <ac:spMk id="9" creationId="{459FF110-526E-46A4-BD98-6C34566819B4}"/>
          </ac:spMkLst>
        </pc:spChg>
        <pc:spChg chg="add del mod">
          <ac:chgData name="子豪 章" userId="a49aefbc8cdc36ad" providerId="LiveId" clId="{E01F0ED1-76C9-44B6-B5A0-ECB9D9B9AB09}" dt="2023-12-22T08:56:31.211" v="339" actId="478"/>
          <ac:spMkLst>
            <pc:docMk/>
            <pc:sldMk cId="3073887171" sldId="290"/>
            <ac:spMk id="10" creationId="{CB0C731F-3F17-423D-92AA-5D7B0033A35D}"/>
          </ac:spMkLst>
        </pc:spChg>
        <pc:spChg chg="add del">
          <ac:chgData name="子豪 章" userId="a49aefbc8cdc36ad" providerId="LiveId" clId="{E01F0ED1-76C9-44B6-B5A0-ECB9D9B9AB09}" dt="2023-12-22T08:57:18.561" v="348"/>
          <ac:spMkLst>
            <pc:docMk/>
            <pc:sldMk cId="3073887171" sldId="290"/>
            <ac:spMk id="13" creationId="{C2D7D620-CA83-401C-B16E-55827DEAD9CA}"/>
          </ac:spMkLst>
        </pc:spChg>
        <pc:spChg chg="add del mod">
          <ac:chgData name="子豪 章" userId="a49aefbc8cdc36ad" providerId="LiveId" clId="{E01F0ED1-76C9-44B6-B5A0-ECB9D9B9AB09}" dt="2023-12-22T08:58:32.055" v="376" actId="478"/>
          <ac:spMkLst>
            <pc:docMk/>
            <pc:sldMk cId="3073887171" sldId="290"/>
            <ac:spMk id="16" creationId="{B502998C-0109-438F-9302-54833A7693D5}"/>
          </ac:spMkLst>
        </pc:spChg>
        <pc:spChg chg="add mod">
          <ac:chgData name="子豪 章" userId="a49aefbc8cdc36ad" providerId="LiveId" clId="{E01F0ED1-76C9-44B6-B5A0-ECB9D9B9AB09}" dt="2023-12-22T09:05:15.217" v="557" actId="1076"/>
          <ac:spMkLst>
            <pc:docMk/>
            <pc:sldMk cId="3073887171" sldId="290"/>
            <ac:spMk id="19" creationId="{15DEBFD7-6A35-4483-9B53-EF6304FF43AB}"/>
          </ac:spMkLst>
        </pc:spChg>
        <pc:graphicFrameChg chg="add del mod">
          <ac:chgData name="子豪 章" userId="a49aefbc8cdc36ad" providerId="LiveId" clId="{E01F0ED1-76C9-44B6-B5A0-ECB9D9B9AB09}" dt="2023-12-22T08:54:49.317" v="291"/>
          <ac:graphicFrameMkLst>
            <pc:docMk/>
            <pc:sldMk cId="3073887171" sldId="290"/>
            <ac:graphicFrameMk id="4" creationId="{7755E949-18EF-4C5B-AD7A-D6761B79B785}"/>
          </ac:graphicFrameMkLst>
        </pc:graphicFrameChg>
        <pc:graphicFrameChg chg="add mod">
          <ac:chgData name="子豪 章" userId="a49aefbc8cdc36ad" providerId="LiveId" clId="{E01F0ED1-76C9-44B6-B5A0-ECB9D9B9AB09}" dt="2023-12-22T08:58:55.883" v="389" actId="1076"/>
          <ac:graphicFrameMkLst>
            <pc:docMk/>
            <pc:sldMk cId="3073887171" sldId="290"/>
            <ac:graphicFrameMk id="7" creationId="{1C86848F-89D8-4DE5-AF06-8432C0363953}"/>
          </ac:graphicFrameMkLst>
        </pc:graphicFrameChg>
        <pc:graphicFrameChg chg="add mod">
          <ac:chgData name="子豪 章" userId="a49aefbc8cdc36ad" providerId="LiveId" clId="{E01F0ED1-76C9-44B6-B5A0-ECB9D9B9AB09}" dt="2023-12-22T09:04:10.595" v="547" actId="1076"/>
          <ac:graphicFrameMkLst>
            <pc:docMk/>
            <pc:sldMk cId="3073887171" sldId="290"/>
            <ac:graphicFrameMk id="17" creationId="{7FDB1777-A3D3-4F55-A94C-86C1D5FF738C}"/>
          </ac:graphicFrameMkLst>
        </pc:graphicFrameChg>
        <pc:picChg chg="del mod">
          <ac:chgData name="子豪 章" userId="a49aefbc8cdc36ad" providerId="LiveId" clId="{E01F0ED1-76C9-44B6-B5A0-ECB9D9B9AB09}" dt="2023-12-22T08:55:29.607" v="298" actId="478"/>
          <ac:picMkLst>
            <pc:docMk/>
            <pc:sldMk cId="3073887171" sldId="290"/>
            <ac:picMk id="6" creationId="{2F5CDF2B-E4B7-40CB-9FA4-E78EF3ECD72D}"/>
          </ac:picMkLst>
        </pc:picChg>
        <pc:picChg chg="add mod">
          <ac:chgData name="子豪 章" userId="a49aefbc8cdc36ad" providerId="LiveId" clId="{E01F0ED1-76C9-44B6-B5A0-ECB9D9B9AB09}" dt="2023-12-22T08:58:45.156" v="382" actId="1076"/>
          <ac:picMkLst>
            <pc:docMk/>
            <pc:sldMk cId="3073887171" sldId="290"/>
            <ac:picMk id="11" creationId="{DBF51BAA-DF4E-4D3A-ACE3-2A3860C6AE6D}"/>
          </ac:picMkLst>
        </pc:picChg>
        <pc:picChg chg="add mod">
          <ac:chgData name="子豪 章" userId="a49aefbc8cdc36ad" providerId="LiveId" clId="{E01F0ED1-76C9-44B6-B5A0-ECB9D9B9AB09}" dt="2023-12-22T08:58:45.156" v="382" actId="1076"/>
          <ac:picMkLst>
            <pc:docMk/>
            <pc:sldMk cId="3073887171" sldId="290"/>
            <ac:picMk id="12" creationId="{C399DB3E-06D3-43C2-A18B-02F62EF0C80B}"/>
          </ac:picMkLst>
        </pc:picChg>
        <pc:picChg chg="add mod">
          <ac:chgData name="子豪 章" userId="a49aefbc8cdc36ad" providerId="LiveId" clId="{E01F0ED1-76C9-44B6-B5A0-ECB9D9B9AB09}" dt="2023-12-22T08:59:03.089" v="391" actId="1076"/>
          <ac:picMkLst>
            <pc:docMk/>
            <pc:sldMk cId="3073887171" sldId="290"/>
            <ac:picMk id="14" creationId="{B28CB54B-607D-474C-8A3D-096D71402F84}"/>
          </ac:picMkLst>
        </pc:picChg>
        <pc:picChg chg="add mod">
          <ac:chgData name="子豪 章" userId="a49aefbc8cdc36ad" providerId="LiveId" clId="{E01F0ED1-76C9-44B6-B5A0-ECB9D9B9AB09}" dt="2023-12-22T09:00:30.784" v="408" actId="1076"/>
          <ac:picMkLst>
            <pc:docMk/>
            <pc:sldMk cId="3073887171" sldId="290"/>
            <ac:picMk id="15" creationId="{DC64D46E-7F06-4E90-998E-897B803F4C3B}"/>
          </ac:picMkLst>
        </pc:picChg>
        <pc:picChg chg="add mod">
          <ac:chgData name="子豪 章" userId="a49aefbc8cdc36ad" providerId="LiveId" clId="{E01F0ED1-76C9-44B6-B5A0-ECB9D9B9AB09}" dt="2023-12-22T09:04:13.977" v="549" actId="1076"/>
          <ac:picMkLst>
            <pc:docMk/>
            <pc:sldMk cId="3073887171" sldId="290"/>
            <ac:picMk id="18" creationId="{D159DFFD-3C1D-4C11-AA0B-43B404C040A1}"/>
          </ac:picMkLst>
        </pc:picChg>
      </pc:sldChg>
      <pc:sldChg chg="addSp modSp add del mod">
        <pc:chgData name="子豪 章" userId="a49aefbc8cdc36ad" providerId="LiveId" clId="{E01F0ED1-76C9-44B6-B5A0-ECB9D9B9AB09}" dt="2023-12-22T08:46:24.710" v="158" actId="47"/>
        <pc:sldMkLst>
          <pc:docMk/>
          <pc:sldMk cId="2956392758" sldId="293"/>
        </pc:sldMkLst>
        <pc:spChg chg="mod">
          <ac:chgData name="子豪 章" userId="a49aefbc8cdc36ad" providerId="LiveId" clId="{E01F0ED1-76C9-44B6-B5A0-ECB9D9B9AB09}" dt="2023-12-22T08:19:51.718" v="135" actId="14100"/>
          <ac:spMkLst>
            <pc:docMk/>
            <pc:sldMk cId="2956392758" sldId="293"/>
            <ac:spMk id="12" creationId="{BE85C427-09C1-4366-8125-44C603BD30E4}"/>
          </ac:spMkLst>
        </pc:spChg>
        <pc:spChg chg="add mod">
          <ac:chgData name="子豪 章" userId="a49aefbc8cdc36ad" providerId="LiveId" clId="{E01F0ED1-76C9-44B6-B5A0-ECB9D9B9AB09}" dt="2023-12-22T08:20:29.631" v="141" actId="14100"/>
          <ac:spMkLst>
            <pc:docMk/>
            <pc:sldMk cId="2956392758" sldId="293"/>
            <ac:spMk id="29" creationId="{80499404-F84B-41B1-923F-FD5828C8E672}"/>
          </ac:spMkLst>
        </pc:spChg>
        <pc:picChg chg="mod">
          <ac:chgData name="子豪 章" userId="a49aefbc8cdc36ad" providerId="LiveId" clId="{E01F0ED1-76C9-44B6-B5A0-ECB9D9B9AB09}" dt="2023-12-22T08:20:02.769" v="137" actId="1076"/>
          <ac:picMkLst>
            <pc:docMk/>
            <pc:sldMk cId="2956392758" sldId="293"/>
            <ac:picMk id="8" creationId="{A21B4245-0818-46BC-BB96-F5BCEF24AEF5}"/>
          </ac:picMkLst>
        </pc:picChg>
      </pc:sldChg>
      <pc:sldChg chg="modSp add mod">
        <pc:chgData name="子豪 章" userId="a49aefbc8cdc36ad" providerId="LiveId" clId="{E01F0ED1-76C9-44B6-B5A0-ECB9D9B9AB09}" dt="2023-12-23T05:48:07.276" v="626" actId="2062"/>
        <pc:sldMkLst>
          <pc:docMk/>
          <pc:sldMk cId="1859442860" sldId="294"/>
        </pc:sldMkLst>
        <pc:spChg chg="mod">
          <ac:chgData name="子豪 章" userId="a49aefbc8cdc36ad" providerId="LiveId" clId="{E01F0ED1-76C9-44B6-B5A0-ECB9D9B9AB09}" dt="2023-12-22T09:05:33.721" v="558" actId="2711"/>
          <ac:spMkLst>
            <pc:docMk/>
            <pc:sldMk cId="1859442860" sldId="294"/>
            <ac:spMk id="7" creationId="{EB9B67E6-658E-431D-AC03-6CC25F7526DE}"/>
          </ac:spMkLst>
        </pc:spChg>
        <pc:graphicFrameChg chg="modGraphic">
          <ac:chgData name="子豪 章" userId="a49aefbc8cdc36ad" providerId="LiveId" clId="{E01F0ED1-76C9-44B6-B5A0-ECB9D9B9AB09}" dt="2023-12-23T05:48:07.276" v="626" actId="2062"/>
          <ac:graphicFrameMkLst>
            <pc:docMk/>
            <pc:sldMk cId="1859442860" sldId="294"/>
            <ac:graphicFrameMk id="15" creationId="{1E0984F9-A75B-4085-9EDF-EB8F0BED51B6}"/>
          </ac:graphicFrameMkLst>
        </pc:graphicFrameChg>
      </pc:sldChg>
      <pc:sldChg chg="add">
        <pc:chgData name="子豪 章" userId="a49aefbc8cdc36ad" providerId="LiveId" clId="{E01F0ED1-76C9-44B6-B5A0-ECB9D9B9AB09}" dt="2023-12-22T08:46:52.766" v="159"/>
        <pc:sldMkLst>
          <pc:docMk/>
          <pc:sldMk cId="4041509032" sldId="296"/>
        </pc:sldMkLst>
      </pc:sldChg>
      <pc:sldChg chg="addSp delSp modSp del mod">
        <pc:chgData name="子豪 章" userId="a49aefbc8cdc36ad" providerId="LiveId" clId="{E01F0ED1-76C9-44B6-B5A0-ECB9D9B9AB09}" dt="2023-12-22T08:45:19.523" v="149" actId="47"/>
        <pc:sldMkLst>
          <pc:docMk/>
          <pc:sldMk cId="2264155571" sldId="307"/>
        </pc:sldMkLst>
        <pc:spChg chg="del">
          <ac:chgData name="子豪 章" userId="a49aefbc8cdc36ad" providerId="LiveId" clId="{E01F0ED1-76C9-44B6-B5A0-ECB9D9B9AB09}" dt="2023-12-22T08:12:24.158" v="129" actId="478"/>
          <ac:spMkLst>
            <pc:docMk/>
            <pc:sldMk cId="2264155571" sldId="307"/>
            <ac:spMk id="3" creationId="{A85008EE-AA65-0C54-7B5E-7E1BBACB5C80}"/>
          </ac:spMkLst>
        </pc:spChg>
        <pc:spChg chg="add mod">
          <ac:chgData name="子豪 章" userId="a49aefbc8cdc36ad" providerId="LiveId" clId="{E01F0ED1-76C9-44B6-B5A0-ECB9D9B9AB09}" dt="2023-12-22T08:12:24.158" v="129" actId="478"/>
          <ac:spMkLst>
            <pc:docMk/>
            <pc:sldMk cId="2264155571" sldId="307"/>
            <ac:spMk id="10" creationId="{4E38468F-59EC-4EFE-8E1D-E1D83F0B2367}"/>
          </ac:spMkLst>
        </pc:spChg>
        <pc:picChg chg="mod">
          <ac:chgData name="子豪 章" userId="a49aefbc8cdc36ad" providerId="LiveId" clId="{E01F0ED1-76C9-44B6-B5A0-ECB9D9B9AB09}" dt="2023-12-22T08:12:26.325" v="130" actId="1076"/>
          <ac:picMkLst>
            <pc:docMk/>
            <pc:sldMk cId="2264155571" sldId="307"/>
            <ac:picMk id="5" creationId="{1B0EE165-C8BC-196E-5387-0373E9F634D0}"/>
          </ac:picMkLst>
        </pc:picChg>
      </pc:sldChg>
      <pc:sldChg chg="del">
        <pc:chgData name="子豪 章" userId="a49aefbc8cdc36ad" providerId="LiveId" clId="{E01F0ED1-76C9-44B6-B5A0-ECB9D9B9AB09}" dt="2023-12-22T08:48:52.808" v="179" actId="47"/>
        <pc:sldMkLst>
          <pc:docMk/>
          <pc:sldMk cId="2242030214" sldId="308"/>
        </pc:sldMkLst>
      </pc:sldChg>
      <pc:sldChg chg="addSp delSp modSp add mod">
        <pc:chgData name="子豪 章" userId="a49aefbc8cdc36ad" providerId="LiveId" clId="{E01F0ED1-76C9-44B6-B5A0-ECB9D9B9AB09}" dt="2023-12-23T05:47:21.709" v="613" actId="21"/>
        <pc:sldMkLst>
          <pc:docMk/>
          <pc:sldMk cId="3844777223" sldId="309"/>
        </pc:sldMkLst>
        <pc:spChg chg="mod">
          <ac:chgData name="子豪 章" userId="a49aefbc8cdc36ad" providerId="LiveId" clId="{E01F0ED1-76C9-44B6-B5A0-ECB9D9B9AB09}" dt="2023-12-23T05:47:21.709" v="613" actId="21"/>
          <ac:spMkLst>
            <pc:docMk/>
            <pc:sldMk cId="3844777223" sldId="309"/>
            <ac:spMk id="3" creationId="{A85008EE-AA65-0C54-7B5E-7E1BBACB5C80}"/>
          </ac:spMkLst>
        </pc:spChg>
        <pc:spChg chg="add mod">
          <ac:chgData name="子豪 章" userId="a49aefbc8cdc36ad" providerId="LiveId" clId="{E01F0ED1-76C9-44B6-B5A0-ECB9D9B9AB09}" dt="2023-12-22T08:51:41.473" v="233" actId="1076"/>
          <ac:spMkLst>
            <pc:docMk/>
            <pc:sldMk cId="3844777223" sldId="309"/>
            <ac:spMk id="9" creationId="{72EDA977-A254-4FC5-B2E6-FE7B7D929CCD}"/>
          </ac:spMkLst>
        </pc:spChg>
        <pc:spChg chg="add mod">
          <ac:chgData name="子豪 章" userId="a49aefbc8cdc36ad" providerId="LiveId" clId="{E01F0ED1-76C9-44B6-B5A0-ECB9D9B9AB09}" dt="2023-12-22T08:51:36.888" v="226" actId="1036"/>
          <ac:spMkLst>
            <pc:docMk/>
            <pc:sldMk cId="3844777223" sldId="309"/>
            <ac:spMk id="11" creationId="{ADC2F606-B5D4-46CB-93CF-79720E3B99A0}"/>
          </ac:spMkLst>
        </pc:spChg>
        <pc:spChg chg="add mod">
          <ac:chgData name="子豪 章" userId="a49aefbc8cdc36ad" providerId="LiveId" clId="{E01F0ED1-76C9-44B6-B5A0-ECB9D9B9AB09}" dt="2023-12-22T09:08:04.104" v="590" actId="14100"/>
          <ac:spMkLst>
            <pc:docMk/>
            <pc:sldMk cId="3844777223" sldId="309"/>
            <ac:spMk id="12" creationId="{20295380-D2F5-4F6F-8DBE-12E4BDE27B98}"/>
          </ac:spMkLst>
        </pc:spChg>
        <pc:graphicFrameChg chg="mod">
          <ac:chgData name="子豪 章" userId="a49aefbc8cdc36ad" providerId="LiveId" clId="{E01F0ED1-76C9-44B6-B5A0-ECB9D9B9AB09}" dt="2023-12-22T08:51:03.257" v="212"/>
          <ac:graphicFrameMkLst>
            <pc:docMk/>
            <pc:sldMk cId="3844777223" sldId="309"/>
            <ac:graphicFrameMk id="4" creationId="{49A46873-B733-66A9-448B-D7074B446702}"/>
          </ac:graphicFrameMkLst>
        </pc:graphicFrameChg>
        <pc:graphicFrameChg chg="modGraphic">
          <ac:chgData name="子豪 章" userId="a49aefbc8cdc36ad" providerId="LiveId" clId="{E01F0ED1-76C9-44B6-B5A0-ECB9D9B9AB09}" dt="2023-12-22T08:44:50.803" v="145" actId="2165"/>
          <ac:graphicFrameMkLst>
            <pc:docMk/>
            <pc:sldMk cId="3844777223" sldId="309"/>
            <ac:graphicFrameMk id="6" creationId="{7EA6AC16-8133-EBC3-D879-1FDC5C43FC6D}"/>
          </ac:graphicFrameMkLst>
        </pc:graphicFrameChg>
        <pc:graphicFrameChg chg="mod modGraphic">
          <ac:chgData name="子豪 章" userId="a49aefbc8cdc36ad" providerId="LiveId" clId="{E01F0ED1-76C9-44B6-B5A0-ECB9D9B9AB09}" dt="2023-12-22T08:45:32.673" v="151" actId="1076"/>
          <ac:graphicFrameMkLst>
            <pc:docMk/>
            <pc:sldMk cId="3844777223" sldId="309"/>
            <ac:graphicFrameMk id="7" creationId="{784A7F42-8DD4-D17A-FDDD-464502276AC4}"/>
          </ac:graphicFrameMkLst>
        </pc:graphicFrameChg>
        <pc:picChg chg="del mod">
          <ac:chgData name="子豪 章" userId="a49aefbc8cdc36ad" providerId="LiveId" clId="{E01F0ED1-76C9-44B6-B5A0-ECB9D9B9AB09}" dt="2023-12-22T08:49:24.513" v="181" actId="478"/>
          <ac:picMkLst>
            <pc:docMk/>
            <pc:sldMk cId="3844777223" sldId="309"/>
            <ac:picMk id="5" creationId="{1B0EE165-C8BC-196E-5387-0373E9F634D0}"/>
          </ac:picMkLst>
        </pc:picChg>
        <pc:picChg chg="add mod">
          <ac:chgData name="子豪 章" userId="a49aefbc8cdc36ad" providerId="LiveId" clId="{E01F0ED1-76C9-44B6-B5A0-ECB9D9B9AB09}" dt="2023-12-22T08:51:39.175" v="232" actId="1076"/>
          <ac:picMkLst>
            <pc:docMk/>
            <pc:sldMk cId="3844777223" sldId="309"/>
            <ac:picMk id="8" creationId="{37D52E5A-43E5-4414-AFEA-BD8B289E19FD}"/>
          </ac:picMkLst>
        </pc:picChg>
        <pc:picChg chg="add mod">
          <ac:chgData name="子豪 章" userId="a49aefbc8cdc36ad" providerId="LiveId" clId="{E01F0ED1-76C9-44B6-B5A0-ECB9D9B9AB09}" dt="2023-12-22T08:51:44.167" v="235" actId="1076"/>
          <ac:picMkLst>
            <pc:docMk/>
            <pc:sldMk cId="3844777223" sldId="309"/>
            <ac:picMk id="10" creationId="{EDC922E4-9A9F-497B-92F9-7EC4592D0B00}"/>
          </ac:picMkLst>
        </pc:picChg>
        <pc:picChg chg="add mod">
          <ac:chgData name="子豪 章" userId="a49aefbc8cdc36ad" providerId="LiveId" clId="{E01F0ED1-76C9-44B6-B5A0-ECB9D9B9AB09}" dt="2023-12-22T08:51:42.233" v="234" actId="1076"/>
          <ac:picMkLst>
            <pc:docMk/>
            <pc:sldMk cId="3844777223" sldId="309"/>
            <ac:picMk id="2050" creationId="{CEC37713-1450-4420-A97C-A64FB4C21792}"/>
          </ac:picMkLst>
        </pc:picChg>
      </pc:sldChg>
      <pc:sldChg chg="add ord">
        <pc:chgData name="子豪 章" userId="a49aefbc8cdc36ad" providerId="LiveId" clId="{E01F0ED1-76C9-44B6-B5A0-ECB9D9B9AB09}" dt="2023-12-22T08:45:56.440" v="154"/>
        <pc:sldMkLst>
          <pc:docMk/>
          <pc:sldMk cId="735529221" sldId="310"/>
        </pc:sldMkLst>
      </pc:sldChg>
      <pc:sldChg chg="modSp add mod">
        <pc:chgData name="子豪 章" userId="a49aefbc8cdc36ad" providerId="LiveId" clId="{E01F0ED1-76C9-44B6-B5A0-ECB9D9B9AB09}" dt="2023-12-23T05:43:11.591" v="612" actId="20577"/>
        <pc:sldMkLst>
          <pc:docMk/>
          <pc:sldMk cId="3840007106" sldId="311"/>
        </pc:sldMkLst>
        <pc:spChg chg="mod">
          <ac:chgData name="子豪 章" userId="a49aefbc8cdc36ad" providerId="LiveId" clId="{E01F0ED1-76C9-44B6-B5A0-ECB9D9B9AB09}" dt="2023-12-23T05:43:11.591" v="612" actId="20577"/>
          <ac:spMkLst>
            <pc:docMk/>
            <pc:sldMk cId="3840007106" sldId="311"/>
            <ac:spMk id="7" creationId="{12764D2F-4F6F-41DA-83C9-2A0D0F7D79A3}"/>
          </ac:spMkLst>
        </pc:spChg>
      </pc:sldChg>
      <pc:sldChg chg="addSp delSp modSp add mod">
        <pc:chgData name="子豪 章" userId="a49aefbc8cdc36ad" providerId="LiveId" clId="{E01F0ED1-76C9-44B6-B5A0-ECB9D9B9AB09}" dt="2023-12-22T09:00:50.205" v="429" actId="1076"/>
        <pc:sldMkLst>
          <pc:docMk/>
          <pc:sldMk cId="503732675" sldId="312"/>
        </pc:sldMkLst>
        <pc:spChg chg="del">
          <ac:chgData name="子豪 章" userId="a49aefbc8cdc36ad" providerId="LiveId" clId="{E01F0ED1-76C9-44B6-B5A0-ECB9D9B9AB09}" dt="2023-12-22T08:47:20.995" v="160" actId="478"/>
          <ac:spMkLst>
            <pc:docMk/>
            <pc:sldMk cId="503732675" sldId="312"/>
            <ac:spMk id="4" creationId="{A1A70913-F904-4036-882C-482F1D48559A}"/>
          </ac:spMkLst>
        </pc:spChg>
        <pc:spChg chg="del">
          <ac:chgData name="子豪 章" userId="a49aefbc8cdc36ad" providerId="LiveId" clId="{E01F0ED1-76C9-44B6-B5A0-ECB9D9B9AB09}" dt="2023-12-22T08:47:20.995" v="160" actId="478"/>
          <ac:spMkLst>
            <pc:docMk/>
            <pc:sldMk cId="503732675" sldId="312"/>
            <ac:spMk id="5" creationId="{03DAC9E8-32A2-418F-9EA3-705D2E19A99B}"/>
          </ac:spMkLst>
        </pc:spChg>
        <pc:spChg chg="del">
          <ac:chgData name="子豪 章" userId="a49aefbc8cdc36ad" providerId="LiveId" clId="{E01F0ED1-76C9-44B6-B5A0-ECB9D9B9AB09}" dt="2023-12-22T08:47:20.995" v="160" actId="478"/>
          <ac:spMkLst>
            <pc:docMk/>
            <pc:sldMk cId="503732675" sldId="312"/>
            <ac:spMk id="6" creationId="{0DCC7335-8658-4B79-8B68-A9DA282DE0B3}"/>
          </ac:spMkLst>
        </pc:spChg>
        <pc:spChg chg="del">
          <ac:chgData name="子豪 章" userId="a49aefbc8cdc36ad" providerId="LiveId" clId="{E01F0ED1-76C9-44B6-B5A0-ECB9D9B9AB09}" dt="2023-12-22T08:47:20.995" v="160" actId="478"/>
          <ac:spMkLst>
            <pc:docMk/>
            <pc:sldMk cId="503732675" sldId="312"/>
            <ac:spMk id="7" creationId="{A5AE7399-B2E5-4D45-847A-5C492DAFA389}"/>
          </ac:spMkLst>
        </pc:spChg>
        <pc:spChg chg="del">
          <ac:chgData name="子豪 章" userId="a49aefbc8cdc36ad" providerId="LiveId" clId="{E01F0ED1-76C9-44B6-B5A0-ECB9D9B9AB09}" dt="2023-12-22T08:47:20.995" v="160" actId="478"/>
          <ac:spMkLst>
            <pc:docMk/>
            <pc:sldMk cId="503732675" sldId="312"/>
            <ac:spMk id="8" creationId="{19067821-90B3-479B-9A90-ED2DBF33B413}"/>
          </ac:spMkLst>
        </pc:spChg>
        <pc:spChg chg="del">
          <ac:chgData name="子豪 章" userId="a49aefbc8cdc36ad" providerId="LiveId" clId="{E01F0ED1-76C9-44B6-B5A0-ECB9D9B9AB09}" dt="2023-12-22T08:47:20.995" v="160" actId="478"/>
          <ac:spMkLst>
            <pc:docMk/>
            <pc:sldMk cId="503732675" sldId="312"/>
            <ac:spMk id="11" creationId="{6E4D21A7-F8D9-4A73-BEB6-DF4D257387F4}"/>
          </ac:spMkLst>
        </pc:spChg>
        <pc:spChg chg="del">
          <ac:chgData name="子豪 章" userId="a49aefbc8cdc36ad" providerId="LiveId" clId="{E01F0ED1-76C9-44B6-B5A0-ECB9D9B9AB09}" dt="2023-12-22T08:46:11.775" v="157" actId="478"/>
          <ac:spMkLst>
            <pc:docMk/>
            <pc:sldMk cId="503732675" sldId="312"/>
            <ac:spMk id="12" creationId="{CFB86EA4-6E3F-41A4-B096-DB6FD8755BC7}"/>
          </ac:spMkLst>
        </pc:spChg>
        <pc:spChg chg="del">
          <ac:chgData name="子豪 章" userId="a49aefbc8cdc36ad" providerId="LiveId" clId="{E01F0ED1-76C9-44B6-B5A0-ECB9D9B9AB09}" dt="2023-12-22T08:47:20.995" v="160" actId="478"/>
          <ac:spMkLst>
            <pc:docMk/>
            <pc:sldMk cId="503732675" sldId="312"/>
            <ac:spMk id="13" creationId="{72F6789E-68C8-45D1-A70F-4A0A5BA06F58}"/>
          </ac:spMkLst>
        </pc:spChg>
        <pc:spChg chg="del">
          <ac:chgData name="子豪 章" userId="a49aefbc8cdc36ad" providerId="LiveId" clId="{E01F0ED1-76C9-44B6-B5A0-ECB9D9B9AB09}" dt="2023-12-22T08:47:20.995" v="160" actId="478"/>
          <ac:spMkLst>
            <pc:docMk/>
            <pc:sldMk cId="503732675" sldId="312"/>
            <ac:spMk id="14" creationId="{287608BE-5B07-4C28-A32A-4D29D8210370}"/>
          </ac:spMkLst>
        </pc:spChg>
        <pc:spChg chg="mod">
          <ac:chgData name="子豪 章" userId="a49aefbc8cdc36ad" providerId="LiveId" clId="{E01F0ED1-76C9-44B6-B5A0-ECB9D9B9AB09}" dt="2023-12-22T08:47:31.911" v="163" actId="1076"/>
          <ac:spMkLst>
            <pc:docMk/>
            <pc:sldMk cId="503732675" sldId="312"/>
            <ac:spMk id="17" creationId="{548B92A2-FCF0-4ADE-B844-7988F91B666A}"/>
          </ac:spMkLst>
        </pc:spChg>
        <pc:spChg chg="mod">
          <ac:chgData name="子豪 章" userId="a49aefbc8cdc36ad" providerId="LiveId" clId="{E01F0ED1-76C9-44B6-B5A0-ECB9D9B9AB09}" dt="2023-12-22T08:47:39.997" v="166" actId="1076"/>
          <ac:spMkLst>
            <pc:docMk/>
            <pc:sldMk cId="503732675" sldId="312"/>
            <ac:spMk id="18" creationId="{3324B59B-8926-4874-9E03-9565048CD1D8}"/>
          </ac:spMkLst>
        </pc:spChg>
        <pc:spChg chg="del">
          <ac:chgData name="子豪 章" userId="a49aefbc8cdc36ad" providerId="LiveId" clId="{E01F0ED1-76C9-44B6-B5A0-ECB9D9B9AB09}" dt="2023-12-22T08:46:09.101" v="156" actId="478"/>
          <ac:spMkLst>
            <pc:docMk/>
            <pc:sldMk cId="503732675" sldId="312"/>
            <ac:spMk id="19" creationId="{7C52F23F-7C99-464D-8913-72E6C34B20D1}"/>
          </ac:spMkLst>
        </pc:spChg>
        <pc:spChg chg="del">
          <ac:chgData name="子豪 章" userId="a49aefbc8cdc36ad" providerId="LiveId" clId="{E01F0ED1-76C9-44B6-B5A0-ECB9D9B9AB09}" dt="2023-12-22T08:47:20.995" v="160" actId="478"/>
          <ac:spMkLst>
            <pc:docMk/>
            <pc:sldMk cId="503732675" sldId="312"/>
            <ac:spMk id="42" creationId="{D37098E5-76B3-4341-A718-EFD7685990D6}"/>
          </ac:spMkLst>
        </pc:spChg>
        <pc:spChg chg="del">
          <ac:chgData name="子豪 章" userId="a49aefbc8cdc36ad" providerId="LiveId" clId="{E01F0ED1-76C9-44B6-B5A0-ECB9D9B9AB09}" dt="2023-12-22T08:47:20.995" v="160" actId="478"/>
          <ac:spMkLst>
            <pc:docMk/>
            <pc:sldMk cId="503732675" sldId="312"/>
            <ac:spMk id="43" creationId="{C1BDD7B8-6E19-4362-B534-DA00584A4EA7}"/>
          </ac:spMkLst>
        </pc:spChg>
        <pc:spChg chg="del">
          <ac:chgData name="子豪 章" userId="a49aefbc8cdc36ad" providerId="LiveId" clId="{E01F0ED1-76C9-44B6-B5A0-ECB9D9B9AB09}" dt="2023-12-22T08:47:20.995" v="160" actId="478"/>
          <ac:spMkLst>
            <pc:docMk/>
            <pc:sldMk cId="503732675" sldId="312"/>
            <ac:spMk id="44" creationId="{6CB18EBA-14CC-4045-8D58-688B32E52E0F}"/>
          </ac:spMkLst>
        </pc:spChg>
        <pc:spChg chg="del">
          <ac:chgData name="子豪 章" userId="a49aefbc8cdc36ad" providerId="LiveId" clId="{E01F0ED1-76C9-44B6-B5A0-ECB9D9B9AB09}" dt="2023-12-22T08:47:20.995" v="160" actId="478"/>
          <ac:spMkLst>
            <pc:docMk/>
            <pc:sldMk cId="503732675" sldId="312"/>
            <ac:spMk id="45" creationId="{CE35228F-045E-4BEB-8679-1B5C538FD0A6}"/>
          </ac:spMkLst>
        </pc:spChg>
        <pc:spChg chg="del">
          <ac:chgData name="子豪 章" userId="a49aefbc8cdc36ad" providerId="LiveId" clId="{E01F0ED1-76C9-44B6-B5A0-ECB9D9B9AB09}" dt="2023-12-22T08:47:20.995" v="160" actId="478"/>
          <ac:spMkLst>
            <pc:docMk/>
            <pc:sldMk cId="503732675" sldId="312"/>
            <ac:spMk id="46" creationId="{E03116A4-720E-4099-B85D-8738A9DB094B}"/>
          </ac:spMkLst>
        </pc:spChg>
        <pc:spChg chg="del">
          <ac:chgData name="子豪 章" userId="a49aefbc8cdc36ad" providerId="LiveId" clId="{E01F0ED1-76C9-44B6-B5A0-ECB9D9B9AB09}" dt="2023-12-22T08:47:20.995" v="160" actId="478"/>
          <ac:spMkLst>
            <pc:docMk/>
            <pc:sldMk cId="503732675" sldId="312"/>
            <ac:spMk id="47" creationId="{884193BD-847B-4C78-A6A2-0381C19E287D}"/>
          </ac:spMkLst>
        </pc:spChg>
        <pc:spChg chg="del">
          <ac:chgData name="子豪 章" userId="a49aefbc8cdc36ad" providerId="LiveId" clId="{E01F0ED1-76C9-44B6-B5A0-ECB9D9B9AB09}" dt="2023-12-22T08:47:20.995" v="160" actId="478"/>
          <ac:spMkLst>
            <pc:docMk/>
            <pc:sldMk cId="503732675" sldId="312"/>
            <ac:spMk id="48" creationId="{DEC7FF64-ACA9-4EE7-9238-138499FE8E73}"/>
          </ac:spMkLst>
        </pc:spChg>
        <pc:spChg chg="del">
          <ac:chgData name="子豪 章" userId="a49aefbc8cdc36ad" providerId="LiveId" clId="{E01F0ED1-76C9-44B6-B5A0-ECB9D9B9AB09}" dt="2023-12-22T08:47:20.995" v="160" actId="478"/>
          <ac:spMkLst>
            <pc:docMk/>
            <pc:sldMk cId="503732675" sldId="312"/>
            <ac:spMk id="49" creationId="{CC4B5139-0943-4CD7-B4B6-2AA2A81E8AD0}"/>
          </ac:spMkLst>
        </pc:spChg>
        <pc:spChg chg="del">
          <ac:chgData name="子豪 章" userId="a49aefbc8cdc36ad" providerId="LiveId" clId="{E01F0ED1-76C9-44B6-B5A0-ECB9D9B9AB09}" dt="2023-12-22T08:47:20.995" v="160" actId="478"/>
          <ac:spMkLst>
            <pc:docMk/>
            <pc:sldMk cId="503732675" sldId="312"/>
            <ac:spMk id="50" creationId="{BFDD53D0-2C87-4732-84F5-B08A18688777}"/>
          </ac:spMkLst>
        </pc:spChg>
        <pc:spChg chg="del">
          <ac:chgData name="子豪 章" userId="a49aefbc8cdc36ad" providerId="LiveId" clId="{E01F0ED1-76C9-44B6-B5A0-ECB9D9B9AB09}" dt="2023-12-22T08:47:20.995" v="160" actId="478"/>
          <ac:spMkLst>
            <pc:docMk/>
            <pc:sldMk cId="503732675" sldId="312"/>
            <ac:spMk id="51" creationId="{D0712557-811C-4091-85DD-193AE73024B6}"/>
          </ac:spMkLst>
        </pc:spChg>
        <pc:spChg chg="del">
          <ac:chgData name="子豪 章" userId="a49aefbc8cdc36ad" providerId="LiveId" clId="{E01F0ED1-76C9-44B6-B5A0-ECB9D9B9AB09}" dt="2023-12-22T08:47:20.995" v="160" actId="478"/>
          <ac:spMkLst>
            <pc:docMk/>
            <pc:sldMk cId="503732675" sldId="312"/>
            <ac:spMk id="52" creationId="{6354E0E4-1A46-897B-01D2-611C4EDB63F0}"/>
          </ac:spMkLst>
        </pc:spChg>
        <pc:spChg chg="mod">
          <ac:chgData name="子豪 章" userId="a49aefbc8cdc36ad" providerId="LiveId" clId="{E01F0ED1-76C9-44B6-B5A0-ECB9D9B9AB09}" dt="2023-12-22T08:47:32.803" v="164" actId="1076"/>
          <ac:spMkLst>
            <pc:docMk/>
            <pc:sldMk cId="503732675" sldId="312"/>
            <ac:spMk id="53" creationId="{217762FB-5B26-40ED-A0D6-06FB672AA2CD}"/>
          </ac:spMkLst>
        </pc:spChg>
        <pc:spChg chg="del">
          <ac:chgData name="子豪 章" userId="a49aefbc8cdc36ad" providerId="LiveId" clId="{E01F0ED1-76C9-44B6-B5A0-ECB9D9B9AB09}" dt="2023-12-22T08:47:20.995" v="160" actId="478"/>
          <ac:spMkLst>
            <pc:docMk/>
            <pc:sldMk cId="503732675" sldId="312"/>
            <ac:spMk id="54" creationId="{D783D01C-7772-40F8-922E-5F1A13120EB6}"/>
          </ac:spMkLst>
        </pc:spChg>
        <pc:spChg chg="del">
          <ac:chgData name="子豪 章" userId="a49aefbc8cdc36ad" providerId="LiveId" clId="{E01F0ED1-76C9-44B6-B5A0-ECB9D9B9AB09}" dt="2023-12-22T08:47:20.995" v="160" actId="478"/>
          <ac:spMkLst>
            <pc:docMk/>
            <pc:sldMk cId="503732675" sldId="312"/>
            <ac:spMk id="55" creationId="{C1604B69-838E-2D68-F820-931EC6E7F52F}"/>
          </ac:spMkLst>
        </pc:spChg>
        <pc:spChg chg="del">
          <ac:chgData name="子豪 章" userId="a49aefbc8cdc36ad" providerId="LiveId" clId="{E01F0ED1-76C9-44B6-B5A0-ECB9D9B9AB09}" dt="2023-12-22T08:47:20.995" v="160" actId="478"/>
          <ac:spMkLst>
            <pc:docMk/>
            <pc:sldMk cId="503732675" sldId="312"/>
            <ac:spMk id="56" creationId="{947575D4-8CE6-FE0E-3F98-0573CDF93FF4}"/>
          </ac:spMkLst>
        </pc:spChg>
        <pc:spChg chg="mod">
          <ac:chgData name="子豪 章" userId="a49aefbc8cdc36ad" providerId="LiveId" clId="{E01F0ED1-76C9-44B6-B5A0-ECB9D9B9AB09}" dt="2023-12-22T08:47:39.997" v="166" actId="1076"/>
          <ac:spMkLst>
            <pc:docMk/>
            <pc:sldMk cId="503732675" sldId="312"/>
            <ac:spMk id="57" creationId="{BD315DBB-3A71-478C-B7F9-BD40D81B0E11}"/>
          </ac:spMkLst>
        </pc:spChg>
        <pc:spChg chg="del">
          <ac:chgData name="子豪 章" userId="a49aefbc8cdc36ad" providerId="LiveId" clId="{E01F0ED1-76C9-44B6-B5A0-ECB9D9B9AB09}" dt="2023-12-22T08:47:20.995" v="160" actId="478"/>
          <ac:spMkLst>
            <pc:docMk/>
            <pc:sldMk cId="503732675" sldId="312"/>
            <ac:spMk id="58" creationId="{E21E3739-A1AC-E3CA-2F6D-C58733711D22}"/>
          </ac:spMkLst>
        </pc:spChg>
        <pc:spChg chg="add mod">
          <ac:chgData name="子豪 章" userId="a49aefbc8cdc36ad" providerId="LiveId" clId="{E01F0ED1-76C9-44B6-B5A0-ECB9D9B9AB09}" dt="2023-12-22T08:47:21.855" v="161"/>
          <ac:spMkLst>
            <pc:docMk/>
            <pc:sldMk cId="503732675" sldId="312"/>
            <ac:spMk id="59" creationId="{E4535271-4F17-4523-B11B-39085668FCB8}"/>
          </ac:spMkLst>
        </pc:spChg>
        <pc:spChg chg="add mod">
          <ac:chgData name="子豪 章" userId="a49aefbc8cdc36ad" providerId="LiveId" clId="{E01F0ED1-76C9-44B6-B5A0-ECB9D9B9AB09}" dt="2023-12-22T08:47:21.855" v="161"/>
          <ac:spMkLst>
            <pc:docMk/>
            <pc:sldMk cId="503732675" sldId="312"/>
            <ac:spMk id="60" creationId="{93ACF6A6-56F7-4123-9404-7D6AB947FD46}"/>
          </ac:spMkLst>
        </pc:spChg>
        <pc:spChg chg="del">
          <ac:chgData name="子豪 章" userId="a49aefbc8cdc36ad" providerId="LiveId" clId="{E01F0ED1-76C9-44B6-B5A0-ECB9D9B9AB09}" dt="2023-12-22T08:47:20.995" v="160" actId="478"/>
          <ac:spMkLst>
            <pc:docMk/>
            <pc:sldMk cId="503732675" sldId="312"/>
            <ac:spMk id="61" creationId="{8DEDA309-6731-CB9F-641A-E2ADDFF91AD8}"/>
          </ac:spMkLst>
        </pc:spChg>
        <pc:spChg chg="add mod">
          <ac:chgData name="子豪 章" userId="a49aefbc8cdc36ad" providerId="LiveId" clId="{E01F0ED1-76C9-44B6-B5A0-ECB9D9B9AB09}" dt="2023-12-22T08:47:21.855" v="161"/>
          <ac:spMkLst>
            <pc:docMk/>
            <pc:sldMk cId="503732675" sldId="312"/>
            <ac:spMk id="62" creationId="{61BC0C9E-6DE5-4462-AE3A-3159D61C0FF4}"/>
          </ac:spMkLst>
        </pc:spChg>
        <pc:spChg chg="add mod">
          <ac:chgData name="子豪 章" userId="a49aefbc8cdc36ad" providerId="LiveId" clId="{E01F0ED1-76C9-44B6-B5A0-ECB9D9B9AB09}" dt="2023-12-22T08:47:21.855" v="161"/>
          <ac:spMkLst>
            <pc:docMk/>
            <pc:sldMk cId="503732675" sldId="312"/>
            <ac:spMk id="63" creationId="{70ECB78E-5DA6-4910-B9A3-4AE4C460607B}"/>
          </ac:spMkLst>
        </pc:spChg>
        <pc:spChg chg="del">
          <ac:chgData name="子豪 章" userId="a49aefbc8cdc36ad" providerId="LiveId" clId="{E01F0ED1-76C9-44B6-B5A0-ECB9D9B9AB09}" dt="2023-12-22T08:47:20.995" v="160" actId="478"/>
          <ac:spMkLst>
            <pc:docMk/>
            <pc:sldMk cId="503732675" sldId="312"/>
            <ac:spMk id="64" creationId="{0EFCC9AF-F9FD-428B-1E7B-A07C10ECAB99}"/>
          </ac:spMkLst>
        </pc:spChg>
        <pc:spChg chg="del">
          <ac:chgData name="子豪 章" userId="a49aefbc8cdc36ad" providerId="LiveId" clId="{E01F0ED1-76C9-44B6-B5A0-ECB9D9B9AB09}" dt="2023-12-22T08:47:20.995" v="160" actId="478"/>
          <ac:spMkLst>
            <pc:docMk/>
            <pc:sldMk cId="503732675" sldId="312"/>
            <ac:spMk id="65" creationId="{2E2C159F-4587-1B99-313F-A028871D5825}"/>
          </ac:spMkLst>
        </pc:spChg>
        <pc:spChg chg="del">
          <ac:chgData name="子豪 章" userId="a49aefbc8cdc36ad" providerId="LiveId" clId="{E01F0ED1-76C9-44B6-B5A0-ECB9D9B9AB09}" dt="2023-12-22T08:47:20.995" v="160" actId="478"/>
          <ac:spMkLst>
            <pc:docMk/>
            <pc:sldMk cId="503732675" sldId="312"/>
            <ac:spMk id="66" creationId="{A8F0AD5F-A4D7-FAEA-246C-4260FB3DF30D}"/>
          </ac:spMkLst>
        </pc:spChg>
        <pc:spChg chg="add mod">
          <ac:chgData name="子豪 章" userId="a49aefbc8cdc36ad" providerId="LiveId" clId="{E01F0ED1-76C9-44B6-B5A0-ECB9D9B9AB09}" dt="2023-12-22T08:47:21.855" v="161"/>
          <ac:spMkLst>
            <pc:docMk/>
            <pc:sldMk cId="503732675" sldId="312"/>
            <ac:spMk id="67" creationId="{C272CAF1-C564-4783-A097-9B0CA7C08C9E}"/>
          </ac:spMkLst>
        </pc:spChg>
        <pc:spChg chg="add mod">
          <ac:chgData name="子豪 章" userId="a49aefbc8cdc36ad" providerId="LiveId" clId="{E01F0ED1-76C9-44B6-B5A0-ECB9D9B9AB09}" dt="2023-12-22T08:47:21.855" v="161"/>
          <ac:spMkLst>
            <pc:docMk/>
            <pc:sldMk cId="503732675" sldId="312"/>
            <ac:spMk id="68" creationId="{3AD41DE8-951B-4B67-88D5-CB976F553DE3}"/>
          </ac:spMkLst>
        </pc:spChg>
        <pc:spChg chg="add mod">
          <ac:chgData name="子豪 章" userId="a49aefbc8cdc36ad" providerId="LiveId" clId="{E01F0ED1-76C9-44B6-B5A0-ECB9D9B9AB09}" dt="2023-12-22T08:47:21.855" v="161"/>
          <ac:spMkLst>
            <pc:docMk/>
            <pc:sldMk cId="503732675" sldId="312"/>
            <ac:spMk id="69" creationId="{3E3BC340-79AC-4CFB-B379-A61A207DDA80}"/>
          </ac:spMkLst>
        </pc:spChg>
        <pc:spChg chg="add mod">
          <ac:chgData name="子豪 章" userId="a49aefbc8cdc36ad" providerId="LiveId" clId="{E01F0ED1-76C9-44B6-B5A0-ECB9D9B9AB09}" dt="2023-12-22T08:47:21.855" v="161"/>
          <ac:spMkLst>
            <pc:docMk/>
            <pc:sldMk cId="503732675" sldId="312"/>
            <ac:spMk id="70" creationId="{E01D6466-1B64-4CE0-9452-A285CA0BFBEF}"/>
          </ac:spMkLst>
        </pc:spChg>
        <pc:spChg chg="del">
          <ac:chgData name="子豪 章" userId="a49aefbc8cdc36ad" providerId="LiveId" clId="{E01F0ED1-76C9-44B6-B5A0-ECB9D9B9AB09}" dt="2023-12-22T08:47:20.995" v="160" actId="478"/>
          <ac:spMkLst>
            <pc:docMk/>
            <pc:sldMk cId="503732675" sldId="312"/>
            <ac:spMk id="71" creationId="{D0E2C1A9-235D-2AAA-800F-F580787F3C32}"/>
          </ac:spMkLst>
        </pc:spChg>
        <pc:spChg chg="del">
          <ac:chgData name="子豪 章" userId="a49aefbc8cdc36ad" providerId="LiveId" clId="{E01F0ED1-76C9-44B6-B5A0-ECB9D9B9AB09}" dt="2023-12-22T08:47:20.995" v="160" actId="478"/>
          <ac:spMkLst>
            <pc:docMk/>
            <pc:sldMk cId="503732675" sldId="312"/>
            <ac:spMk id="72" creationId="{443CC46A-E3AD-C160-0B2E-524F80F1AD53}"/>
          </ac:spMkLst>
        </pc:spChg>
        <pc:spChg chg="del">
          <ac:chgData name="子豪 章" userId="a49aefbc8cdc36ad" providerId="LiveId" clId="{E01F0ED1-76C9-44B6-B5A0-ECB9D9B9AB09}" dt="2023-12-22T08:47:20.995" v="160" actId="478"/>
          <ac:spMkLst>
            <pc:docMk/>
            <pc:sldMk cId="503732675" sldId="312"/>
            <ac:spMk id="73" creationId="{2F946CB6-C5E2-E7AE-AAA8-7D17DCD30AA1}"/>
          </ac:spMkLst>
        </pc:spChg>
        <pc:spChg chg="add mod">
          <ac:chgData name="子豪 章" userId="a49aefbc8cdc36ad" providerId="LiveId" clId="{E01F0ED1-76C9-44B6-B5A0-ECB9D9B9AB09}" dt="2023-12-22T08:47:21.855" v="161"/>
          <ac:spMkLst>
            <pc:docMk/>
            <pc:sldMk cId="503732675" sldId="312"/>
            <ac:spMk id="74" creationId="{F5B5537E-CF71-40BE-A8A8-A053003DDB11}"/>
          </ac:spMkLst>
        </pc:spChg>
        <pc:spChg chg="del">
          <ac:chgData name="子豪 章" userId="a49aefbc8cdc36ad" providerId="LiveId" clId="{E01F0ED1-76C9-44B6-B5A0-ECB9D9B9AB09}" dt="2023-12-22T08:47:20.995" v="160" actId="478"/>
          <ac:spMkLst>
            <pc:docMk/>
            <pc:sldMk cId="503732675" sldId="312"/>
            <ac:spMk id="75" creationId="{CDDCC0C9-5443-2ED5-9F1E-67BEED675031}"/>
          </ac:spMkLst>
        </pc:spChg>
        <pc:spChg chg="add mod">
          <ac:chgData name="子豪 章" userId="a49aefbc8cdc36ad" providerId="LiveId" clId="{E01F0ED1-76C9-44B6-B5A0-ECB9D9B9AB09}" dt="2023-12-22T08:47:21.855" v="161"/>
          <ac:spMkLst>
            <pc:docMk/>
            <pc:sldMk cId="503732675" sldId="312"/>
            <ac:spMk id="76" creationId="{387326B8-4B1D-4D0B-AF26-FBD7B5711F6B}"/>
          </ac:spMkLst>
        </pc:spChg>
        <pc:spChg chg="add mod">
          <ac:chgData name="子豪 章" userId="a49aefbc8cdc36ad" providerId="LiveId" clId="{E01F0ED1-76C9-44B6-B5A0-ECB9D9B9AB09}" dt="2023-12-22T08:47:21.855" v="161"/>
          <ac:spMkLst>
            <pc:docMk/>
            <pc:sldMk cId="503732675" sldId="312"/>
            <ac:spMk id="77" creationId="{0300403F-2DF4-4F4F-9C49-8934D4B6BBEB}"/>
          </ac:spMkLst>
        </pc:spChg>
        <pc:spChg chg="add mod">
          <ac:chgData name="子豪 章" userId="a49aefbc8cdc36ad" providerId="LiveId" clId="{E01F0ED1-76C9-44B6-B5A0-ECB9D9B9AB09}" dt="2023-12-22T08:47:21.855" v="161"/>
          <ac:spMkLst>
            <pc:docMk/>
            <pc:sldMk cId="503732675" sldId="312"/>
            <ac:spMk id="78" creationId="{8156E7C5-6799-4E95-8D9D-F3CDDDA8E215}"/>
          </ac:spMkLst>
        </pc:spChg>
        <pc:spChg chg="add mod">
          <ac:chgData name="子豪 章" userId="a49aefbc8cdc36ad" providerId="LiveId" clId="{E01F0ED1-76C9-44B6-B5A0-ECB9D9B9AB09}" dt="2023-12-22T08:47:21.855" v="161"/>
          <ac:spMkLst>
            <pc:docMk/>
            <pc:sldMk cId="503732675" sldId="312"/>
            <ac:spMk id="79" creationId="{DE1A9CB8-98EC-484E-BA2A-8A8564DE6356}"/>
          </ac:spMkLst>
        </pc:spChg>
        <pc:spChg chg="mod">
          <ac:chgData name="子豪 章" userId="a49aefbc8cdc36ad" providerId="LiveId" clId="{E01F0ED1-76C9-44B6-B5A0-ECB9D9B9AB09}" dt="2023-12-22T08:47:39.997" v="166" actId="1076"/>
          <ac:spMkLst>
            <pc:docMk/>
            <pc:sldMk cId="503732675" sldId="312"/>
            <ac:spMk id="80" creationId="{348C79C5-D980-6FA6-40D7-08C788295167}"/>
          </ac:spMkLst>
        </pc:spChg>
        <pc:spChg chg="mod">
          <ac:chgData name="子豪 章" userId="a49aefbc8cdc36ad" providerId="LiveId" clId="{E01F0ED1-76C9-44B6-B5A0-ECB9D9B9AB09}" dt="2023-12-22T08:47:39.997" v="166" actId="1076"/>
          <ac:spMkLst>
            <pc:docMk/>
            <pc:sldMk cId="503732675" sldId="312"/>
            <ac:spMk id="81" creationId="{1D6CA1BE-6771-453E-9A42-766CF50A010E}"/>
          </ac:spMkLst>
        </pc:spChg>
        <pc:spChg chg="mod">
          <ac:chgData name="子豪 章" userId="a49aefbc8cdc36ad" providerId="LiveId" clId="{E01F0ED1-76C9-44B6-B5A0-ECB9D9B9AB09}" dt="2023-12-22T08:47:39.997" v="166" actId="1076"/>
          <ac:spMkLst>
            <pc:docMk/>
            <pc:sldMk cId="503732675" sldId="312"/>
            <ac:spMk id="82" creationId="{783479F9-C003-71B5-59E0-AF7ED45B4445}"/>
          </ac:spMkLst>
        </pc:spChg>
        <pc:spChg chg="mod">
          <ac:chgData name="子豪 章" userId="a49aefbc8cdc36ad" providerId="LiveId" clId="{E01F0ED1-76C9-44B6-B5A0-ECB9D9B9AB09}" dt="2023-12-22T08:47:39.997" v="166" actId="1076"/>
          <ac:spMkLst>
            <pc:docMk/>
            <pc:sldMk cId="503732675" sldId="312"/>
            <ac:spMk id="83" creationId="{4D8CB75A-79BB-0AA5-1201-5B1C7F55B4DC}"/>
          </ac:spMkLst>
        </pc:spChg>
        <pc:spChg chg="mod">
          <ac:chgData name="子豪 章" userId="a49aefbc8cdc36ad" providerId="LiveId" clId="{E01F0ED1-76C9-44B6-B5A0-ECB9D9B9AB09}" dt="2023-12-22T08:47:39.997" v="166" actId="1076"/>
          <ac:spMkLst>
            <pc:docMk/>
            <pc:sldMk cId="503732675" sldId="312"/>
            <ac:spMk id="84" creationId="{A5FEB3AD-8301-AE03-5F78-FF5BA9261D48}"/>
          </ac:spMkLst>
        </pc:spChg>
        <pc:spChg chg="mod">
          <ac:chgData name="子豪 章" userId="a49aefbc8cdc36ad" providerId="LiveId" clId="{E01F0ED1-76C9-44B6-B5A0-ECB9D9B9AB09}" dt="2023-12-22T08:47:39.997" v="166" actId="1076"/>
          <ac:spMkLst>
            <pc:docMk/>
            <pc:sldMk cId="503732675" sldId="312"/>
            <ac:spMk id="85" creationId="{8CAFE3E9-0F65-D0AE-8B47-376B2EB78B45}"/>
          </ac:spMkLst>
        </pc:spChg>
        <pc:spChg chg="add mod">
          <ac:chgData name="子豪 章" userId="a49aefbc8cdc36ad" providerId="LiveId" clId="{E01F0ED1-76C9-44B6-B5A0-ECB9D9B9AB09}" dt="2023-12-22T08:47:21.855" v="161"/>
          <ac:spMkLst>
            <pc:docMk/>
            <pc:sldMk cId="503732675" sldId="312"/>
            <ac:spMk id="86" creationId="{B9039DD5-E99F-4E55-ACA9-639AE013607D}"/>
          </ac:spMkLst>
        </pc:spChg>
        <pc:spChg chg="del">
          <ac:chgData name="子豪 章" userId="a49aefbc8cdc36ad" providerId="LiveId" clId="{E01F0ED1-76C9-44B6-B5A0-ECB9D9B9AB09}" dt="2023-12-22T08:47:20.995" v="160" actId="478"/>
          <ac:spMkLst>
            <pc:docMk/>
            <pc:sldMk cId="503732675" sldId="312"/>
            <ac:spMk id="87" creationId="{ED4F849B-B778-27E9-A8D2-CFDE12D3B1B1}"/>
          </ac:spMkLst>
        </pc:spChg>
        <pc:spChg chg="add mod">
          <ac:chgData name="子豪 章" userId="a49aefbc8cdc36ad" providerId="LiveId" clId="{E01F0ED1-76C9-44B6-B5A0-ECB9D9B9AB09}" dt="2023-12-22T08:47:21.855" v="161"/>
          <ac:spMkLst>
            <pc:docMk/>
            <pc:sldMk cId="503732675" sldId="312"/>
            <ac:spMk id="88" creationId="{0ADC8A17-65B6-4E12-8135-5A2E5813C353}"/>
          </ac:spMkLst>
        </pc:spChg>
        <pc:spChg chg="add mod">
          <ac:chgData name="子豪 章" userId="a49aefbc8cdc36ad" providerId="LiveId" clId="{E01F0ED1-76C9-44B6-B5A0-ECB9D9B9AB09}" dt="2023-12-22T08:47:21.855" v="161"/>
          <ac:spMkLst>
            <pc:docMk/>
            <pc:sldMk cId="503732675" sldId="312"/>
            <ac:spMk id="89" creationId="{B7CE6085-A5ED-4F64-B1D6-2390D6135F5F}"/>
          </ac:spMkLst>
        </pc:spChg>
        <pc:spChg chg="add mod">
          <ac:chgData name="子豪 章" userId="a49aefbc8cdc36ad" providerId="LiveId" clId="{E01F0ED1-76C9-44B6-B5A0-ECB9D9B9AB09}" dt="2023-12-22T08:47:21.855" v="161"/>
          <ac:spMkLst>
            <pc:docMk/>
            <pc:sldMk cId="503732675" sldId="312"/>
            <ac:spMk id="90" creationId="{E7F74DFA-2F47-4A21-8D70-84B6BC8D3166}"/>
          </ac:spMkLst>
        </pc:spChg>
        <pc:spChg chg="mod">
          <ac:chgData name="子豪 章" userId="a49aefbc8cdc36ad" providerId="LiveId" clId="{E01F0ED1-76C9-44B6-B5A0-ECB9D9B9AB09}" dt="2023-12-22T08:47:46.420" v="169" actId="14100"/>
          <ac:spMkLst>
            <pc:docMk/>
            <pc:sldMk cId="503732675" sldId="312"/>
            <ac:spMk id="91" creationId="{E089B180-6638-3294-E915-578A09D3D6CD}"/>
          </ac:spMkLst>
        </pc:spChg>
        <pc:spChg chg="add mod">
          <ac:chgData name="子豪 章" userId="a49aefbc8cdc36ad" providerId="LiveId" clId="{E01F0ED1-76C9-44B6-B5A0-ECB9D9B9AB09}" dt="2023-12-22T08:47:21.855" v="161"/>
          <ac:spMkLst>
            <pc:docMk/>
            <pc:sldMk cId="503732675" sldId="312"/>
            <ac:spMk id="92" creationId="{DFA5D835-A472-4803-8F74-EF0E378EAA41}"/>
          </ac:spMkLst>
        </pc:spChg>
        <pc:spChg chg="add mod">
          <ac:chgData name="子豪 章" userId="a49aefbc8cdc36ad" providerId="LiveId" clId="{E01F0ED1-76C9-44B6-B5A0-ECB9D9B9AB09}" dt="2023-12-22T08:47:21.855" v="161"/>
          <ac:spMkLst>
            <pc:docMk/>
            <pc:sldMk cId="503732675" sldId="312"/>
            <ac:spMk id="93" creationId="{371ECE86-0A9D-40ED-9CD8-5F86A4A47DB3}"/>
          </ac:spMkLst>
        </pc:spChg>
        <pc:spChg chg="add mod">
          <ac:chgData name="子豪 章" userId="a49aefbc8cdc36ad" providerId="LiveId" clId="{E01F0ED1-76C9-44B6-B5A0-ECB9D9B9AB09}" dt="2023-12-22T08:47:21.855" v="161"/>
          <ac:spMkLst>
            <pc:docMk/>
            <pc:sldMk cId="503732675" sldId="312"/>
            <ac:spMk id="94" creationId="{1852ED8D-1C63-49F5-84B7-A64F334349B6}"/>
          </ac:spMkLst>
        </pc:spChg>
        <pc:spChg chg="add mod">
          <ac:chgData name="子豪 章" userId="a49aefbc8cdc36ad" providerId="LiveId" clId="{E01F0ED1-76C9-44B6-B5A0-ECB9D9B9AB09}" dt="2023-12-22T08:47:21.855" v="161"/>
          <ac:spMkLst>
            <pc:docMk/>
            <pc:sldMk cId="503732675" sldId="312"/>
            <ac:spMk id="97" creationId="{2734C3BE-D168-4E98-8F34-4C26C1B8FA53}"/>
          </ac:spMkLst>
        </pc:spChg>
        <pc:spChg chg="add mod">
          <ac:chgData name="子豪 章" userId="a49aefbc8cdc36ad" providerId="LiveId" clId="{E01F0ED1-76C9-44B6-B5A0-ECB9D9B9AB09}" dt="2023-12-22T08:47:21.855" v="161"/>
          <ac:spMkLst>
            <pc:docMk/>
            <pc:sldMk cId="503732675" sldId="312"/>
            <ac:spMk id="98" creationId="{7634CCEA-B0B3-481C-82B0-0554B8033F3A}"/>
          </ac:spMkLst>
        </pc:spChg>
        <pc:spChg chg="add mod">
          <ac:chgData name="子豪 章" userId="a49aefbc8cdc36ad" providerId="LiveId" clId="{E01F0ED1-76C9-44B6-B5A0-ECB9D9B9AB09}" dt="2023-12-22T08:47:21.855" v="161"/>
          <ac:spMkLst>
            <pc:docMk/>
            <pc:sldMk cId="503732675" sldId="312"/>
            <ac:spMk id="99" creationId="{FF99DB04-3B2E-4244-B745-70CF7BB60805}"/>
          </ac:spMkLst>
        </pc:spChg>
        <pc:spChg chg="add mod">
          <ac:chgData name="子豪 章" userId="a49aefbc8cdc36ad" providerId="LiveId" clId="{E01F0ED1-76C9-44B6-B5A0-ECB9D9B9AB09}" dt="2023-12-22T08:47:21.855" v="161"/>
          <ac:spMkLst>
            <pc:docMk/>
            <pc:sldMk cId="503732675" sldId="312"/>
            <ac:spMk id="100" creationId="{878D13DC-E899-4310-AF9A-121D00D9CE6A}"/>
          </ac:spMkLst>
        </pc:spChg>
        <pc:spChg chg="add mod">
          <ac:chgData name="子豪 章" userId="a49aefbc8cdc36ad" providerId="LiveId" clId="{E01F0ED1-76C9-44B6-B5A0-ECB9D9B9AB09}" dt="2023-12-22T08:47:21.855" v="161"/>
          <ac:spMkLst>
            <pc:docMk/>
            <pc:sldMk cId="503732675" sldId="312"/>
            <ac:spMk id="101" creationId="{2A1E1CFD-5287-4E3B-88AD-F00283768591}"/>
          </ac:spMkLst>
        </pc:spChg>
        <pc:spChg chg="add mod">
          <ac:chgData name="子豪 章" userId="a49aefbc8cdc36ad" providerId="LiveId" clId="{E01F0ED1-76C9-44B6-B5A0-ECB9D9B9AB09}" dt="2023-12-22T08:47:21.855" v="161"/>
          <ac:spMkLst>
            <pc:docMk/>
            <pc:sldMk cId="503732675" sldId="312"/>
            <ac:spMk id="102" creationId="{D1E17FD8-AA24-4277-ACF1-169DBE1ACACE}"/>
          </ac:spMkLst>
        </pc:spChg>
        <pc:spChg chg="add mod">
          <ac:chgData name="子豪 章" userId="a49aefbc8cdc36ad" providerId="LiveId" clId="{E01F0ED1-76C9-44B6-B5A0-ECB9D9B9AB09}" dt="2023-12-22T08:47:47.385" v="170" actId="1076"/>
          <ac:spMkLst>
            <pc:docMk/>
            <pc:sldMk cId="503732675" sldId="312"/>
            <ac:spMk id="103" creationId="{9365B83A-7841-440B-99B8-55B991B01BE7}"/>
          </ac:spMkLst>
        </pc:spChg>
        <pc:spChg chg="add mod">
          <ac:chgData name="子豪 章" userId="a49aefbc8cdc36ad" providerId="LiveId" clId="{E01F0ED1-76C9-44B6-B5A0-ECB9D9B9AB09}" dt="2023-12-22T08:47:50.441" v="172" actId="1076"/>
          <ac:spMkLst>
            <pc:docMk/>
            <pc:sldMk cId="503732675" sldId="312"/>
            <ac:spMk id="104" creationId="{A2B529A0-3DAD-4CA1-8965-8BE3EAC51D60}"/>
          </ac:spMkLst>
        </pc:spChg>
        <pc:spChg chg="add mod">
          <ac:chgData name="子豪 章" userId="a49aefbc8cdc36ad" providerId="LiveId" clId="{E01F0ED1-76C9-44B6-B5A0-ECB9D9B9AB09}" dt="2023-12-22T09:00:50.205" v="429" actId="1076"/>
          <ac:spMkLst>
            <pc:docMk/>
            <pc:sldMk cId="503732675" sldId="312"/>
            <ac:spMk id="105" creationId="{C7C9CDA5-DF64-441B-9B24-CBA6144D7BC5}"/>
          </ac:spMkLst>
        </pc:spChg>
        <pc:spChg chg="add mod">
          <ac:chgData name="子豪 章" userId="a49aefbc8cdc36ad" providerId="LiveId" clId="{E01F0ED1-76C9-44B6-B5A0-ECB9D9B9AB09}" dt="2023-12-22T08:48:19.856" v="176" actId="1076"/>
          <ac:spMkLst>
            <pc:docMk/>
            <pc:sldMk cId="503732675" sldId="312"/>
            <ac:spMk id="106" creationId="{E0A2BC6B-1E43-4E6F-B243-E9FE3FD0B5CB}"/>
          </ac:spMkLst>
        </pc:spChg>
        <pc:spChg chg="add mod">
          <ac:chgData name="子豪 章" userId="a49aefbc8cdc36ad" providerId="LiveId" clId="{E01F0ED1-76C9-44B6-B5A0-ECB9D9B9AB09}" dt="2023-12-22T08:48:16.669" v="175" actId="1076"/>
          <ac:spMkLst>
            <pc:docMk/>
            <pc:sldMk cId="503732675" sldId="312"/>
            <ac:spMk id="107" creationId="{D1F3636F-9042-4C1E-B3E3-8D1E1DD766E6}"/>
          </ac:spMkLst>
        </pc:spChg>
        <pc:cxnChg chg="add mod">
          <ac:chgData name="子豪 章" userId="a49aefbc8cdc36ad" providerId="LiveId" clId="{E01F0ED1-76C9-44B6-B5A0-ECB9D9B9AB09}" dt="2023-12-22T08:47:21.855" v="161"/>
          <ac:cxnSpMkLst>
            <pc:docMk/>
            <pc:sldMk cId="503732675" sldId="312"/>
            <ac:cxnSpMk id="95" creationId="{DDBD8B0D-545F-4531-9A7F-3AEEC49B374C}"/>
          </ac:cxnSpMkLst>
        </pc:cxnChg>
        <pc:cxnChg chg="add mod">
          <ac:chgData name="子豪 章" userId="a49aefbc8cdc36ad" providerId="LiveId" clId="{E01F0ED1-76C9-44B6-B5A0-ECB9D9B9AB09}" dt="2023-12-22T08:47:21.855" v="161"/>
          <ac:cxnSpMkLst>
            <pc:docMk/>
            <pc:sldMk cId="503732675" sldId="312"/>
            <ac:cxnSpMk id="96" creationId="{1787C0F3-F0C3-41BD-ABAE-8E1DE4E724B7}"/>
          </ac:cxnSpMkLst>
        </pc:cxnChg>
      </pc:sldChg>
    </pc:docChg>
  </pc:docChgLst>
  <pc:docChgLst>
    <pc:chgData name="子豪 章" userId="a49aefbc8cdc36ad" providerId="LiveId" clId="{D5799F96-7691-4811-B9A2-80345676BA96}"/>
    <pc:docChg chg="modSld modShowInfo">
      <pc:chgData name="子豪 章" userId="a49aefbc8cdc36ad" providerId="LiveId" clId="{D5799F96-7691-4811-B9A2-80345676BA96}" dt="2023-10-14T06:13:39.792" v="21" actId="20577"/>
      <pc:docMkLst>
        <pc:docMk/>
      </pc:docMkLst>
      <pc:sldChg chg="modSp mod">
        <pc:chgData name="子豪 章" userId="a49aefbc8cdc36ad" providerId="LiveId" clId="{D5799F96-7691-4811-B9A2-80345676BA96}" dt="2023-10-14T06:13:39.792" v="21" actId="20577"/>
        <pc:sldMkLst>
          <pc:docMk/>
          <pc:sldMk cId="2465672363" sldId="282"/>
        </pc:sldMkLst>
        <pc:spChg chg="mod">
          <ac:chgData name="子豪 章" userId="a49aefbc8cdc36ad" providerId="LiveId" clId="{D5799F96-7691-4811-B9A2-80345676BA96}" dt="2023-10-14T06:13:39.792" v="21" actId="20577"/>
          <ac:spMkLst>
            <pc:docMk/>
            <pc:sldMk cId="2465672363" sldId="282"/>
            <ac:spMk id="24" creationId="{1EE4E4B7-2C1B-46E0-A979-75020B2DC38E}"/>
          </ac:spMkLst>
        </pc:spChg>
      </pc:sldChg>
    </pc:docChg>
  </pc:docChgLst>
  <pc:docChgLst>
    <pc:chgData name="子豪 章" userId="a49aefbc8cdc36ad" providerId="LiveId" clId="{A15996EE-04A2-4D50-9299-EF2685C230BE}"/>
    <pc:docChg chg="delSld modSld">
      <pc:chgData name="子豪 章" userId="a49aefbc8cdc36ad" providerId="LiveId" clId="{A15996EE-04A2-4D50-9299-EF2685C230BE}" dt="2024-01-06T06:21:47.118" v="45" actId="20577"/>
      <pc:docMkLst>
        <pc:docMk/>
      </pc:docMkLst>
      <pc:sldChg chg="modSp mod">
        <pc:chgData name="子豪 章" userId="a49aefbc8cdc36ad" providerId="LiveId" clId="{A15996EE-04A2-4D50-9299-EF2685C230BE}" dt="2024-01-06T05:43:38.760" v="40" actId="20577"/>
        <pc:sldMkLst>
          <pc:docMk/>
          <pc:sldMk cId="2427253875" sldId="256"/>
        </pc:sldMkLst>
        <pc:spChg chg="mod">
          <ac:chgData name="子豪 章" userId="a49aefbc8cdc36ad" providerId="LiveId" clId="{A15996EE-04A2-4D50-9299-EF2685C230BE}" dt="2024-01-06T05:43:38.760" v="40" actId="20577"/>
          <ac:spMkLst>
            <pc:docMk/>
            <pc:sldMk cId="2427253875" sldId="256"/>
            <ac:spMk id="6" creationId="{7FF96F01-BAF6-3724-0F21-720371F0A830}"/>
          </ac:spMkLst>
        </pc:spChg>
      </pc:sldChg>
      <pc:sldChg chg="modSp mod">
        <pc:chgData name="子豪 章" userId="a49aefbc8cdc36ad" providerId="LiveId" clId="{A15996EE-04A2-4D50-9299-EF2685C230BE}" dt="2024-01-06T06:21:47.118" v="45" actId="20577"/>
        <pc:sldMkLst>
          <pc:docMk/>
          <pc:sldMk cId="3942087468" sldId="324"/>
        </pc:sldMkLst>
        <pc:spChg chg="mod">
          <ac:chgData name="子豪 章" userId="a49aefbc8cdc36ad" providerId="LiveId" clId="{A15996EE-04A2-4D50-9299-EF2685C230BE}" dt="2024-01-06T06:21:45.652" v="43" actId="20577"/>
          <ac:spMkLst>
            <pc:docMk/>
            <pc:sldMk cId="3942087468" sldId="324"/>
            <ac:spMk id="38" creationId="{CDDD0609-3E12-4578-8505-8616B567D627}"/>
          </ac:spMkLst>
        </pc:spChg>
        <pc:spChg chg="mod">
          <ac:chgData name="子豪 章" userId="a49aefbc8cdc36ad" providerId="LiveId" clId="{A15996EE-04A2-4D50-9299-EF2685C230BE}" dt="2024-01-06T06:21:47.118" v="45" actId="20577"/>
          <ac:spMkLst>
            <pc:docMk/>
            <pc:sldMk cId="3942087468" sldId="324"/>
            <ac:spMk id="44" creationId="{FCAFB96C-3F60-4CB4-9019-575846A1BE82}"/>
          </ac:spMkLst>
        </pc:spChg>
      </pc:sldChg>
      <pc:sldChg chg="del">
        <pc:chgData name="子豪 章" userId="a49aefbc8cdc36ad" providerId="LiveId" clId="{A15996EE-04A2-4D50-9299-EF2685C230BE}" dt="2024-01-06T05:43:47.985" v="41" actId="47"/>
        <pc:sldMkLst>
          <pc:docMk/>
          <pc:sldMk cId="3922972355" sldId="325"/>
        </pc:sldMkLst>
      </pc:sldChg>
    </pc:docChg>
  </pc:docChgLst>
  <pc:docChgLst>
    <pc:chgData name="子豪 章" userId="a49aefbc8cdc36ad" providerId="LiveId" clId="{DD7EA245-BE17-4671-989A-2CCD0193412D}"/>
    <pc:docChg chg="undo custSel addSld delSld modSld">
      <pc:chgData name="子豪 章" userId="a49aefbc8cdc36ad" providerId="LiveId" clId="{DD7EA245-BE17-4671-989A-2CCD0193412D}" dt="2023-11-11T05:54:30.875" v="2696" actId="1076"/>
      <pc:docMkLst>
        <pc:docMk/>
      </pc:docMkLst>
      <pc:sldChg chg="modSp mod">
        <pc:chgData name="子豪 章" userId="a49aefbc8cdc36ad" providerId="LiveId" clId="{DD7EA245-BE17-4671-989A-2CCD0193412D}" dt="2023-11-10T13:24:42.829" v="2669" actId="20577"/>
        <pc:sldMkLst>
          <pc:docMk/>
          <pc:sldMk cId="2427253875" sldId="256"/>
        </pc:sldMkLst>
        <pc:spChg chg="mod">
          <ac:chgData name="子豪 章" userId="a49aefbc8cdc36ad" providerId="LiveId" clId="{DD7EA245-BE17-4671-989A-2CCD0193412D}" dt="2023-11-10T09:20:19.961" v="0"/>
          <ac:spMkLst>
            <pc:docMk/>
            <pc:sldMk cId="2427253875" sldId="256"/>
            <ac:spMk id="6" creationId="{7FF96F01-BAF6-3724-0F21-720371F0A830}"/>
          </ac:spMkLst>
        </pc:spChg>
        <pc:spChg chg="mod">
          <ac:chgData name="子豪 章" userId="a49aefbc8cdc36ad" providerId="LiveId" clId="{DD7EA245-BE17-4671-989A-2CCD0193412D}" dt="2023-11-10T13:24:42.829" v="2669" actId="20577"/>
          <ac:spMkLst>
            <pc:docMk/>
            <pc:sldMk cId="2427253875" sldId="256"/>
            <ac:spMk id="9" creationId="{07D4B21A-9E54-0CE8-623B-9363ABDC19FF}"/>
          </ac:spMkLst>
        </pc:spChg>
      </pc:sldChg>
      <pc:sldChg chg="add del">
        <pc:chgData name="子豪 章" userId="a49aefbc8cdc36ad" providerId="LiveId" clId="{DD7EA245-BE17-4671-989A-2CCD0193412D}" dt="2023-11-10T13:11:32.242" v="2490" actId="47"/>
        <pc:sldMkLst>
          <pc:docMk/>
          <pc:sldMk cId="4057817176" sldId="269"/>
        </pc:sldMkLst>
      </pc:sldChg>
      <pc:sldChg chg="addSp delSp modSp mod">
        <pc:chgData name="子豪 章" userId="a49aefbc8cdc36ad" providerId="LiveId" clId="{DD7EA245-BE17-4671-989A-2CCD0193412D}" dt="2023-11-10T09:49:10.177" v="709" actId="20577"/>
        <pc:sldMkLst>
          <pc:docMk/>
          <pc:sldMk cId="2707967974" sldId="273"/>
        </pc:sldMkLst>
        <pc:spChg chg="add mod">
          <ac:chgData name="子豪 章" userId="a49aefbc8cdc36ad" providerId="LiveId" clId="{DD7EA245-BE17-4671-989A-2CCD0193412D}" dt="2023-11-10T09:48:44.029" v="693" actId="1076"/>
          <ac:spMkLst>
            <pc:docMk/>
            <pc:sldMk cId="2707967974" sldId="273"/>
            <ac:spMk id="3" creationId="{E697FA1A-87D4-4AEC-BC14-602FE90E417A}"/>
          </ac:spMkLst>
        </pc:spChg>
        <pc:spChg chg="add del mod">
          <ac:chgData name="子豪 章" userId="a49aefbc8cdc36ad" providerId="LiveId" clId="{DD7EA245-BE17-4671-989A-2CCD0193412D}" dt="2023-11-10T09:23:23.003" v="172" actId="478"/>
          <ac:spMkLst>
            <pc:docMk/>
            <pc:sldMk cId="2707967974" sldId="273"/>
            <ac:spMk id="5" creationId="{2B8178BE-FD97-473D-806B-C7D02A098B9B}"/>
          </ac:spMkLst>
        </pc:spChg>
        <pc:spChg chg="mod">
          <ac:chgData name="子豪 章" userId="a49aefbc8cdc36ad" providerId="LiveId" clId="{DD7EA245-BE17-4671-989A-2CCD0193412D}" dt="2023-11-10T09:20:33.756" v="1"/>
          <ac:spMkLst>
            <pc:docMk/>
            <pc:sldMk cId="2707967974" sldId="273"/>
            <ac:spMk id="6" creationId="{B2459967-28A5-4CB7-995A-73D1397CB421}"/>
          </ac:spMkLst>
        </pc:spChg>
        <pc:spChg chg="add mod">
          <ac:chgData name="子豪 章" userId="a49aefbc8cdc36ad" providerId="LiveId" clId="{DD7EA245-BE17-4671-989A-2CCD0193412D}" dt="2023-11-10T09:48:54.179" v="703" actId="20577"/>
          <ac:spMkLst>
            <pc:docMk/>
            <pc:sldMk cId="2707967974" sldId="273"/>
            <ac:spMk id="7" creationId="{271DD8C9-C58C-41FE-AE13-04B6741E26A4}"/>
          </ac:spMkLst>
        </pc:spChg>
        <pc:spChg chg="del">
          <ac:chgData name="子豪 章" userId="a49aefbc8cdc36ad" providerId="LiveId" clId="{DD7EA245-BE17-4671-989A-2CCD0193412D}" dt="2023-11-10T09:23:20.230" v="171" actId="478"/>
          <ac:spMkLst>
            <pc:docMk/>
            <pc:sldMk cId="2707967974" sldId="273"/>
            <ac:spMk id="9" creationId="{966402E8-391D-4A00-9A67-23001B1917B4}"/>
          </ac:spMkLst>
        </pc:spChg>
        <pc:spChg chg="del">
          <ac:chgData name="子豪 章" userId="a49aefbc8cdc36ad" providerId="LiveId" clId="{DD7EA245-BE17-4671-989A-2CCD0193412D}" dt="2023-11-10T09:20:37.206" v="3" actId="478"/>
          <ac:spMkLst>
            <pc:docMk/>
            <pc:sldMk cId="2707967974" sldId="273"/>
            <ac:spMk id="11" creationId="{E62E0A10-5AA9-462C-A551-65F26FF7CCC5}"/>
          </ac:spMkLst>
        </pc:spChg>
        <pc:spChg chg="add mod">
          <ac:chgData name="子豪 章" userId="a49aefbc8cdc36ad" providerId="LiveId" clId="{DD7EA245-BE17-4671-989A-2CCD0193412D}" dt="2023-11-10T09:49:10.177" v="709" actId="20577"/>
          <ac:spMkLst>
            <pc:docMk/>
            <pc:sldMk cId="2707967974" sldId="273"/>
            <ac:spMk id="12" creationId="{4EB8D910-1B76-4ED9-AEAF-D31AEF5A8164}"/>
          </ac:spMkLst>
        </pc:spChg>
        <pc:spChg chg="mod">
          <ac:chgData name="子豪 章" userId="a49aefbc8cdc36ad" providerId="LiveId" clId="{DD7EA245-BE17-4671-989A-2CCD0193412D}" dt="2023-11-10T09:48:39.590" v="691"/>
          <ac:spMkLst>
            <pc:docMk/>
            <pc:sldMk cId="2707967974" sldId="273"/>
            <ac:spMk id="15" creationId="{315783FC-3F3C-478C-8E45-E48BF8EA72C0}"/>
          </ac:spMkLst>
        </pc:spChg>
        <pc:spChg chg="mod">
          <ac:chgData name="子豪 章" userId="a49aefbc8cdc36ad" providerId="LiveId" clId="{DD7EA245-BE17-4671-989A-2CCD0193412D}" dt="2023-11-10T09:48:39.590" v="691"/>
          <ac:spMkLst>
            <pc:docMk/>
            <pc:sldMk cId="2707967974" sldId="273"/>
            <ac:spMk id="16" creationId="{57D390AC-15F5-4943-BFE5-C1BB126FF821}"/>
          </ac:spMkLst>
        </pc:spChg>
        <pc:grpChg chg="add mod">
          <ac:chgData name="子豪 章" userId="a49aefbc8cdc36ad" providerId="LiveId" clId="{DD7EA245-BE17-4671-989A-2CCD0193412D}" dt="2023-11-10T09:49:08.921" v="708" actId="1076"/>
          <ac:grpSpMkLst>
            <pc:docMk/>
            <pc:sldMk cId="2707967974" sldId="273"/>
            <ac:grpSpMk id="13" creationId="{3489944F-F66B-414A-BF20-2D6632CAA544}"/>
          </ac:grpSpMkLst>
        </pc:grpChg>
        <pc:picChg chg="add mod">
          <ac:chgData name="子豪 章" userId="a49aefbc8cdc36ad" providerId="LiveId" clId="{DD7EA245-BE17-4671-989A-2CCD0193412D}" dt="2023-11-10T09:23:09.613" v="170" actId="1076"/>
          <ac:picMkLst>
            <pc:docMk/>
            <pc:sldMk cId="2707967974" sldId="273"/>
            <ac:picMk id="2" creationId="{20085C05-E318-4867-B037-DBA900324034}"/>
          </ac:picMkLst>
        </pc:picChg>
        <pc:picChg chg="del">
          <ac:chgData name="子豪 章" userId="a49aefbc8cdc36ad" providerId="LiveId" clId="{DD7EA245-BE17-4671-989A-2CCD0193412D}" dt="2023-11-10T09:20:36.154" v="2" actId="478"/>
          <ac:picMkLst>
            <pc:docMk/>
            <pc:sldMk cId="2707967974" sldId="273"/>
            <ac:picMk id="10" creationId="{F4458B8F-55C6-4386-972F-7E62E6A3613B}"/>
          </ac:picMkLst>
        </pc:picChg>
        <pc:picChg chg="mod">
          <ac:chgData name="子豪 章" userId="a49aefbc8cdc36ad" providerId="LiveId" clId="{DD7EA245-BE17-4671-989A-2CCD0193412D}" dt="2023-11-10T09:48:39.590" v="691"/>
          <ac:picMkLst>
            <pc:docMk/>
            <pc:sldMk cId="2707967974" sldId="273"/>
            <ac:picMk id="14" creationId="{148303A5-E9C2-46C7-96BB-04B4B646F1ED}"/>
          </ac:picMkLst>
        </pc:picChg>
        <pc:cxnChg chg="add del mod">
          <ac:chgData name="子豪 章" userId="a49aefbc8cdc36ad" providerId="LiveId" clId="{DD7EA245-BE17-4671-989A-2CCD0193412D}" dt="2023-11-10T09:48:45.695" v="694" actId="478"/>
          <ac:cxnSpMkLst>
            <pc:docMk/>
            <pc:sldMk cId="2707967974" sldId="273"/>
            <ac:cxnSpMk id="17" creationId="{73B4815A-1293-4633-AEAC-DAACB766C20D}"/>
          </ac:cxnSpMkLst>
        </pc:cxnChg>
      </pc:sldChg>
      <pc:sldChg chg="addSp delSp modSp mod">
        <pc:chgData name="子豪 章" userId="a49aefbc8cdc36ad" providerId="LiveId" clId="{DD7EA245-BE17-4671-989A-2CCD0193412D}" dt="2023-11-10T12:49:16.107" v="1930" actId="478"/>
        <pc:sldMkLst>
          <pc:docMk/>
          <pc:sldMk cId="371563213" sldId="274"/>
        </pc:sldMkLst>
        <pc:spChg chg="mod">
          <ac:chgData name="子豪 章" userId="a49aefbc8cdc36ad" providerId="LiveId" clId="{DD7EA245-BE17-4671-989A-2CCD0193412D}" dt="2023-11-10T09:49:21.069" v="723" actId="20577"/>
          <ac:spMkLst>
            <pc:docMk/>
            <pc:sldMk cId="371563213" sldId="274"/>
            <ac:spMk id="2" creationId="{CF3BD7D2-2E04-432A-A44F-7F627FE3A56C}"/>
          </ac:spMkLst>
        </pc:spChg>
        <pc:spChg chg="add del mod">
          <ac:chgData name="子豪 章" userId="a49aefbc8cdc36ad" providerId="LiveId" clId="{DD7EA245-BE17-4671-989A-2CCD0193412D}" dt="2023-11-10T09:48:37.502" v="690" actId="21"/>
          <ac:spMkLst>
            <pc:docMk/>
            <pc:sldMk cId="371563213" sldId="274"/>
            <ac:spMk id="3" creationId="{64D356CD-4855-4044-A2FA-9E7903A9145B}"/>
          </ac:spMkLst>
        </pc:spChg>
        <pc:spChg chg="add mod">
          <ac:chgData name="子豪 章" userId="a49aefbc8cdc36ad" providerId="LiveId" clId="{DD7EA245-BE17-4671-989A-2CCD0193412D}" dt="2023-11-10T09:28:38.259" v="408" actId="164"/>
          <ac:spMkLst>
            <pc:docMk/>
            <pc:sldMk cId="371563213" sldId="274"/>
            <ac:spMk id="4" creationId="{65B7C956-591B-4B42-B2DE-D0CB16BE73FA}"/>
          </ac:spMkLst>
        </pc:spChg>
        <pc:spChg chg="del">
          <ac:chgData name="子豪 章" userId="a49aefbc8cdc36ad" providerId="LiveId" clId="{DD7EA245-BE17-4671-989A-2CCD0193412D}" dt="2023-11-10T09:23:49.579" v="187" actId="478"/>
          <ac:spMkLst>
            <pc:docMk/>
            <pc:sldMk cId="371563213" sldId="274"/>
            <ac:spMk id="13" creationId="{AACA8A8E-FE40-494A-9C3E-4D2E5A79F0FA}"/>
          </ac:spMkLst>
        </pc:spChg>
        <pc:spChg chg="add del mod">
          <ac:chgData name="子豪 章" userId="a49aefbc8cdc36ad" providerId="LiveId" clId="{DD7EA245-BE17-4671-989A-2CCD0193412D}" dt="2023-11-10T09:52:18.643" v="784" actId="21"/>
          <ac:spMkLst>
            <pc:docMk/>
            <pc:sldMk cId="371563213" sldId="274"/>
            <ac:spMk id="16" creationId="{D8D38A71-B208-4309-85A4-60F0E2C9F3F5}"/>
          </ac:spMkLst>
        </pc:spChg>
        <pc:spChg chg="add mod">
          <ac:chgData name="子豪 章" userId="a49aefbc8cdc36ad" providerId="LiveId" clId="{DD7EA245-BE17-4671-989A-2CCD0193412D}" dt="2023-11-10T09:28:38.259" v="408" actId="164"/>
          <ac:spMkLst>
            <pc:docMk/>
            <pc:sldMk cId="371563213" sldId="274"/>
            <ac:spMk id="17" creationId="{C5096E4A-BA89-4C21-B53C-0E7E455D70CB}"/>
          </ac:spMkLst>
        </pc:spChg>
        <pc:spChg chg="add del mod">
          <ac:chgData name="子豪 章" userId="a49aefbc8cdc36ad" providerId="LiveId" clId="{DD7EA245-BE17-4671-989A-2CCD0193412D}" dt="2023-11-10T11:29:36.435" v="1049" actId="478"/>
          <ac:spMkLst>
            <pc:docMk/>
            <pc:sldMk cId="371563213" sldId="274"/>
            <ac:spMk id="19" creationId="{FAB09B37-2E1B-459E-A352-9029FDD43F75}"/>
          </ac:spMkLst>
        </pc:spChg>
        <pc:spChg chg="add del mod">
          <ac:chgData name="子豪 章" userId="a49aefbc8cdc36ad" providerId="LiveId" clId="{DD7EA245-BE17-4671-989A-2CCD0193412D}" dt="2023-11-10T09:29:39.702" v="432" actId="478"/>
          <ac:spMkLst>
            <pc:docMk/>
            <pc:sldMk cId="371563213" sldId="274"/>
            <ac:spMk id="20" creationId="{B3A7A9D8-FA61-406B-B907-314D40256F5D}"/>
          </ac:spMkLst>
        </pc:spChg>
        <pc:spChg chg="add del mod">
          <ac:chgData name="子豪 章" userId="a49aefbc8cdc36ad" providerId="LiveId" clId="{DD7EA245-BE17-4671-989A-2CCD0193412D}" dt="2023-11-10T09:51:07.696" v="746" actId="478"/>
          <ac:spMkLst>
            <pc:docMk/>
            <pc:sldMk cId="371563213" sldId="274"/>
            <ac:spMk id="21" creationId="{C7D3064D-300B-4A2E-9AEF-84F6176695A6}"/>
          </ac:spMkLst>
        </pc:spChg>
        <pc:spChg chg="del">
          <ac:chgData name="子豪 章" userId="a49aefbc8cdc36ad" providerId="LiveId" clId="{DD7EA245-BE17-4671-989A-2CCD0193412D}" dt="2023-11-10T09:23:49.579" v="187" actId="478"/>
          <ac:spMkLst>
            <pc:docMk/>
            <pc:sldMk cId="371563213" sldId="274"/>
            <ac:spMk id="23" creationId="{12577A3B-9201-427C-9DF2-28F0911B9817}"/>
          </ac:spMkLst>
        </pc:spChg>
        <pc:spChg chg="del">
          <ac:chgData name="子豪 章" userId="a49aefbc8cdc36ad" providerId="LiveId" clId="{DD7EA245-BE17-4671-989A-2CCD0193412D}" dt="2023-11-10T09:23:49.579" v="187" actId="478"/>
          <ac:spMkLst>
            <pc:docMk/>
            <pc:sldMk cId="371563213" sldId="274"/>
            <ac:spMk id="25" creationId="{633EFE48-2CA6-4802-8EC0-255AD4EF8236}"/>
          </ac:spMkLst>
        </pc:spChg>
        <pc:spChg chg="add mod">
          <ac:chgData name="子豪 章" userId="a49aefbc8cdc36ad" providerId="LiveId" clId="{DD7EA245-BE17-4671-989A-2CCD0193412D}" dt="2023-11-10T11:44:00.501" v="1141" actId="255"/>
          <ac:spMkLst>
            <pc:docMk/>
            <pc:sldMk cId="371563213" sldId="274"/>
            <ac:spMk id="30" creationId="{9BC3DD5E-03FA-4158-9621-0DDB16C01D85}"/>
          </ac:spMkLst>
        </pc:spChg>
        <pc:spChg chg="add del mod">
          <ac:chgData name="子豪 章" userId="a49aefbc8cdc36ad" providerId="LiveId" clId="{DD7EA245-BE17-4671-989A-2CCD0193412D}" dt="2023-11-10T09:52:18.643" v="784" actId="21"/>
          <ac:spMkLst>
            <pc:docMk/>
            <pc:sldMk cId="371563213" sldId="274"/>
            <ac:spMk id="31" creationId="{8978F307-96AA-4704-A32A-634CB75C2BEA}"/>
          </ac:spMkLst>
        </pc:spChg>
        <pc:spChg chg="del">
          <ac:chgData name="子豪 章" userId="a49aefbc8cdc36ad" providerId="LiveId" clId="{DD7EA245-BE17-4671-989A-2CCD0193412D}" dt="2023-11-10T09:23:49.579" v="187" actId="478"/>
          <ac:spMkLst>
            <pc:docMk/>
            <pc:sldMk cId="371563213" sldId="274"/>
            <ac:spMk id="32" creationId="{B0BB0F8A-8E2C-4FAB-843B-AFA5528938A9}"/>
          </ac:spMkLst>
        </pc:spChg>
        <pc:spChg chg="del">
          <ac:chgData name="子豪 章" userId="a49aefbc8cdc36ad" providerId="LiveId" clId="{DD7EA245-BE17-4671-989A-2CCD0193412D}" dt="2023-11-10T09:23:49.579" v="187" actId="478"/>
          <ac:spMkLst>
            <pc:docMk/>
            <pc:sldMk cId="371563213" sldId="274"/>
            <ac:spMk id="33" creationId="{49323724-3605-4181-80A4-C6458A9724FB}"/>
          </ac:spMkLst>
        </pc:spChg>
        <pc:spChg chg="add mod">
          <ac:chgData name="子豪 章" userId="a49aefbc8cdc36ad" providerId="LiveId" clId="{DD7EA245-BE17-4671-989A-2CCD0193412D}" dt="2023-11-10T11:29:21.745" v="1042" actId="1076"/>
          <ac:spMkLst>
            <pc:docMk/>
            <pc:sldMk cId="371563213" sldId="274"/>
            <ac:spMk id="34" creationId="{A9654426-A90E-46FF-BB16-BF7C5751CACC}"/>
          </ac:spMkLst>
        </pc:spChg>
        <pc:spChg chg="add del mod">
          <ac:chgData name="子豪 章" userId="a49aefbc8cdc36ad" providerId="LiveId" clId="{DD7EA245-BE17-4671-989A-2CCD0193412D}" dt="2023-11-10T11:20:40.205" v="845"/>
          <ac:spMkLst>
            <pc:docMk/>
            <pc:sldMk cId="371563213" sldId="274"/>
            <ac:spMk id="35" creationId="{FB1BF2AA-9BC0-44CA-AD4B-FF51E7C9D4A4}"/>
          </ac:spMkLst>
        </pc:spChg>
        <pc:spChg chg="add mod">
          <ac:chgData name="子豪 章" userId="a49aefbc8cdc36ad" providerId="LiveId" clId="{DD7EA245-BE17-4671-989A-2CCD0193412D}" dt="2023-11-10T11:29:19.213" v="1041" actId="1076"/>
          <ac:spMkLst>
            <pc:docMk/>
            <pc:sldMk cId="371563213" sldId="274"/>
            <ac:spMk id="36" creationId="{C7ED42B3-6588-463C-A273-272907B96D7E}"/>
          </ac:spMkLst>
        </pc:spChg>
        <pc:spChg chg="del">
          <ac:chgData name="子豪 章" userId="a49aefbc8cdc36ad" providerId="LiveId" clId="{DD7EA245-BE17-4671-989A-2CCD0193412D}" dt="2023-11-10T09:23:49.579" v="187" actId="478"/>
          <ac:spMkLst>
            <pc:docMk/>
            <pc:sldMk cId="371563213" sldId="274"/>
            <ac:spMk id="37" creationId="{16A0D916-D5E2-471F-B821-2F384FAFAFD1}"/>
          </ac:spMkLst>
        </pc:spChg>
        <pc:spChg chg="del">
          <ac:chgData name="子豪 章" userId="a49aefbc8cdc36ad" providerId="LiveId" clId="{DD7EA245-BE17-4671-989A-2CCD0193412D}" dt="2023-11-10T09:23:49.579" v="187" actId="478"/>
          <ac:spMkLst>
            <pc:docMk/>
            <pc:sldMk cId="371563213" sldId="274"/>
            <ac:spMk id="38" creationId="{2C580C00-DBE3-4A2B-AE67-73896D3336CB}"/>
          </ac:spMkLst>
        </pc:spChg>
        <pc:spChg chg="add mod">
          <ac:chgData name="子豪 章" userId="a49aefbc8cdc36ad" providerId="LiveId" clId="{DD7EA245-BE17-4671-989A-2CCD0193412D}" dt="2023-11-10T12:22:34.423" v="1244" actId="1076"/>
          <ac:spMkLst>
            <pc:docMk/>
            <pc:sldMk cId="371563213" sldId="274"/>
            <ac:spMk id="39" creationId="{15BECE6F-DC25-49FF-803B-BFCC4708098C}"/>
          </ac:spMkLst>
        </pc:spChg>
        <pc:spChg chg="add del mod">
          <ac:chgData name="子豪 章" userId="a49aefbc8cdc36ad" providerId="LiveId" clId="{DD7EA245-BE17-4671-989A-2CCD0193412D}" dt="2023-11-10T11:29:47.088" v="1054" actId="478"/>
          <ac:spMkLst>
            <pc:docMk/>
            <pc:sldMk cId="371563213" sldId="274"/>
            <ac:spMk id="41" creationId="{63C80885-269C-430D-84E2-7CC055E5E4A3}"/>
          </ac:spMkLst>
        </pc:spChg>
        <pc:spChg chg="add del mod">
          <ac:chgData name="子豪 章" userId="a49aefbc8cdc36ad" providerId="LiveId" clId="{DD7EA245-BE17-4671-989A-2CCD0193412D}" dt="2023-11-10T11:24:05.646" v="936" actId="478"/>
          <ac:spMkLst>
            <pc:docMk/>
            <pc:sldMk cId="371563213" sldId="274"/>
            <ac:spMk id="42" creationId="{A3C7E8BC-D018-4C9D-92AA-36AEE0F2B1A0}"/>
          </ac:spMkLst>
        </pc:spChg>
        <pc:spChg chg="add mod">
          <ac:chgData name="子豪 章" userId="a49aefbc8cdc36ad" providerId="LiveId" clId="{DD7EA245-BE17-4671-989A-2CCD0193412D}" dt="2023-11-10T11:27:56.608" v="974" actId="1076"/>
          <ac:spMkLst>
            <pc:docMk/>
            <pc:sldMk cId="371563213" sldId="274"/>
            <ac:spMk id="43" creationId="{A5F88C4F-CE7C-4E22-990A-D74326453451}"/>
          </ac:spMkLst>
        </pc:spChg>
        <pc:spChg chg="add mod">
          <ac:chgData name="子豪 章" userId="a49aefbc8cdc36ad" providerId="LiveId" clId="{DD7EA245-BE17-4671-989A-2CCD0193412D}" dt="2023-11-10T11:29:10.153" v="1039" actId="1035"/>
          <ac:spMkLst>
            <pc:docMk/>
            <pc:sldMk cId="371563213" sldId="274"/>
            <ac:spMk id="44" creationId="{FBADF2C5-72CB-4BC7-A8CE-6E16EC1A4341}"/>
          </ac:spMkLst>
        </pc:spChg>
        <pc:spChg chg="add mod">
          <ac:chgData name="子豪 章" userId="a49aefbc8cdc36ad" providerId="LiveId" clId="{DD7EA245-BE17-4671-989A-2CCD0193412D}" dt="2023-11-10T11:29:43.455" v="1053" actId="20577"/>
          <ac:spMkLst>
            <pc:docMk/>
            <pc:sldMk cId="371563213" sldId="274"/>
            <ac:spMk id="46" creationId="{D1D93501-D7A1-4DD1-A860-E5F242E664C8}"/>
          </ac:spMkLst>
        </pc:spChg>
        <pc:spChg chg="add mod">
          <ac:chgData name="子豪 章" userId="a49aefbc8cdc36ad" providerId="LiveId" clId="{DD7EA245-BE17-4671-989A-2CCD0193412D}" dt="2023-11-10T11:29:25.600" v="1044" actId="14100"/>
          <ac:spMkLst>
            <pc:docMk/>
            <pc:sldMk cId="371563213" sldId="274"/>
            <ac:spMk id="49" creationId="{C1F84169-7B24-471E-A3DB-204C529D3D78}"/>
          </ac:spMkLst>
        </pc:spChg>
        <pc:spChg chg="add mod">
          <ac:chgData name="子豪 章" userId="a49aefbc8cdc36ad" providerId="LiveId" clId="{DD7EA245-BE17-4671-989A-2CCD0193412D}" dt="2023-11-10T12:36:16.586" v="1666" actId="20577"/>
          <ac:spMkLst>
            <pc:docMk/>
            <pc:sldMk cId="371563213" sldId="274"/>
            <ac:spMk id="50" creationId="{36DBB73B-4C99-4AC9-8D77-C0C07B692CB3}"/>
          </ac:spMkLst>
        </pc:spChg>
        <pc:spChg chg="add mod">
          <ac:chgData name="子豪 章" userId="a49aefbc8cdc36ad" providerId="LiveId" clId="{DD7EA245-BE17-4671-989A-2CCD0193412D}" dt="2023-11-10T11:44:00.501" v="1141" actId="255"/>
          <ac:spMkLst>
            <pc:docMk/>
            <pc:sldMk cId="371563213" sldId="274"/>
            <ac:spMk id="52" creationId="{3D8DE526-627D-4E35-8AAA-3784EFAAED20}"/>
          </ac:spMkLst>
        </pc:spChg>
        <pc:spChg chg="add mod">
          <ac:chgData name="子豪 章" userId="a49aefbc8cdc36ad" providerId="LiveId" clId="{DD7EA245-BE17-4671-989A-2CCD0193412D}" dt="2023-11-10T11:44:00.501" v="1141" actId="255"/>
          <ac:spMkLst>
            <pc:docMk/>
            <pc:sldMk cId="371563213" sldId="274"/>
            <ac:spMk id="54" creationId="{A09A9A73-B30C-4493-9061-3D5536E66FB9}"/>
          </ac:spMkLst>
        </pc:spChg>
        <pc:spChg chg="add del mod">
          <ac:chgData name="子豪 章" userId="a49aefbc8cdc36ad" providerId="LiveId" clId="{DD7EA245-BE17-4671-989A-2CCD0193412D}" dt="2023-11-10T12:49:16.107" v="1930" actId="478"/>
          <ac:spMkLst>
            <pc:docMk/>
            <pc:sldMk cId="371563213" sldId="274"/>
            <ac:spMk id="56" creationId="{31628A6F-A994-4F41-92DB-A40B3268211F}"/>
          </ac:spMkLst>
        </pc:spChg>
        <pc:spChg chg="add del mod">
          <ac:chgData name="子豪 章" userId="a49aefbc8cdc36ad" providerId="LiveId" clId="{DD7EA245-BE17-4671-989A-2CCD0193412D}" dt="2023-11-10T12:22:17.811" v="1238"/>
          <ac:spMkLst>
            <pc:docMk/>
            <pc:sldMk cId="371563213" sldId="274"/>
            <ac:spMk id="57" creationId="{02882775-E99E-4198-B81C-CE779B0C259A}"/>
          </ac:spMkLst>
        </pc:spChg>
        <pc:spChg chg="add del mod">
          <ac:chgData name="子豪 章" userId="a49aefbc8cdc36ad" providerId="LiveId" clId="{DD7EA245-BE17-4671-989A-2CCD0193412D}" dt="2023-11-10T12:22:42.139" v="1248" actId="478"/>
          <ac:spMkLst>
            <pc:docMk/>
            <pc:sldMk cId="371563213" sldId="274"/>
            <ac:spMk id="58" creationId="{F2EFD0CA-22AE-4FD5-B300-2559FFDDD395}"/>
          </ac:spMkLst>
        </pc:spChg>
        <pc:spChg chg="add del mod">
          <ac:chgData name="子豪 章" userId="a49aefbc8cdc36ad" providerId="LiveId" clId="{DD7EA245-BE17-4671-989A-2CCD0193412D}" dt="2023-11-10T12:24:01.521" v="1307" actId="478"/>
          <ac:spMkLst>
            <pc:docMk/>
            <pc:sldMk cId="371563213" sldId="274"/>
            <ac:spMk id="59" creationId="{CFD3D4E0-3067-4C20-949D-0419091EEB3E}"/>
          </ac:spMkLst>
        </pc:spChg>
        <pc:spChg chg="add del mod">
          <ac:chgData name="子豪 章" userId="a49aefbc8cdc36ad" providerId="LiveId" clId="{DD7EA245-BE17-4671-989A-2CCD0193412D}" dt="2023-11-10T12:25:24.638" v="1439"/>
          <ac:spMkLst>
            <pc:docMk/>
            <pc:sldMk cId="371563213" sldId="274"/>
            <ac:spMk id="60" creationId="{0D57A9A5-0319-4DE2-A358-14DF82A99930}"/>
          </ac:spMkLst>
        </pc:spChg>
        <pc:spChg chg="add mod">
          <ac:chgData name="子豪 章" userId="a49aefbc8cdc36ad" providerId="LiveId" clId="{DD7EA245-BE17-4671-989A-2CCD0193412D}" dt="2023-11-10T12:36:28.718" v="1671" actId="1076"/>
          <ac:spMkLst>
            <pc:docMk/>
            <pc:sldMk cId="371563213" sldId="274"/>
            <ac:spMk id="61" creationId="{618975A0-D118-4AF6-8711-13F84AAA3D0A}"/>
          </ac:spMkLst>
        </pc:spChg>
        <pc:spChg chg="add mod">
          <ac:chgData name="子豪 章" userId="a49aefbc8cdc36ad" providerId="LiveId" clId="{DD7EA245-BE17-4671-989A-2CCD0193412D}" dt="2023-11-10T12:36:48.592" v="1676" actId="113"/>
          <ac:spMkLst>
            <pc:docMk/>
            <pc:sldMk cId="371563213" sldId="274"/>
            <ac:spMk id="67" creationId="{6C691E4F-B3E0-40F9-B85B-FD1C52DA3DFD}"/>
          </ac:spMkLst>
        </pc:spChg>
        <pc:spChg chg="add del mod">
          <ac:chgData name="子豪 章" userId="a49aefbc8cdc36ad" providerId="LiveId" clId="{DD7EA245-BE17-4671-989A-2CCD0193412D}" dt="2023-11-10T12:39:07.649" v="1754" actId="478"/>
          <ac:spMkLst>
            <pc:docMk/>
            <pc:sldMk cId="371563213" sldId="274"/>
            <ac:spMk id="68" creationId="{2F93472C-B34B-4175-A182-29FDC0ECE2C6}"/>
          </ac:spMkLst>
        </pc:spChg>
        <pc:spChg chg="add del mod">
          <ac:chgData name="子豪 章" userId="a49aefbc8cdc36ad" providerId="LiveId" clId="{DD7EA245-BE17-4671-989A-2CCD0193412D}" dt="2023-11-10T12:34:39.889" v="1626"/>
          <ac:spMkLst>
            <pc:docMk/>
            <pc:sldMk cId="371563213" sldId="274"/>
            <ac:spMk id="70" creationId="{63BDD12E-413D-4811-9C79-D970250F303A}"/>
          </ac:spMkLst>
        </pc:spChg>
        <pc:spChg chg="add mod">
          <ac:chgData name="子豪 章" userId="a49aefbc8cdc36ad" providerId="LiveId" clId="{DD7EA245-BE17-4671-989A-2CCD0193412D}" dt="2023-11-10T12:48:59.481" v="1929" actId="20577"/>
          <ac:spMkLst>
            <pc:docMk/>
            <pc:sldMk cId="371563213" sldId="274"/>
            <ac:spMk id="71" creationId="{9BC56AB7-8B38-4CD2-9B0C-B9CF03FD03CE}"/>
          </ac:spMkLst>
        </pc:spChg>
        <pc:spChg chg="add mod">
          <ac:chgData name="子豪 章" userId="a49aefbc8cdc36ad" providerId="LiveId" clId="{DD7EA245-BE17-4671-989A-2CCD0193412D}" dt="2023-11-10T12:44:53.295" v="1834" actId="1076"/>
          <ac:spMkLst>
            <pc:docMk/>
            <pc:sldMk cId="371563213" sldId="274"/>
            <ac:spMk id="77" creationId="{8DAB71A7-8352-48E7-8BA1-29C61B33BFCF}"/>
          </ac:spMkLst>
        </pc:spChg>
        <pc:grpChg chg="add del mod">
          <ac:chgData name="子豪 章" userId="a49aefbc8cdc36ad" providerId="LiveId" clId="{DD7EA245-BE17-4671-989A-2CCD0193412D}" dt="2023-11-10T09:48:37.502" v="690" actId="21"/>
          <ac:grpSpMkLst>
            <pc:docMk/>
            <pc:sldMk cId="371563213" sldId="274"/>
            <ac:grpSpMk id="5" creationId="{640CCB4F-4478-463E-A289-C5CB33493A30}"/>
          </ac:grpSpMkLst>
        </pc:grpChg>
        <pc:picChg chg="add mod">
          <ac:chgData name="子豪 章" userId="a49aefbc8cdc36ad" providerId="LiveId" clId="{DD7EA245-BE17-4671-989A-2CCD0193412D}" dt="2023-11-10T12:36:06.587" v="1663" actId="1076"/>
          <ac:picMkLst>
            <pc:docMk/>
            <pc:sldMk cId="371563213" sldId="274"/>
            <ac:picMk id="11" creationId="{B92A65B4-80A6-4F45-90E3-9EB2A17B53A3}"/>
          </ac:picMkLst>
        </pc:picChg>
        <pc:picChg chg="del">
          <ac:chgData name="子豪 章" userId="a49aefbc8cdc36ad" providerId="LiveId" clId="{DD7EA245-BE17-4671-989A-2CCD0193412D}" dt="2023-11-10T09:23:49.579" v="187" actId="478"/>
          <ac:picMkLst>
            <pc:docMk/>
            <pc:sldMk cId="371563213" sldId="274"/>
            <ac:picMk id="12" creationId="{C51AD42F-002E-4E27-B11D-2DE2695254EA}"/>
          </ac:picMkLst>
        </pc:picChg>
        <pc:picChg chg="add mod">
          <ac:chgData name="子豪 章" userId="a49aefbc8cdc36ad" providerId="LiveId" clId="{DD7EA245-BE17-4671-989A-2CCD0193412D}" dt="2023-11-10T09:28:38.259" v="408" actId="164"/>
          <ac:picMkLst>
            <pc:docMk/>
            <pc:sldMk cId="371563213" sldId="274"/>
            <ac:picMk id="14" creationId="{771A3A44-3F3E-49A9-B949-B53FFA1D6BE0}"/>
          </ac:picMkLst>
        </pc:picChg>
        <pc:picChg chg="add del mod">
          <ac:chgData name="子豪 章" userId="a49aefbc8cdc36ad" providerId="LiveId" clId="{DD7EA245-BE17-4671-989A-2CCD0193412D}" dt="2023-11-10T09:52:18.643" v="784" actId="21"/>
          <ac:picMkLst>
            <pc:docMk/>
            <pc:sldMk cId="371563213" sldId="274"/>
            <ac:picMk id="22" creationId="{FBDA7888-8880-4008-9D8A-250B65A1013C}"/>
          </ac:picMkLst>
        </pc:picChg>
        <pc:picChg chg="add mod">
          <ac:chgData name="子豪 章" userId="a49aefbc8cdc36ad" providerId="LiveId" clId="{DD7EA245-BE17-4671-989A-2CCD0193412D}" dt="2023-11-10T11:45:22.153" v="1215" actId="1076"/>
          <ac:picMkLst>
            <pc:docMk/>
            <pc:sldMk cId="371563213" sldId="274"/>
            <ac:picMk id="29" creationId="{B1058B45-457A-468B-A102-BA8CA1296C18}"/>
          </ac:picMkLst>
        </pc:picChg>
        <pc:picChg chg="add mod">
          <ac:chgData name="子豪 章" userId="a49aefbc8cdc36ad" providerId="LiveId" clId="{DD7EA245-BE17-4671-989A-2CCD0193412D}" dt="2023-11-10T11:29:30.305" v="1046" actId="1076"/>
          <ac:picMkLst>
            <pc:docMk/>
            <pc:sldMk cId="371563213" sldId="274"/>
            <ac:picMk id="40" creationId="{3553CF54-2F19-495F-AB65-8F8625FAEE8D}"/>
          </ac:picMkLst>
        </pc:picChg>
        <pc:picChg chg="add mod">
          <ac:chgData name="子豪 章" userId="a49aefbc8cdc36ad" providerId="LiveId" clId="{DD7EA245-BE17-4671-989A-2CCD0193412D}" dt="2023-11-10T11:28:25.855" v="988" actId="1076"/>
          <ac:picMkLst>
            <pc:docMk/>
            <pc:sldMk cId="371563213" sldId="274"/>
            <ac:picMk id="47" creationId="{EDD1FE66-F4DF-48E7-9370-80A1E509DDD6}"/>
          </ac:picMkLst>
        </pc:picChg>
        <pc:cxnChg chg="add mod">
          <ac:chgData name="子豪 章" userId="a49aefbc8cdc36ad" providerId="LiveId" clId="{DD7EA245-BE17-4671-989A-2CCD0193412D}" dt="2023-11-10T09:49:46.298" v="731" actId="1076"/>
          <ac:cxnSpMkLst>
            <pc:docMk/>
            <pc:sldMk cId="371563213" sldId="274"/>
            <ac:cxnSpMk id="8" creationId="{584DA347-A2BE-4C8C-A69B-775268058F42}"/>
          </ac:cxnSpMkLst>
        </pc:cxnChg>
        <pc:cxnChg chg="add del mod">
          <ac:chgData name="子豪 章" userId="a49aefbc8cdc36ad" providerId="LiveId" clId="{DD7EA245-BE17-4671-989A-2CCD0193412D}" dt="2023-11-10T09:28:43.155" v="412" actId="478"/>
          <ac:cxnSpMkLst>
            <pc:docMk/>
            <pc:sldMk cId="371563213" sldId="274"/>
            <ac:cxnSpMk id="15" creationId="{DD4CFEC4-7C61-421C-A84A-87FE1C1E8B94}"/>
          </ac:cxnSpMkLst>
        </pc:cxnChg>
        <pc:cxnChg chg="add del mod">
          <ac:chgData name="子豪 章" userId="a49aefbc8cdc36ad" providerId="LiveId" clId="{DD7EA245-BE17-4671-989A-2CCD0193412D}" dt="2023-11-10T09:48:37.502" v="690" actId="21"/>
          <ac:cxnSpMkLst>
            <pc:docMk/>
            <pc:sldMk cId="371563213" sldId="274"/>
            <ac:cxnSpMk id="24" creationId="{D6FA97ED-62A1-4029-AA3E-17034FB0EC49}"/>
          </ac:cxnSpMkLst>
        </pc:cxnChg>
        <pc:cxnChg chg="del">
          <ac:chgData name="子豪 章" userId="a49aefbc8cdc36ad" providerId="LiveId" clId="{DD7EA245-BE17-4671-989A-2CCD0193412D}" dt="2023-11-10T09:23:49.579" v="187" actId="478"/>
          <ac:cxnSpMkLst>
            <pc:docMk/>
            <pc:sldMk cId="371563213" sldId="274"/>
            <ac:cxnSpMk id="26" creationId="{F0BA04B3-B7B8-4B84-9567-B885E47C9C7D}"/>
          </ac:cxnSpMkLst>
        </pc:cxnChg>
        <pc:cxnChg chg="add del mod">
          <ac:chgData name="子豪 章" userId="a49aefbc8cdc36ad" providerId="LiveId" clId="{DD7EA245-BE17-4671-989A-2CCD0193412D}" dt="2023-11-10T09:39:49.469" v="456"/>
          <ac:cxnSpMkLst>
            <pc:docMk/>
            <pc:sldMk cId="371563213" sldId="274"/>
            <ac:cxnSpMk id="27" creationId="{9A5D64FB-3ED1-40D0-852E-F40EBAC67E07}"/>
          </ac:cxnSpMkLst>
        </pc:cxnChg>
        <pc:cxnChg chg="del">
          <ac:chgData name="子豪 章" userId="a49aefbc8cdc36ad" providerId="LiveId" clId="{DD7EA245-BE17-4671-989A-2CCD0193412D}" dt="2023-11-10T09:23:49.579" v="187" actId="478"/>
          <ac:cxnSpMkLst>
            <pc:docMk/>
            <pc:sldMk cId="371563213" sldId="274"/>
            <ac:cxnSpMk id="28" creationId="{1851085B-D658-4277-A799-A76274ECFA53}"/>
          </ac:cxnSpMkLst>
        </pc:cxnChg>
        <pc:cxnChg chg="add mod">
          <ac:chgData name="子豪 章" userId="a49aefbc8cdc36ad" providerId="LiveId" clId="{DD7EA245-BE17-4671-989A-2CCD0193412D}" dt="2023-11-10T12:36:25.724" v="1669" actId="14100"/>
          <ac:cxnSpMkLst>
            <pc:docMk/>
            <pc:sldMk cId="371563213" sldId="274"/>
            <ac:cxnSpMk id="63" creationId="{FB3B3B3F-DB93-4CDD-8FFC-AC10E008AE97}"/>
          </ac:cxnSpMkLst>
        </pc:cxnChg>
        <pc:cxnChg chg="add mod">
          <ac:chgData name="子豪 章" userId="a49aefbc8cdc36ad" providerId="LiveId" clId="{DD7EA245-BE17-4671-989A-2CCD0193412D}" dt="2023-11-10T12:36:38.369" v="1673" actId="14100"/>
          <ac:cxnSpMkLst>
            <pc:docMk/>
            <pc:sldMk cId="371563213" sldId="274"/>
            <ac:cxnSpMk id="65" creationId="{E9C18688-8DC0-46F4-AFA2-6BD6EBF38166}"/>
          </ac:cxnSpMkLst>
        </pc:cxnChg>
      </pc:sldChg>
      <pc:sldChg chg="addSp delSp modSp add del mod">
        <pc:chgData name="子豪 章" userId="a49aefbc8cdc36ad" providerId="LiveId" clId="{DD7EA245-BE17-4671-989A-2CCD0193412D}" dt="2023-11-10T13:11:38.850" v="2499" actId="20577"/>
        <pc:sldMkLst>
          <pc:docMk/>
          <pc:sldMk cId="254266090" sldId="275"/>
        </pc:sldMkLst>
        <pc:spChg chg="mod">
          <ac:chgData name="子豪 章" userId="a49aefbc8cdc36ad" providerId="LiveId" clId="{DD7EA245-BE17-4671-989A-2CCD0193412D}" dt="2023-11-10T13:11:38.850" v="2499" actId="20577"/>
          <ac:spMkLst>
            <pc:docMk/>
            <pc:sldMk cId="254266090" sldId="275"/>
            <ac:spMk id="2" creationId="{61AABF0D-928D-4A71-B0B0-7DD3D649E2FA}"/>
          </ac:spMkLst>
        </pc:spChg>
        <pc:spChg chg="del">
          <ac:chgData name="子豪 章" userId="a49aefbc8cdc36ad" providerId="LiveId" clId="{DD7EA245-BE17-4671-989A-2CCD0193412D}" dt="2023-11-10T11:27:22.646" v="962" actId="478"/>
          <ac:spMkLst>
            <pc:docMk/>
            <pc:sldMk cId="254266090" sldId="275"/>
            <ac:spMk id="3" creationId="{E5B434B0-6887-4815-9F6F-287FA7BFF7CB}"/>
          </ac:spMkLst>
        </pc:spChg>
        <pc:spChg chg="add mod">
          <ac:chgData name="子豪 章" userId="a49aefbc8cdc36ad" providerId="LiveId" clId="{DD7EA245-BE17-4671-989A-2CCD0193412D}" dt="2023-11-10T11:27:22.646" v="962" actId="478"/>
          <ac:spMkLst>
            <pc:docMk/>
            <pc:sldMk cId="254266090" sldId="275"/>
            <ac:spMk id="5" creationId="{2B8DFBB2-600B-463B-ACC1-F58BA553ACBA}"/>
          </ac:spMkLst>
        </pc:spChg>
        <pc:spChg chg="del">
          <ac:chgData name="子豪 章" userId="a49aefbc8cdc36ad" providerId="LiveId" clId="{DD7EA245-BE17-4671-989A-2CCD0193412D}" dt="2023-11-10T11:27:22.646" v="962" actId="478"/>
          <ac:spMkLst>
            <pc:docMk/>
            <pc:sldMk cId="254266090" sldId="275"/>
            <ac:spMk id="6" creationId="{8B39F997-5285-49FE-B0AC-04307F44ED07}"/>
          </ac:spMkLst>
        </pc:spChg>
        <pc:spChg chg="del">
          <ac:chgData name="子豪 章" userId="a49aefbc8cdc36ad" providerId="LiveId" clId="{DD7EA245-BE17-4671-989A-2CCD0193412D}" dt="2023-11-10T11:27:22.646" v="962" actId="478"/>
          <ac:spMkLst>
            <pc:docMk/>
            <pc:sldMk cId="254266090" sldId="275"/>
            <ac:spMk id="12" creationId="{B640FD24-221E-410C-9C48-C7753D9FC5D4}"/>
          </ac:spMkLst>
        </pc:spChg>
        <pc:spChg chg="del">
          <ac:chgData name="子豪 章" userId="a49aefbc8cdc36ad" providerId="LiveId" clId="{DD7EA245-BE17-4671-989A-2CCD0193412D}" dt="2023-11-10T11:27:22.646" v="962" actId="478"/>
          <ac:spMkLst>
            <pc:docMk/>
            <pc:sldMk cId="254266090" sldId="275"/>
            <ac:spMk id="14" creationId="{8310DA82-1D0D-4C70-AC0B-261B46EDD1D4}"/>
          </ac:spMkLst>
        </pc:spChg>
        <pc:spChg chg="del">
          <ac:chgData name="子豪 章" userId="a49aefbc8cdc36ad" providerId="LiveId" clId="{DD7EA245-BE17-4671-989A-2CCD0193412D}" dt="2023-11-10T11:27:22.646" v="962" actId="478"/>
          <ac:spMkLst>
            <pc:docMk/>
            <pc:sldMk cId="254266090" sldId="275"/>
            <ac:spMk id="19" creationId="{C32B9118-C71A-4C60-9476-848B32E3A1A3}"/>
          </ac:spMkLst>
        </pc:spChg>
        <pc:spChg chg="del">
          <ac:chgData name="子豪 章" userId="a49aefbc8cdc36ad" providerId="LiveId" clId="{DD7EA245-BE17-4671-989A-2CCD0193412D}" dt="2023-11-10T11:27:22.646" v="962" actId="478"/>
          <ac:spMkLst>
            <pc:docMk/>
            <pc:sldMk cId="254266090" sldId="275"/>
            <ac:spMk id="20" creationId="{7A57FD86-4603-4719-8357-A865455F22F3}"/>
          </ac:spMkLst>
        </pc:spChg>
        <pc:spChg chg="del">
          <ac:chgData name="子豪 章" userId="a49aefbc8cdc36ad" providerId="LiveId" clId="{DD7EA245-BE17-4671-989A-2CCD0193412D}" dt="2023-11-10T11:27:22.646" v="962" actId="478"/>
          <ac:spMkLst>
            <pc:docMk/>
            <pc:sldMk cId="254266090" sldId="275"/>
            <ac:spMk id="22" creationId="{170C9D91-D43A-48B6-93FC-9D8260D1ABCA}"/>
          </ac:spMkLst>
        </pc:spChg>
        <pc:spChg chg="del">
          <ac:chgData name="子豪 章" userId="a49aefbc8cdc36ad" providerId="LiveId" clId="{DD7EA245-BE17-4671-989A-2CCD0193412D}" dt="2023-11-10T11:27:22.646" v="962" actId="478"/>
          <ac:spMkLst>
            <pc:docMk/>
            <pc:sldMk cId="254266090" sldId="275"/>
            <ac:spMk id="30" creationId="{29F42D3E-AC88-4372-BB97-9D2AE96D5F51}"/>
          </ac:spMkLst>
        </pc:spChg>
        <pc:picChg chg="del">
          <ac:chgData name="子豪 章" userId="a49aefbc8cdc36ad" providerId="LiveId" clId="{DD7EA245-BE17-4671-989A-2CCD0193412D}" dt="2023-11-10T11:27:22.646" v="962" actId="478"/>
          <ac:picMkLst>
            <pc:docMk/>
            <pc:sldMk cId="254266090" sldId="275"/>
            <ac:picMk id="7" creationId="{469FFBCE-CBC7-43EC-8710-E8FDF6BB7DCC}"/>
          </ac:picMkLst>
        </pc:picChg>
        <pc:picChg chg="add mod">
          <ac:chgData name="子豪 章" userId="a49aefbc8cdc36ad" providerId="LiveId" clId="{DD7EA245-BE17-4671-989A-2CCD0193412D}" dt="2023-11-10T12:59:26.527" v="2278" actId="1076"/>
          <ac:picMkLst>
            <pc:docMk/>
            <pc:sldMk cId="254266090" sldId="275"/>
            <ac:picMk id="8" creationId="{337F1DF7-F3F1-4D6E-8C19-E5AD22064F38}"/>
          </ac:picMkLst>
        </pc:picChg>
        <pc:picChg chg="del">
          <ac:chgData name="子豪 章" userId="a49aefbc8cdc36ad" providerId="LiveId" clId="{DD7EA245-BE17-4671-989A-2CCD0193412D}" dt="2023-11-10T11:27:22.646" v="962" actId="478"/>
          <ac:picMkLst>
            <pc:docMk/>
            <pc:sldMk cId="254266090" sldId="275"/>
            <ac:picMk id="10" creationId="{9D3AD293-6DB9-4E0B-83C5-64A4AB0BFF68}"/>
          </ac:picMkLst>
        </pc:picChg>
        <pc:picChg chg="del">
          <ac:chgData name="子豪 章" userId="a49aefbc8cdc36ad" providerId="LiveId" clId="{DD7EA245-BE17-4671-989A-2CCD0193412D}" dt="2023-11-10T11:27:22.646" v="962" actId="478"/>
          <ac:picMkLst>
            <pc:docMk/>
            <pc:sldMk cId="254266090" sldId="275"/>
            <ac:picMk id="15" creationId="{F2765C9F-FBBB-454B-B253-8375588249C6}"/>
          </ac:picMkLst>
        </pc:picChg>
        <pc:picChg chg="del">
          <ac:chgData name="子豪 章" userId="a49aefbc8cdc36ad" providerId="LiveId" clId="{DD7EA245-BE17-4671-989A-2CCD0193412D}" dt="2023-11-10T11:27:22.646" v="962" actId="478"/>
          <ac:picMkLst>
            <pc:docMk/>
            <pc:sldMk cId="254266090" sldId="275"/>
            <ac:picMk id="16" creationId="{35852850-2536-4B07-AB48-7DD8E691D5C0}"/>
          </ac:picMkLst>
        </pc:picChg>
        <pc:picChg chg="del">
          <ac:chgData name="子豪 章" userId="a49aefbc8cdc36ad" providerId="LiveId" clId="{DD7EA245-BE17-4671-989A-2CCD0193412D}" dt="2023-11-10T11:27:22.646" v="962" actId="478"/>
          <ac:picMkLst>
            <pc:docMk/>
            <pc:sldMk cId="254266090" sldId="275"/>
            <ac:picMk id="17" creationId="{D2984517-C5A1-4FB2-AF78-2CA5DEAC7599}"/>
          </ac:picMkLst>
        </pc:picChg>
        <pc:cxnChg chg="del">
          <ac:chgData name="子豪 章" userId="a49aefbc8cdc36ad" providerId="LiveId" clId="{DD7EA245-BE17-4671-989A-2CCD0193412D}" dt="2023-11-10T11:27:22.646" v="962" actId="478"/>
          <ac:cxnSpMkLst>
            <pc:docMk/>
            <pc:sldMk cId="254266090" sldId="275"/>
            <ac:cxnSpMk id="23" creationId="{E9F524F3-CCA8-4663-ABB6-57A5DD992095}"/>
          </ac:cxnSpMkLst>
        </pc:cxnChg>
        <pc:cxnChg chg="del">
          <ac:chgData name="子豪 章" userId="a49aefbc8cdc36ad" providerId="LiveId" clId="{DD7EA245-BE17-4671-989A-2CCD0193412D}" dt="2023-11-10T11:27:22.646" v="962" actId="478"/>
          <ac:cxnSpMkLst>
            <pc:docMk/>
            <pc:sldMk cId="254266090" sldId="275"/>
            <ac:cxnSpMk id="25" creationId="{96A0497D-34ED-4066-ABF7-312CB3E1942A}"/>
          </ac:cxnSpMkLst>
        </pc:cxnChg>
      </pc:sldChg>
      <pc:sldChg chg="addSp delSp modSp add del mod">
        <pc:chgData name="子豪 章" userId="a49aefbc8cdc36ad" providerId="LiveId" clId="{DD7EA245-BE17-4671-989A-2CCD0193412D}" dt="2023-11-11T05:54:30.875" v="2696" actId="1076"/>
        <pc:sldMkLst>
          <pc:docMk/>
          <pc:sldMk cId="3634717644" sldId="276"/>
        </pc:sldMkLst>
        <pc:spChg chg="del">
          <ac:chgData name="子豪 章" userId="a49aefbc8cdc36ad" providerId="LiveId" clId="{DD7EA245-BE17-4671-989A-2CCD0193412D}" dt="2023-11-10T11:25:12.549" v="947" actId="478"/>
          <ac:spMkLst>
            <pc:docMk/>
            <pc:sldMk cId="3634717644" sldId="276"/>
            <ac:spMk id="2" creationId="{68DD7250-9AC0-4339-AC8D-3A061A89BCD8}"/>
          </ac:spMkLst>
        </pc:spChg>
        <pc:spChg chg="del">
          <ac:chgData name="子豪 章" userId="a49aefbc8cdc36ad" providerId="LiveId" clId="{DD7EA245-BE17-4671-989A-2CCD0193412D}" dt="2023-11-10T11:25:10.586" v="946" actId="478"/>
          <ac:spMkLst>
            <pc:docMk/>
            <pc:sldMk cId="3634717644" sldId="276"/>
            <ac:spMk id="6" creationId="{A06B06A8-D4C8-478E-A465-74567A085769}"/>
          </ac:spMkLst>
        </pc:spChg>
        <pc:spChg chg="del">
          <ac:chgData name="子豪 章" userId="a49aefbc8cdc36ad" providerId="LiveId" clId="{DD7EA245-BE17-4671-989A-2CCD0193412D}" dt="2023-11-10T11:25:10.586" v="946" actId="478"/>
          <ac:spMkLst>
            <pc:docMk/>
            <pc:sldMk cId="3634717644" sldId="276"/>
            <ac:spMk id="9" creationId="{C86CA45A-7405-472A-8A08-3FEA662F19E5}"/>
          </ac:spMkLst>
        </pc:spChg>
        <pc:spChg chg="add mod">
          <ac:chgData name="子豪 章" userId="a49aefbc8cdc36ad" providerId="LiveId" clId="{DD7EA245-BE17-4671-989A-2CCD0193412D}" dt="2023-11-10T11:25:10.586" v="946" actId="478"/>
          <ac:spMkLst>
            <pc:docMk/>
            <pc:sldMk cId="3634717644" sldId="276"/>
            <ac:spMk id="10" creationId="{AB83F1BE-3009-4873-B02A-696B0A75D790}"/>
          </ac:spMkLst>
        </pc:spChg>
        <pc:spChg chg="del">
          <ac:chgData name="子豪 章" userId="a49aefbc8cdc36ad" providerId="LiveId" clId="{DD7EA245-BE17-4671-989A-2CCD0193412D}" dt="2023-11-10T11:25:10.586" v="946" actId="478"/>
          <ac:spMkLst>
            <pc:docMk/>
            <pc:sldMk cId="3634717644" sldId="276"/>
            <ac:spMk id="11" creationId="{D65BD9CC-223E-444F-BB03-44BEB556E7AC}"/>
          </ac:spMkLst>
        </pc:spChg>
        <pc:spChg chg="del">
          <ac:chgData name="子豪 章" userId="a49aefbc8cdc36ad" providerId="LiveId" clId="{DD7EA245-BE17-4671-989A-2CCD0193412D}" dt="2023-11-10T11:25:10.586" v="946" actId="478"/>
          <ac:spMkLst>
            <pc:docMk/>
            <pc:sldMk cId="3634717644" sldId="276"/>
            <ac:spMk id="12" creationId="{DD048DEA-D9B3-4D34-A049-8D6F36867CC0}"/>
          </ac:spMkLst>
        </pc:spChg>
        <pc:spChg chg="add mod">
          <ac:chgData name="子豪 章" userId="a49aefbc8cdc36ad" providerId="LiveId" clId="{DD7EA245-BE17-4671-989A-2CCD0193412D}" dt="2023-11-10T12:43:17.562" v="1773" actId="20577"/>
          <ac:spMkLst>
            <pc:docMk/>
            <pc:sldMk cId="3634717644" sldId="276"/>
            <ac:spMk id="16" creationId="{8147688C-63CC-4B2A-8960-11B33FA72D9D}"/>
          </ac:spMkLst>
        </pc:spChg>
        <pc:spChg chg="add del mod">
          <ac:chgData name="子豪 章" userId="a49aefbc8cdc36ad" providerId="LiveId" clId="{DD7EA245-BE17-4671-989A-2CCD0193412D}" dt="2023-11-10T12:52:02.056" v="2078" actId="478"/>
          <ac:spMkLst>
            <pc:docMk/>
            <pc:sldMk cId="3634717644" sldId="276"/>
            <ac:spMk id="18" creationId="{BA758ADC-5FB5-43F9-8A78-E7322A2D746B}"/>
          </ac:spMkLst>
        </pc:spChg>
        <pc:spChg chg="add mod">
          <ac:chgData name="子豪 章" userId="a49aefbc8cdc36ad" providerId="LiveId" clId="{DD7EA245-BE17-4671-989A-2CCD0193412D}" dt="2023-11-10T13:00:46.097" v="2295" actId="1076"/>
          <ac:spMkLst>
            <pc:docMk/>
            <pc:sldMk cId="3634717644" sldId="276"/>
            <ac:spMk id="19" creationId="{789896A6-4F81-4553-8DF1-1470D79D9CF5}"/>
          </ac:spMkLst>
        </pc:spChg>
        <pc:spChg chg="add del">
          <ac:chgData name="子豪 章" userId="a49aefbc8cdc36ad" providerId="LiveId" clId="{DD7EA245-BE17-4671-989A-2CCD0193412D}" dt="2023-11-10T12:52:21.272" v="2083" actId="478"/>
          <ac:spMkLst>
            <pc:docMk/>
            <pc:sldMk cId="3634717644" sldId="276"/>
            <ac:spMk id="20" creationId="{54612928-ECEF-477F-8A79-DFE9C7F3930B}"/>
          </ac:spMkLst>
        </pc:spChg>
        <pc:spChg chg="add mod">
          <ac:chgData name="子豪 章" userId="a49aefbc8cdc36ad" providerId="LiveId" clId="{DD7EA245-BE17-4671-989A-2CCD0193412D}" dt="2023-11-10T13:09:55.245" v="2474" actId="1076"/>
          <ac:spMkLst>
            <pc:docMk/>
            <pc:sldMk cId="3634717644" sldId="276"/>
            <ac:spMk id="22" creationId="{55B1FAD2-5BF8-440D-92D2-E6090CF3CEC4}"/>
          </ac:spMkLst>
        </pc:spChg>
        <pc:graphicFrameChg chg="add mod">
          <ac:chgData name="子豪 章" userId="a49aefbc8cdc36ad" providerId="LiveId" clId="{DD7EA245-BE17-4671-989A-2CCD0193412D}" dt="2023-11-10T13:11:00.441" v="2484" actId="1076"/>
          <ac:graphicFrameMkLst>
            <pc:docMk/>
            <pc:sldMk cId="3634717644" sldId="276"/>
            <ac:graphicFrameMk id="23" creationId="{2E6C2360-218E-428A-831A-8CF7B62F378D}"/>
          </ac:graphicFrameMkLst>
        </pc:graphicFrameChg>
        <pc:picChg chg="add mod">
          <ac:chgData name="子豪 章" userId="a49aefbc8cdc36ad" providerId="LiveId" clId="{DD7EA245-BE17-4671-989A-2CCD0193412D}" dt="2023-11-11T05:54:14.031" v="2690" actId="1076"/>
          <ac:picMkLst>
            <pc:docMk/>
            <pc:sldMk cId="3634717644" sldId="276"/>
            <ac:picMk id="2" creationId="{D3D197AA-FEBE-4B55-99CF-DFF8444DF72D}"/>
          </ac:picMkLst>
        </pc:picChg>
        <pc:picChg chg="add mod">
          <ac:chgData name="子豪 章" userId="a49aefbc8cdc36ad" providerId="LiveId" clId="{DD7EA245-BE17-4671-989A-2CCD0193412D}" dt="2023-11-11T05:54:15.249" v="2691" actId="1076"/>
          <ac:picMkLst>
            <pc:docMk/>
            <pc:sldMk cId="3634717644" sldId="276"/>
            <ac:picMk id="3" creationId="{CFB95A3F-96D0-410D-A2E2-B816E7512631}"/>
          </ac:picMkLst>
        </pc:picChg>
        <pc:picChg chg="add mod">
          <ac:chgData name="子豪 章" userId="a49aefbc8cdc36ad" providerId="LiveId" clId="{DD7EA245-BE17-4671-989A-2CCD0193412D}" dt="2023-11-11T05:54:09.633" v="2688" actId="1076"/>
          <ac:picMkLst>
            <pc:docMk/>
            <pc:sldMk cId="3634717644" sldId="276"/>
            <ac:picMk id="4" creationId="{39B1BC82-622F-4F3A-A691-698B4DEC5886}"/>
          </ac:picMkLst>
        </pc:picChg>
        <pc:picChg chg="del">
          <ac:chgData name="子豪 章" userId="a49aefbc8cdc36ad" providerId="LiveId" clId="{DD7EA245-BE17-4671-989A-2CCD0193412D}" dt="2023-11-10T11:25:10.586" v="946" actId="478"/>
          <ac:picMkLst>
            <pc:docMk/>
            <pc:sldMk cId="3634717644" sldId="276"/>
            <ac:picMk id="4" creationId="{F34F6EC8-3C67-4292-B80B-5062EBD5AAD4}"/>
          </ac:picMkLst>
        </pc:picChg>
        <pc:picChg chg="add mod">
          <ac:chgData name="子豪 章" userId="a49aefbc8cdc36ad" providerId="LiveId" clId="{DD7EA245-BE17-4671-989A-2CCD0193412D}" dt="2023-11-11T05:54:30.875" v="2696" actId="1076"/>
          <ac:picMkLst>
            <pc:docMk/>
            <pc:sldMk cId="3634717644" sldId="276"/>
            <ac:picMk id="5" creationId="{4A82458E-A4F7-4125-9313-2559E24BDA21}"/>
          </ac:picMkLst>
        </pc:picChg>
        <pc:picChg chg="del">
          <ac:chgData name="子豪 章" userId="a49aefbc8cdc36ad" providerId="LiveId" clId="{DD7EA245-BE17-4671-989A-2CCD0193412D}" dt="2023-11-10T11:25:10.586" v="946" actId="478"/>
          <ac:picMkLst>
            <pc:docMk/>
            <pc:sldMk cId="3634717644" sldId="276"/>
            <ac:picMk id="5" creationId="{FF9164C2-28D0-4988-A444-2B5FA805B6B5}"/>
          </ac:picMkLst>
        </pc:picChg>
        <pc:picChg chg="del">
          <ac:chgData name="子豪 章" userId="a49aefbc8cdc36ad" providerId="LiveId" clId="{DD7EA245-BE17-4671-989A-2CCD0193412D}" dt="2023-11-10T11:25:10.586" v="946" actId="478"/>
          <ac:picMkLst>
            <pc:docMk/>
            <pc:sldMk cId="3634717644" sldId="276"/>
            <ac:picMk id="7" creationId="{37877730-FC53-44E0-A4A7-260BBD94E8D3}"/>
          </ac:picMkLst>
        </pc:picChg>
        <pc:picChg chg="del">
          <ac:chgData name="子豪 章" userId="a49aefbc8cdc36ad" providerId="LiveId" clId="{DD7EA245-BE17-4671-989A-2CCD0193412D}" dt="2023-11-10T11:25:10.586" v="946" actId="478"/>
          <ac:picMkLst>
            <pc:docMk/>
            <pc:sldMk cId="3634717644" sldId="276"/>
            <ac:picMk id="8" creationId="{9EDBC99E-2915-4622-B8E0-C702FCF3A924}"/>
          </ac:picMkLst>
        </pc:picChg>
        <pc:picChg chg="add mod">
          <ac:chgData name="子豪 章" userId="a49aefbc8cdc36ad" providerId="LiveId" clId="{DD7EA245-BE17-4671-989A-2CCD0193412D}" dt="2023-11-11T05:54:07.508" v="2687" actId="1076"/>
          <ac:picMkLst>
            <pc:docMk/>
            <pc:sldMk cId="3634717644" sldId="276"/>
            <ac:picMk id="17" creationId="{1CBB96D7-7B6C-4855-AFAF-5B870A8C74EE}"/>
          </ac:picMkLst>
        </pc:picChg>
        <pc:picChg chg="add mod">
          <ac:chgData name="子豪 章" userId="a49aefbc8cdc36ad" providerId="LiveId" clId="{DD7EA245-BE17-4671-989A-2CCD0193412D}" dt="2023-11-10T13:07:05.453" v="2329" actId="1076"/>
          <ac:picMkLst>
            <pc:docMk/>
            <pc:sldMk cId="3634717644" sldId="276"/>
            <ac:picMk id="21" creationId="{4A511DBD-B6BF-49F2-A0A3-92EF59A05461}"/>
          </ac:picMkLst>
        </pc:picChg>
        <pc:picChg chg="add mod">
          <ac:chgData name="子豪 章" userId="a49aefbc8cdc36ad" providerId="LiveId" clId="{DD7EA245-BE17-4671-989A-2CCD0193412D}" dt="2023-11-10T13:11:23.548" v="2489" actId="14100"/>
          <ac:picMkLst>
            <pc:docMk/>
            <pc:sldMk cId="3634717644" sldId="276"/>
            <ac:picMk id="24" creationId="{90C59315-1EE2-455A-AA5E-0E8970B39411}"/>
          </ac:picMkLst>
        </pc:picChg>
        <pc:cxnChg chg="del">
          <ac:chgData name="子豪 章" userId="a49aefbc8cdc36ad" providerId="LiveId" clId="{DD7EA245-BE17-4671-989A-2CCD0193412D}" dt="2023-11-10T11:25:10.586" v="946" actId="478"/>
          <ac:cxnSpMkLst>
            <pc:docMk/>
            <pc:sldMk cId="3634717644" sldId="276"/>
            <ac:cxnSpMk id="13" creationId="{FEE30D2C-9C89-4961-A025-6E4C4412985A}"/>
          </ac:cxnSpMkLst>
        </pc:cxnChg>
        <pc:cxnChg chg="del">
          <ac:chgData name="子豪 章" userId="a49aefbc8cdc36ad" providerId="LiveId" clId="{DD7EA245-BE17-4671-989A-2CCD0193412D}" dt="2023-11-10T11:25:10.586" v="946" actId="478"/>
          <ac:cxnSpMkLst>
            <pc:docMk/>
            <pc:sldMk cId="3634717644" sldId="276"/>
            <ac:cxnSpMk id="14" creationId="{1A981BF6-7981-4376-B5D0-237A432DD53D}"/>
          </ac:cxnSpMkLst>
        </pc:cxnChg>
      </pc:sldChg>
      <pc:sldChg chg="addSp delSp modSp add mod">
        <pc:chgData name="子豪 章" userId="a49aefbc8cdc36ad" providerId="LiveId" clId="{DD7EA245-BE17-4671-989A-2CCD0193412D}" dt="2023-11-10T13:08:47.750" v="2473" actId="20577"/>
        <pc:sldMkLst>
          <pc:docMk/>
          <pc:sldMk cId="3730639478" sldId="277"/>
        </pc:sldMkLst>
        <pc:spChg chg="mod">
          <ac:chgData name="子豪 章" userId="a49aefbc8cdc36ad" providerId="LiveId" clId="{DD7EA245-BE17-4671-989A-2CCD0193412D}" dt="2023-11-10T13:08:47.750" v="2473" actId="20577"/>
          <ac:spMkLst>
            <pc:docMk/>
            <pc:sldMk cId="3730639478" sldId="277"/>
            <ac:spMk id="19" creationId="{789896A6-4F81-4553-8DF1-1470D79D9CF5}"/>
          </ac:spMkLst>
        </pc:spChg>
        <pc:picChg chg="add mod">
          <ac:chgData name="子豪 章" userId="a49aefbc8cdc36ad" providerId="LiveId" clId="{DD7EA245-BE17-4671-989A-2CCD0193412D}" dt="2023-11-10T13:07:50.879" v="2394"/>
          <ac:picMkLst>
            <pc:docMk/>
            <pc:sldMk cId="3730639478" sldId="277"/>
            <ac:picMk id="6" creationId="{10FBFCC8-ADD6-4849-812F-BC1B325D88E7}"/>
          </ac:picMkLst>
        </pc:picChg>
        <pc:picChg chg="del mod">
          <ac:chgData name="子豪 章" userId="a49aefbc8cdc36ad" providerId="LiveId" clId="{DD7EA245-BE17-4671-989A-2CCD0193412D}" dt="2023-11-10T13:07:50.437" v="2393" actId="478"/>
          <ac:picMkLst>
            <pc:docMk/>
            <pc:sldMk cId="3730639478" sldId="277"/>
            <ac:picMk id="17" creationId="{1CBB96D7-7B6C-4855-AFAF-5B870A8C74EE}"/>
          </ac:picMkLst>
        </pc:picChg>
      </pc:sldChg>
      <pc:sldChg chg="add del">
        <pc:chgData name="子豪 章" userId="a49aefbc8cdc36ad" providerId="LiveId" clId="{DD7EA245-BE17-4671-989A-2CCD0193412D}" dt="2023-11-10T13:11:44.546" v="2501" actId="47"/>
        <pc:sldMkLst>
          <pc:docMk/>
          <pc:sldMk cId="2106808161" sldId="278"/>
        </pc:sldMkLst>
      </pc:sldChg>
      <pc:sldChg chg="del">
        <pc:chgData name="子豪 章" userId="a49aefbc8cdc36ad" providerId="LiveId" clId="{DD7EA245-BE17-4671-989A-2CCD0193412D}" dt="2023-11-10T09:23:25.452" v="173" actId="47"/>
        <pc:sldMkLst>
          <pc:docMk/>
          <pc:sldMk cId="3138501315" sldId="278"/>
        </pc:sldMkLst>
      </pc:sldChg>
      <pc:sldChg chg="addSp delSp modSp add mod">
        <pc:chgData name="子豪 章" userId="a49aefbc8cdc36ad" providerId="LiveId" clId="{DD7EA245-BE17-4671-989A-2CCD0193412D}" dt="2023-11-10T13:14:16.493" v="2665" actId="1038"/>
        <pc:sldMkLst>
          <pc:docMk/>
          <pc:sldMk cId="2101635711" sldId="279"/>
        </pc:sldMkLst>
        <pc:spChg chg="add mod">
          <ac:chgData name="子豪 章" userId="a49aefbc8cdc36ad" providerId="LiveId" clId="{DD7EA245-BE17-4671-989A-2CCD0193412D}" dt="2023-11-10T13:14:16.493" v="2665" actId="1038"/>
          <ac:spMkLst>
            <pc:docMk/>
            <pc:sldMk cId="2101635711" sldId="279"/>
            <ac:spMk id="7" creationId="{A88F55E4-80FF-4E07-9DE7-E08BC12E28A8}"/>
          </ac:spMkLst>
        </pc:spChg>
        <pc:spChg chg="add mod">
          <ac:chgData name="子豪 章" userId="a49aefbc8cdc36ad" providerId="LiveId" clId="{DD7EA245-BE17-4671-989A-2CCD0193412D}" dt="2023-11-10T13:14:16.493" v="2665" actId="1038"/>
          <ac:spMkLst>
            <pc:docMk/>
            <pc:sldMk cId="2101635711" sldId="279"/>
            <ac:spMk id="9" creationId="{B723E501-6711-43AC-B376-00398C22E15B}"/>
          </ac:spMkLst>
        </pc:spChg>
        <pc:picChg chg="add del mod">
          <ac:chgData name="子豪 章" userId="a49aefbc8cdc36ad" providerId="LiveId" clId="{DD7EA245-BE17-4671-989A-2CCD0193412D}" dt="2023-11-10T13:12:21.081" v="2506" actId="478"/>
          <ac:picMkLst>
            <pc:docMk/>
            <pc:sldMk cId="2101635711" sldId="279"/>
            <ac:picMk id="3" creationId="{B41895DC-8B4D-4BE4-AE89-37149A77F87D}"/>
          </ac:picMkLst>
        </pc:picChg>
        <pc:picChg chg="add mod">
          <ac:chgData name="子豪 章" userId="a49aefbc8cdc36ad" providerId="LiveId" clId="{DD7EA245-BE17-4671-989A-2CCD0193412D}" dt="2023-11-10T13:14:16.493" v="2665" actId="1038"/>
          <ac:picMkLst>
            <pc:docMk/>
            <pc:sldMk cId="2101635711" sldId="279"/>
            <ac:picMk id="4" creationId="{F02839C1-872B-4A00-8892-ED0F9354CAB6}"/>
          </ac:picMkLst>
        </pc:picChg>
        <pc:picChg chg="add mod">
          <ac:chgData name="子豪 章" userId="a49aefbc8cdc36ad" providerId="LiveId" clId="{DD7EA245-BE17-4671-989A-2CCD0193412D}" dt="2023-11-10T13:14:16.493" v="2665" actId="1038"/>
          <ac:picMkLst>
            <pc:docMk/>
            <pc:sldMk cId="2101635711" sldId="279"/>
            <ac:picMk id="6" creationId="{4B12F99F-FB4C-4A4E-B0F0-95EE0E07DAC1}"/>
          </ac:picMkLst>
        </pc:picChg>
        <pc:picChg chg="del">
          <ac:chgData name="子豪 章" userId="a49aefbc8cdc36ad" providerId="LiveId" clId="{DD7EA245-BE17-4671-989A-2CCD0193412D}" dt="2023-11-10T13:12:08.290" v="2502" actId="478"/>
          <ac:picMkLst>
            <pc:docMk/>
            <pc:sldMk cId="2101635711" sldId="279"/>
            <ac:picMk id="8" creationId="{337F1DF7-F3F1-4D6E-8C19-E5AD22064F38}"/>
          </ac:picMkLst>
        </pc:picChg>
      </pc:sldChg>
      <pc:sldChg chg="del">
        <pc:chgData name="子豪 章" userId="a49aefbc8cdc36ad" providerId="LiveId" clId="{DD7EA245-BE17-4671-989A-2CCD0193412D}" dt="2023-11-10T09:23:26.372" v="174" actId="47"/>
        <pc:sldMkLst>
          <pc:docMk/>
          <pc:sldMk cId="3730481558" sldId="279"/>
        </pc:sldMkLst>
      </pc:sldChg>
      <pc:sldChg chg="add del">
        <pc:chgData name="子豪 章" userId="a49aefbc8cdc36ad" providerId="LiveId" clId="{DD7EA245-BE17-4671-989A-2CCD0193412D}" dt="2023-11-10T11:22:19.716" v="928" actId="47"/>
        <pc:sldMkLst>
          <pc:docMk/>
          <pc:sldMk cId="475678340" sldId="280"/>
        </pc:sldMkLst>
      </pc:sldChg>
      <pc:sldChg chg="add del">
        <pc:chgData name="子豪 章" userId="a49aefbc8cdc36ad" providerId="LiveId" clId="{DD7EA245-BE17-4671-989A-2CCD0193412D}" dt="2023-11-10T13:24:27.633" v="2667" actId="47"/>
        <pc:sldMkLst>
          <pc:docMk/>
          <pc:sldMk cId="3336961923" sldId="280"/>
        </pc:sldMkLst>
      </pc:sldChg>
      <pc:sldChg chg="add del">
        <pc:chgData name="子豪 章" userId="a49aefbc8cdc36ad" providerId="LiveId" clId="{DD7EA245-BE17-4671-989A-2CCD0193412D}" dt="2023-11-10T11:22:19.923" v="929" actId="47"/>
        <pc:sldMkLst>
          <pc:docMk/>
          <pc:sldMk cId="2400263015" sldId="281"/>
        </pc:sldMkLst>
      </pc:sldChg>
      <pc:sldChg chg="add del">
        <pc:chgData name="子豪 章" userId="a49aefbc8cdc36ad" providerId="LiveId" clId="{DD7EA245-BE17-4671-989A-2CCD0193412D}" dt="2023-11-10T11:22:20.108" v="930" actId="47"/>
        <pc:sldMkLst>
          <pc:docMk/>
          <pc:sldMk cId="919172546" sldId="282"/>
        </pc:sldMkLst>
      </pc:sldChg>
    </pc:docChg>
  </pc:docChgLst>
  <pc:docChgLst>
    <pc:chgData name="子豪 章" userId="a49aefbc8cdc36ad" providerId="LiveId" clId="{26552012-A220-42B5-98BA-CE518D0CF6DB}"/>
    <pc:docChg chg="custSel addSld delSld modSld">
      <pc:chgData name="子豪 章" userId="a49aefbc8cdc36ad" providerId="LiveId" clId="{26552012-A220-42B5-98BA-CE518D0CF6DB}" dt="2023-10-24T03:45:25.667" v="57" actId="1076"/>
      <pc:docMkLst>
        <pc:docMk/>
      </pc:docMkLst>
      <pc:sldChg chg="modSp mod">
        <pc:chgData name="子豪 章" userId="a49aefbc8cdc36ad" providerId="LiveId" clId="{26552012-A220-42B5-98BA-CE518D0CF6DB}" dt="2023-10-24T03:44:25.817" v="37" actId="5793"/>
        <pc:sldMkLst>
          <pc:docMk/>
          <pc:sldMk cId="2427253875" sldId="256"/>
        </pc:sldMkLst>
        <pc:spChg chg="mod">
          <ac:chgData name="子豪 章" userId="a49aefbc8cdc36ad" providerId="LiveId" clId="{26552012-A220-42B5-98BA-CE518D0CF6DB}" dt="2023-10-24T03:44:25.817" v="37" actId="5793"/>
          <ac:spMkLst>
            <pc:docMk/>
            <pc:sldMk cId="2427253875" sldId="256"/>
            <ac:spMk id="6" creationId="{7FF96F01-BAF6-3724-0F21-720371F0A830}"/>
          </ac:spMkLst>
        </pc:spChg>
      </pc:sldChg>
      <pc:sldChg chg="addSp delSp modSp mod">
        <pc:chgData name="子豪 章" userId="a49aefbc8cdc36ad" providerId="LiveId" clId="{26552012-A220-42B5-98BA-CE518D0CF6DB}" dt="2023-10-24T03:44:17.742" v="35" actId="1076"/>
        <pc:sldMkLst>
          <pc:docMk/>
          <pc:sldMk cId="2039257482" sldId="290"/>
        </pc:sldMkLst>
        <pc:spChg chg="mod">
          <ac:chgData name="子豪 章" userId="a49aefbc8cdc36ad" providerId="LiveId" clId="{26552012-A220-42B5-98BA-CE518D0CF6DB}" dt="2023-10-24T03:43:28.768" v="28" actId="20577"/>
          <ac:spMkLst>
            <pc:docMk/>
            <pc:sldMk cId="2039257482" sldId="290"/>
            <ac:spMk id="4" creationId="{40C5064E-8BF6-4AB8-B88F-49CF9347037C}"/>
          </ac:spMkLst>
        </pc:spChg>
        <pc:spChg chg="del">
          <ac:chgData name="子豪 章" userId="a49aefbc8cdc36ad" providerId="LiveId" clId="{26552012-A220-42B5-98BA-CE518D0CF6DB}" dt="2023-10-24T03:43:14.586" v="9" actId="478"/>
          <ac:spMkLst>
            <pc:docMk/>
            <pc:sldMk cId="2039257482" sldId="290"/>
            <ac:spMk id="7" creationId="{32D2FDBA-BF16-4A71-919C-531BF39BB89A}"/>
          </ac:spMkLst>
        </pc:spChg>
        <pc:spChg chg="del">
          <ac:chgData name="子豪 章" userId="a49aefbc8cdc36ad" providerId="LiveId" clId="{26552012-A220-42B5-98BA-CE518D0CF6DB}" dt="2023-10-24T03:43:14.586" v="9" actId="478"/>
          <ac:spMkLst>
            <pc:docMk/>
            <pc:sldMk cId="2039257482" sldId="290"/>
            <ac:spMk id="9" creationId="{A4713247-3AE9-4503-92B9-44A4BAF188D7}"/>
          </ac:spMkLst>
        </pc:spChg>
        <pc:spChg chg="del">
          <ac:chgData name="子豪 章" userId="a49aefbc8cdc36ad" providerId="LiveId" clId="{26552012-A220-42B5-98BA-CE518D0CF6DB}" dt="2023-10-24T03:43:30.376" v="29" actId="478"/>
          <ac:spMkLst>
            <pc:docMk/>
            <pc:sldMk cId="2039257482" sldId="290"/>
            <ac:spMk id="11" creationId="{656CFDCC-1A45-4C2F-B8E7-4BE745BE5DF7}"/>
          </ac:spMkLst>
        </pc:spChg>
        <pc:spChg chg="del">
          <ac:chgData name="子豪 章" userId="a49aefbc8cdc36ad" providerId="LiveId" clId="{26552012-A220-42B5-98BA-CE518D0CF6DB}" dt="2023-10-24T03:43:14.586" v="9" actId="478"/>
          <ac:spMkLst>
            <pc:docMk/>
            <pc:sldMk cId="2039257482" sldId="290"/>
            <ac:spMk id="12" creationId="{776516E6-C5FF-480F-B094-0F182D1851E0}"/>
          </ac:spMkLst>
        </pc:spChg>
        <pc:spChg chg="del">
          <ac:chgData name="子豪 章" userId="a49aefbc8cdc36ad" providerId="LiveId" clId="{26552012-A220-42B5-98BA-CE518D0CF6DB}" dt="2023-10-24T03:43:14.586" v="9" actId="478"/>
          <ac:spMkLst>
            <pc:docMk/>
            <pc:sldMk cId="2039257482" sldId="290"/>
            <ac:spMk id="14" creationId="{CC1AF55F-2AD9-46F7-9634-0EE13264EC3A}"/>
          </ac:spMkLst>
        </pc:spChg>
        <pc:spChg chg="del">
          <ac:chgData name="子豪 章" userId="a49aefbc8cdc36ad" providerId="LiveId" clId="{26552012-A220-42B5-98BA-CE518D0CF6DB}" dt="2023-10-24T03:43:14.586" v="9" actId="478"/>
          <ac:spMkLst>
            <pc:docMk/>
            <pc:sldMk cId="2039257482" sldId="290"/>
            <ac:spMk id="16" creationId="{5F348A18-39DC-46F5-914B-C0131A3FC5A0}"/>
          </ac:spMkLst>
        </pc:spChg>
        <pc:picChg chg="add mod">
          <ac:chgData name="子豪 章" userId="a49aefbc8cdc36ad" providerId="LiveId" clId="{26552012-A220-42B5-98BA-CE518D0CF6DB}" dt="2023-10-24T03:44:17.742" v="35" actId="1076"/>
          <ac:picMkLst>
            <pc:docMk/>
            <pc:sldMk cId="2039257482" sldId="290"/>
            <ac:picMk id="2" creationId="{257B6F1B-E13D-462A-92F9-4F9887A599BC}"/>
          </ac:picMkLst>
        </pc:picChg>
        <pc:picChg chg="del">
          <ac:chgData name="子豪 章" userId="a49aefbc8cdc36ad" providerId="LiveId" clId="{26552012-A220-42B5-98BA-CE518D0CF6DB}" dt="2023-10-24T03:43:13.567" v="8" actId="478"/>
          <ac:picMkLst>
            <pc:docMk/>
            <pc:sldMk cId="2039257482" sldId="290"/>
            <ac:picMk id="5" creationId="{7DFAA499-9596-43F1-AAF8-438BEBAF3433}"/>
          </ac:picMkLst>
        </pc:picChg>
      </pc:sldChg>
      <pc:sldChg chg="addSp delSp modSp add mod">
        <pc:chgData name="子豪 章" userId="a49aefbc8cdc36ad" providerId="LiveId" clId="{26552012-A220-42B5-98BA-CE518D0CF6DB}" dt="2023-10-24T03:45:25.667" v="57" actId="1076"/>
        <pc:sldMkLst>
          <pc:docMk/>
          <pc:sldMk cId="2463307840" sldId="291"/>
        </pc:sldMkLst>
        <pc:spChg chg="mod">
          <ac:chgData name="子豪 章" userId="a49aefbc8cdc36ad" providerId="LiveId" clId="{26552012-A220-42B5-98BA-CE518D0CF6DB}" dt="2023-10-24T03:44:35.266" v="49" actId="20577"/>
          <ac:spMkLst>
            <pc:docMk/>
            <pc:sldMk cId="2463307840" sldId="291"/>
            <ac:spMk id="4" creationId="{40C5064E-8BF6-4AB8-B88F-49CF9347037C}"/>
          </ac:spMkLst>
        </pc:spChg>
        <pc:picChg chg="del">
          <ac:chgData name="子豪 章" userId="a49aefbc8cdc36ad" providerId="LiveId" clId="{26552012-A220-42B5-98BA-CE518D0CF6DB}" dt="2023-10-24T03:44:36.005" v="50" actId="478"/>
          <ac:picMkLst>
            <pc:docMk/>
            <pc:sldMk cId="2463307840" sldId="291"/>
            <ac:picMk id="2" creationId="{257B6F1B-E13D-462A-92F9-4F9887A599BC}"/>
          </ac:picMkLst>
        </pc:picChg>
        <pc:picChg chg="add mod">
          <ac:chgData name="子豪 章" userId="a49aefbc8cdc36ad" providerId="LiveId" clId="{26552012-A220-42B5-98BA-CE518D0CF6DB}" dt="2023-10-24T03:45:25.667" v="57" actId="1076"/>
          <ac:picMkLst>
            <pc:docMk/>
            <pc:sldMk cId="2463307840" sldId="291"/>
            <ac:picMk id="3" creationId="{994E1F8E-16EC-4A3C-9FB9-C9E687F8A256}"/>
          </ac:picMkLst>
        </pc:picChg>
      </pc:sldChg>
      <pc:sldChg chg="del">
        <pc:chgData name="子豪 章" userId="a49aefbc8cdc36ad" providerId="LiveId" clId="{26552012-A220-42B5-98BA-CE518D0CF6DB}" dt="2023-10-24T03:43:08.255" v="0" actId="47"/>
        <pc:sldMkLst>
          <pc:docMk/>
          <pc:sldMk cId="2634700739" sldId="291"/>
        </pc:sldMkLst>
      </pc:sldChg>
      <pc:sldChg chg="del">
        <pc:chgData name="子豪 章" userId="a49aefbc8cdc36ad" providerId="LiveId" clId="{26552012-A220-42B5-98BA-CE518D0CF6DB}" dt="2023-10-24T03:43:08.513" v="1" actId="47"/>
        <pc:sldMkLst>
          <pc:docMk/>
          <pc:sldMk cId="3324032298" sldId="293"/>
        </pc:sldMkLst>
      </pc:sldChg>
      <pc:sldChg chg="del">
        <pc:chgData name="子豪 章" userId="a49aefbc8cdc36ad" providerId="LiveId" clId="{26552012-A220-42B5-98BA-CE518D0CF6DB}" dt="2023-10-24T03:43:08.601" v="2" actId="47"/>
        <pc:sldMkLst>
          <pc:docMk/>
          <pc:sldMk cId="2639688520" sldId="294"/>
        </pc:sldMkLst>
      </pc:sldChg>
      <pc:sldChg chg="del">
        <pc:chgData name="子豪 章" userId="a49aefbc8cdc36ad" providerId="LiveId" clId="{26552012-A220-42B5-98BA-CE518D0CF6DB}" dt="2023-10-24T03:43:08.737" v="3" actId="47"/>
        <pc:sldMkLst>
          <pc:docMk/>
          <pc:sldMk cId="875165983" sldId="295"/>
        </pc:sldMkLst>
      </pc:sldChg>
      <pc:sldChg chg="del">
        <pc:chgData name="子豪 章" userId="a49aefbc8cdc36ad" providerId="LiveId" clId="{26552012-A220-42B5-98BA-CE518D0CF6DB}" dt="2023-10-24T03:43:08.917" v="4" actId="47"/>
        <pc:sldMkLst>
          <pc:docMk/>
          <pc:sldMk cId="4220200417" sldId="296"/>
        </pc:sldMkLst>
      </pc:sldChg>
      <pc:sldChg chg="del">
        <pc:chgData name="子豪 章" userId="a49aefbc8cdc36ad" providerId="LiveId" clId="{26552012-A220-42B5-98BA-CE518D0CF6DB}" dt="2023-10-24T03:43:09.108" v="5" actId="47"/>
        <pc:sldMkLst>
          <pc:docMk/>
          <pc:sldMk cId="199618755" sldId="297"/>
        </pc:sldMkLst>
      </pc:sldChg>
      <pc:sldChg chg="del">
        <pc:chgData name="子豪 章" userId="a49aefbc8cdc36ad" providerId="LiveId" clId="{26552012-A220-42B5-98BA-CE518D0CF6DB}" dt="2023-10-24T03:43:09.254" v="6" actId="47"/>
        <pc:sldMkLst>
          <pc:docMk/>
          <pc:sldMk cId="1543003711" sldId="298"/>
        </pc:sldMkLst>
      </pc:sldChg>
      <pc:sldChg chg="del">
        <pc:chgData name="子豪 章" userId="a49aefbc8cdc36ad" providerId="LiveId" clId="{26552012-A220-42B5-98BA-CE518D0CF6DB}" dt="2023-10-24T03:43:09.420" v="7" actId="47"/>
        <pc:sldMkLst>
          <pc:docMk/>
          <pc:sldMk cId="942135151" sldId="299"/>
        </pc:sldMkLst>
      </pc:sldChg>
    </pc:docChg>
  </pc:docChgLst>
  <pc:docChgLst>
    <pc:chgData name="子豪 章" userId="a49aefbc8cdc36ad" providerId="LiveId" clId="{E8518890-EF1B-424A-A179-56333EE45221}"/>
    <pc:docChg chg="undo custSel addSld delSld modSld">
      <pc:chgData name="子豪 章" userId="a49aefbc8cdc36ad" providerId="LiveId" clId="{E8518890-EF1B-424A-A179-56333EE45221}" dt="2023-10-17T04:11:07.052" v="200" actId="1076"/>
      <pc:docMkLst>
        <pc:docMk/>
      </pc:docMkLst>
      <pc:sldChg chg="del">
        <pc:chgData name="子豪 章" userId="a49aefbc8cdc36ad" providerId="LiveId" clId="{E8518890-EF1B-424A-A179-56333EE45221}" dt="2023-10-17T04:05:37.411" v="0" actId="47"/>
        <pc:sldMkLst>
          <pc:docMk/>
          <pc:sldMk cId="3077507330" sldId="278"/>
        </pc:sldMkLst>
      </pc:sldChg>
      <pc:sldChg chg="addSp delSp modSp mod">
        <pc:chgData name="子豪 章" userId="a49aefbc8cdc36ad" providerId="LiveId" clId="{E8518890-EF1B-424A-A179-56333EE45221}" dt="2023-10-17T04:08:07.363" v="68" actId="1076"/>
        <pc:sldMkLst>
          <pc:docMk/>
          <pc:sldMk cId="292854877" sldId="279"/>
        </pc:sldMkLst>
        <pc:spChg chg="add mod">
          <ac:chgData name="子豪 章" userId="a49aefbc8cdc36ad" providerId="LiveId" clId="{E8518890-EF1B-424A-A179-56333EE45221}" dt="2023-10-17T04:06:10.375" v="27"/>
          <ac:spMkLst>
            <pc:docMk/>
            <pc:sldMk cId="292854877" sldId="279"/>
            <ac:spMk id="4" creationId="{14958FE5-2323-C9EA-68C9-A188CC502A6B}"/>
          </ac:spMkLst>
        </pc:spChg>
        <pc:spChg chg="add mod">
          <ac:chgData name="子豪 章" userId="a49aefbc8cdc36ad" providerId="LiveId" clId="{E8518890-EF1B-424A-A179-56333EE45221}" dt="2023-10-17T04:06:10.375" v="27"/>
          <ac:spMkLst>
            <pc:docMk/>
            <pc:sldMk cId="292854877" sldId="279"/>
            <ac:spMk id="10" creationId="{ED6A021D-C60B-9A91-B342-83D1EA6B77F5}"/>
          </ac:spMkLst>
        </pc:spChg>
        <pc:spChg chg="mod">
          <ac:chgData name="子豪 章" userId="a49aefbc8cdc36ad" providerId="LiveId" clId="{E8518890-EF1B-424A-A179-56333EE45221}" dt="2023-10-17T04:05:47.361" v="23"/>
          <ac:spMkLst>
            <pc:docMk/>
            <pc:sldMk cId="292854877" sldId="279"/>
            <ac:spMk id="11" creationId="{10C4E9C0-9492-481E-932D-10A1C31090F0}"/>
          </ac:spMkLst>
        </pc:spChg>
        <pc:spChg chg="del">
          <ac:chgData name="子豪 章" userId="a49aefbc8cdc36ad" providerId="LiveId" clId="{E8518890-EF1B-424A-A179-56333EE45221}" dt="2023-10-17T04:05:49.877" v="24" actId="478"/>
          <ac:spMkLst>
            <pc:docMk/>
            <pc:sldMk cId="292854877" sldId="279"/>
            <ac:spMk id="13" creationId="{B265784A-CD5E-4180-9335-6754447C881C}"/>
          </ac:spMkLst>
        </pc:spChg>
        <pc:spChg chg="add del mod">
          <ac:chgData name="子豪 章" userId="a49aefbc8cdc36ad" providerId="LiveId" clId="{E8518890-EF1B-424A-A179-56333EE45221}" dt="2023-10-17T04:06:24.971" v="35" actId="478"/>
          <ac:spMkLst>
            <pc:docMk/>
            <pc:sldMk cId="292854877" sldId="279"/>
            <ac:spMk id="14" creationId="{ED07A454-7151-2331-77E0-E54BE7523A90}"/>
          </ac:spMkLst>
        </pc:spChg>
        <pc:spChg chg="del">
          <ac:chgData name="子豪 章" userId="a49aefbc8cdc36ad" providerId="LiveId" clId="{E8518890-EF1B-424A-A179-56333EE45221}" dt="2023-10-17T04:05:50.999" v="26" actId="478"/>
          <ac:spMkLst>
            <pc:docMk/>
            <pc:sldMk cId="292854877" sldId="279"/>
            <ac:spMk id="15" creationId="{FA648F17-64D4-402F-B320-2861B0593C28}"/>
          </ac:spMkLst>
        </pc:spChg>
        <pc:spChg chg="del">
          <ac:chgData name="子豪 章" userId="a49aefbc8cdc36ad" providerId="LiveId" clId="{E8518890-EF1B-424A-A179-56333EE45221}" dt="2023-10-17T04:05:49.877" v="24" actId="478"/>
          <ac:spMkLst>
            <pc:docMk/>
            <pc:sldMk cId="292854877" sldId="279"/>
            <ac:spMk id="16" creationId="{D1A1FB95-9F46-4EDA-80B1-6A574131F602}"/>
          </ac:spMkLst>
        </pc:spChg>
        <pc:spChg chg="del">
          <ac:chgData name="子豪 章" userId="a49aefbc8cdc36ad" providerId="LiveId" clId="{E8518890-EF1B-424A-A179-56333EE45221}" dt="2023-10-17T04:05:49.877" v="24" actId="478"/>
          <ac:spMkLst>
            <pc:docMk/>
            <pc:sldMk cId="292854877" sldId="279"/>
            <ac:spMk id="17" creationId="{D343FF2A-19C8-4E74-B7D4-DB7D54C606B7}"/>
          </ac:spMkLst>
        </pc:spChg>
        <pc:grpChg chg="add del mod">
          <ac:chgData name="子豪 章" userId="a49aefbc8cdc36ad" providerId="LiveId" clId="{E8518890-EF1B-424A-A179-56333EE45221}" dt="2023-10-17T04:06:27.645" v="39" actId="1076"/>
          <ac:grpSpMkLst>
            <pc:docMk/>
            <pc:sldMk cId="292854877" sldId="279"/>
            <ac:grpSpMk id="20" creationId="{3E0BABDA-5059-63D1-E21A-3CF242FEBCCF}"/>
          </ac:grpSpMkLst>
        </pc:grpChg>
        <pc:picChg chg="add del mod">
          <ac:chgData name="子豪 章" userId="a49aefbc8cdc36ad" providerId="LiveId" clId="{E8518890-EF1B-424A-A179-56333EE45221}" dt="2023-10-17T04:06:24.971" v="35" actId="478"/>
          <ac:picMkLst>
            <pc:docMk/>
            <pc:sldMk cId="292854877" sldId="279"/>
            <ac:picMk id="2" creationId="{4F4251F0-5EA3-8779-465B-50E37C177185}"/>
          </ac:picMkLst>
        </pc:picChg>
        <pc:picChg chg="add del mod">
          <ac:chgData name="子豪 章" userId="a49aefbc8cdc36ad" providerId="LiveId" clId="{E8518890-EF1B-424A-A179-56333EE45221}" dt="2023-10-17T04:06:24.971" v="35" actId="478"/>
          <ac:picMkLst>
            <pc:docMk/>
            <pc:sldMk cId="292854877" sldId="279"/>
            <ac:picMk id="3" creationId="{878BF558-DA7F-1166-1DB1-3B0ACE9A0E89}"/>
          </ac:picMkLst>
        </pc:picChg>
        <pc:picChg chg="add del mod">
          <ac:chgData name="子豪 章" userId="a49aefbc8cdc36ad" providerId="LiveId" clId="{E8518890-EF1B-424A-A179-56333EE45221}" dt="2023-10-17T04:08:07.363" v="68" actId="1076"/>
          <ac:picMkLst>
            <pc:docMk/>
            <pc:sldMk cId="292854877" sldId="279"/>
            <ac:picMk id="5" creationId="{495D71E5-B472-CA7E-C795-81618E250657}"/>
          </ac:picMkLst>
        </pc:picChg>
        <pc:picChg chg="add del mod">
          <ac:chgData name="子豪 章" userId="a49aefbc8cdc36ad" providerId="LiveId" clId="{E8518890-EF1B-424A-A179-56333EE45221}" dt="2023-10-17T04:06:24.971" v="35" actId="478"/>
          <ac:picMkLst>
            <pc:docMk/>
            <pc:sldMk cId="292854877" sldId="279"/>
            <ac:picMk id="6" creationId="{08786253-7608-A47A-A3FB-40CAB692DB88}"/>
          </ac:picMkLst>
        </pc:picChg>
        <pc:picChg chg="add del mod">
          <ac:chgData name="子豪 章" userId="a49aefbc8cdc36ad" providerId="LiveId" clId="{E8518890-EF1B-424A-A179-56333EE45221}" dt="2023-10-17T04:06:24.971" v="35" actId="478"/>
          <ac:picMkLst>
            <pc:docMk/>
            <pc:sldMk cId="292854877" sldId="279"/>
            <ac:picMk id="7" creationId="{18B87F54-4CB7-88CA-AADF-302942DD0372}"/>
          </ac:picMkLst>
        </pc:picChg>
        <pc:picChg chg="add mod">
          <ac:chgData name="子豪 章" userId="a49aefbc8cdc36ad" providerId="LiveId" clId="{E8518890-EF1B-424A-A179-56333EE45221}" dt="2023-10-17T04:06:10.375" v="27"/>
          <ac:picMkLst>
            <pc:docMk/>
            <pc:sldMk cId="292854877" sldId="279"/>
            <ac:picMk id="8" creationId="{BF034512-42D9-E1F0-26D3-443CC6A398D1}"/>
          </ac:picMkLst>
        </pc:picChg>
        <pc:picChg chg="add mod">
          <ac:chgData name="子豪 章" userId="a49aefbc8cdc36ad" providerId="LiveId" clId="{E8518890-EF1B-424A-A179-56333EE45221}" dt="2023-10-17T04:06:10.375" v="27"/>
          <ac:picMkLst>
            <pc:docMk/>
            <pc:sldMk cId="292854877" sldId="279"/>
            <ac:picMk id="9" creationId="{BD0A2DFA-7772-5F7C-7CA4-727E7F503996}"/>
          </ac:picMkLst>
        </pc:picChg>
        <pc:picChg chg="del">
          <ac:chgData name="子豪 章" userId="a49aefbc8cdc36ad" providerId="LiveId" clId="{E8518890-EF1B-424A-A179-56333EE45221}" dt="2023-10-17T04:05:50.332" v="25" actId="478"/>
          <ac:picMkLst>
            <pc:docMk/>
            <pc:sldMk cId="292854877" sldId="279"/>
            <ac:picMk id="12" creationId="{97EF80CF-84D4-44DA-BF87-3B7AF8468759}"/>
          </ac:picMkLst>
        </pc:picChg>
        <pc:picChg chg="del">
          <ac:chgData name="子豪 章" userId="a49aefbc8cdc36ad" providerId="LiveId" clId="{E8518890-EF1B-424A-A179-56333EE45221}" dt="2023-10-17T04:05:49.877" v="24" actId="478"/>
          <ac:picMkLst>
            <pc:docMk/>
            <pc:sldMk cId="292854877" sldId="279"/>
            <ac:picMk id="18" creationId="{D5DE7E4F-C3CB-4BE2-B421-AA5653443D9B}"/>
          </ac:picMkLst>
        </pc:picChg>
        <pc:picChg chg="del">
          <ac:chgData name="子豪 章" userId="a49aefbc8cdc36ad" providerId="LiveId" clId="{E8518890-EF1B-424A-A179-56333EE45221}" dt="2023-10-17T04:05:49.877" v="24" actId="478"/>
          <ac:picMkLst>
            <pc:docMk/>
            <pc:sldMk cId="292854877" sldId="279"/>
            <ac:picMk id="19" creationId="{A2998471-B891-493C-910C-CB03AB5615B8}"/>
          </ac:picMkLst>
        </pc:picChg>
        <pc:inkChg chg="mod">
          <ac:chgData name="子豪 章" userId="a49aefbc8cdc36ad" providerId="LiveId" clId="{E8518890-EF1B-424A-A179-56333EE45221}" dt="2023-10-17T04:06:10.375" v="27"/>
          <ac:inkMkLst>
            <pc:docMk/>
            <pc:sldMk cId="292854877" sldId="279"/>
            <ac:inkMk id="21" creationId="{CB017BD3-BEF4-3CA6-C0DB-06791CD63B5C}"/>
          </ac:inkMkLst>
        </pc:inkChg>
        <pc:inkChg chg="mod">
          <ac:chgData name="子豪 章" userId="a49aefbc8cdc36ad" providerId="LiveId" clId="{E8518890-EF1B-424A-A179-56333EE45221}" dt="2023-10-17T04:06:10.375" v="27"/>
          <ac:inkMkLst>
            <pc:docMk/>
            <pc:sldMk cId="292854877" sldId="279"/>
            <ac:inkMk id="22" creationId="{F55C660C-B590-F25F-7F41-D94159BD57CC}"/>
          </ac:inkMkLst>
        </pc:inkChg>
      </pc:sldChg>
      <pc:sldChg chg="del">
        <pc:chgData name="子豪 章" userId="a49aefbc8cdc36ad" providerId="LiveId" clId="{E8518890-EF1B-424A-A179-56333EE45221}" dt="2023-10-17T04:05:39.408" v="1" actId="47"/>
        <pc:sldMkLst>
          <pc:docMk/>
          <pc:sldMk cId="3310768170" sldId="280"/>
        </pc:sldMkLst>
      </pc:sldChg>
      <pc:sldChg chg="del">
        <pc:chgData name="子豪 章" userId="a49aefbc8cdc36ad" providerId="LiveId" clId="{E8518890-EF1B-424A-A179-56333EE45221}" dt="2023-10-17T04:08:03.505" v="66" actId="47"/>
        <pc:sldMkLst>
          <pc:docMk/>
          <pc:sldMk cId="4237182554" sldId="281"/>
        </pc:sldMkLst>
      </pc:sldChg>
      <pc:sldChg chg="del">
        <pc:chgData name="子豪 章" userId="a49aefbc8cdc36ad" providerId="LiveId" clId="{E8518890-EF1B-424A-A179-56333EE45221}" dt="2023-10-17T04:08:02.735" v="65" actId="47"/>
        <pc:sldMkLst>
          <pc:docMk/>
          <pc:sldMk cId="2465672363" sldId="282"/>
        </pc:sldMkLst>
      </pc:sldChg>
      <pc:sldChg chg="del">
        <pc:chgData name="子豪 章" userId="a49aefbc8cdc36ad" providerId="LiveId" clId="{E8518890-EF1B-424A-A179-56333EE45221}" dt="2023-10-17T04:08:02.181" v="64" actId="47"/>
        <pc:sldMkLst>
          <pc:docMk/>
          <pc:sldMk cId="991363622" sldId="283"/>
        </pc:sldMkLst>
      </pc:sldChg>
      <pc:sldChg chg="del">
        <pc:chgData name="子豪 章" userId="a49aefbc8cdc36ad" providerId="LiveId" clId="{E8518890-EF1B-424A-A179-56333EE45221}" dt="2023-10-17T04:08:04.024" v="67" actId="47"/>
        <pc:sldMkLst>
          <pc:docMk/>
          <pc:sldMk cId="4239154657" sldId="285"/>
        </pc:sldMkLst>
      </pc:sldChg>
      <pc:sldChg chg="del">
        <pc:chgData name="子豪 章" userId="a49aefbc8cdc36ad" providerId="LiveId" clId="{E8518890-EF1B-424A-A179-56333EE45221}" dt="2023-10-17T04:08:01.524" v="63" actId="47"/>
        <pc:sldMkLst>
          <pc:docMk/>
          <pc:sldMk cId="3975383653" sldId="287"/>
        </pc:sldMkLst>
      </pc:sldChg>
      <pc:sldChg chg="addSp delSp modSp add mod">
        <pc:chgData name="子豪 章" userId="a49aefbc8cdc36ad" providerId="LiveId" clId="{E8518890-EF1B-424A-A179-56333EE45221}" dt="2023-10-17T04:11:07.052" v="200" actId="1076"/>
        <pc:sldMkLst>
          <pc:docMk/>
          <pc:sldMk cId="2261670622" sldId="288"/>
        </pc:sldMkLst>
        <pc:spChg chg="del">
          <ac:chgData name="子豪 章" userId="a49aefbc8cdc36ad" providerId="LiveId" clId="{E8518890-EF1B-424A-A179-56333EE45221}" dt="2023-10-17T04:06:44.990" v="46" actId="478"/>
          <ac:spMkLst>
            <pc:docMk/>
            <pc:sldMk cId="2261670622" sldId="288"/>
            <ac:spMk id="4" creationId="{14958FE5-2323-C9EA-68C9-A188CC502A6B}"/>
          </ac:spMkLst>
        </pc:spChg>
        <pc:spChg chg="del">
          <ac:chgData name="子豪 章" userId="a49aefbc8cdc36ad" providerId="LiveId" clId="{E8518890-EF1B-424A-A179-56333EE45221}" dt="2023-10-17T04:06:46.234" v="47" actId="478"/>
          <ac:spMkLst>
            <pc:docMk/>
            <pc:sldMk cId="2261670622" sldId="288"/>
            <ac:spMk id="10" creationId="{ED6A021D-C60B-9A91-B342-83D1EA6B77F5}"/>
          </ac:spMkLst>
        </pc:spChg>
        <pc:spChg chg="add mod">
          <ac:chgData name="子豪 章" userId="a49aefbc8cdc36ad" providerId="LiveId" clId="{E8518890-EF1B-424A-A179-56333EE45221}" dt="2023-10-17T04:06:55.385" v="62"/>
          <ac:spMkLst>
            <pc:docMk/>
            <pc:sldMk cId="2261670622" sldId="288"/>
            <ac:spMk id="12" creationId="{EC4F287D-3540-7E8B-EEDA-52A54ED0F9CD}"/>
          </ac:spMkLst>
        </pc:spChg>
        <pc:spChg chg="del">
          <ac:chgData name="子豪 章" userId="a49aefbc8cdc36ad" providerId="LiveId" clId="{E8518890-EF1B-424A-A179-56333EE45221}" dt="2023-10-17T04:06:46.234" v="47" actId="478"/>
          <ac:spMkLst>
            <pc:docMk/>
            <pc:sldMk cId="2261670622" sldId="288"/>
            <ac:spMk id="14" creationId="{ED07A454-7151-2331-77E0-E54BE7523A90}"/>
          </ac:spMkLst>
        </pc:spChg>
        <pc:spChg chg="add mod">
          <ac:chgData name="子豪 章" userId="a49aefbc8cdc36ad" providerId="LiveId" clId="{E8518890-EF1B-424A-A179-56333EE45221}" dt="2023-10-17T04:11:07.052" v="200" actId="1076"/>
          <ac:spMkLst>
            <pc:docMk/>
            <pc:sldMk cId="2261670622" sldId="288"/>
            <ac:spMk id="97" creationId="{7B40B725-298A-5BBB-AFB8-A36C8BF7DF71}"/>
          </ac:spMkLst>
        </pc:spChg>
        <pc:grpChg chg="del mod">
          <ac:chgData name="子豪 章" userId="a49aefbc8cdc36ad" providerId="LiveId" clId="{E8518890-EF1B-424A-A179-56333EE45221}" dt="2023-10-17T04:08:53.376" v="77"/>
          <ac:grpSpMkLst>
            <pc:docMk/>
            <pc:sldMk cId="2261670622" sldId="288"/>
            <ac:grpSpMk id="18" creationId="{305D199E-8401-487D-8ED0-D803D52B0C4B}"/>
          </ac:grpSpMkLst>
        </pc:grpChg>
        <pc:grpChg chg="del">
          <ac:chgData name="子豪 章" userId="a49aefbc8cdc36ad" providerId="LiveId" clId="{E8518890-EF1B-424A-A179-56333EE45221}" dt="2023-10-17T04:06:46.234" v="47" actId="478"/>
          <ac:grpSpMkLst>
            <pc:docMk/>
            <pc:sldMk cId="2261670622" sldId="288"/>
            <ac:grpSpMk id="20" creationId="{3E0BABDA-5059-63D1-E21A-3CF242FEBCCF}"/>
          </ac:grpSpMkLst>
        </pc:grpChg>
        <pc:grpChg chg="del mod">
          <ac:chgData name="子豪 章" userId="a49aefbc8cdc36ad" providerId="LiveId" clId="{E8518890-EF1B-424A-A179-56333EE45221}" dt="2023-10-17T04:08:57.490" v="83"/>
          <ac:grpSpMkLst>
            <pc:docMk/>
            <pc:sldMk cId="2261670622" sldId="288"/>
            <ac:grpSpMk id="24" creationId="{F509474C-C28B-D464-094B-3AAB4188642D}"/>
          </ac:grpSpMkLst>
        </pc:grpChg>
        <pc:grpChg chg="del mod">
          <ac:chgData name="子豪 章" userId="a49aefbc8cdc36ad" providerId="LiveId" clId="{E8518890-EF1B-424A-A179-56333EE45221}" dt="2023-10-17T04:09:08.230" v="95"/>
          <ac:grpSpMkLst>
            <pc:docMk/>
            <pc:sldMk cId="2261670622" sldId="288"/>
            <ac:grpSpMk id="30" creationId="{3EAC226D-F08B-A871-8C63-063E7230F0DF}"/>
          </ac:grpSpMkLst>
        </pc:grpChg>
        <pc:grpChg chg="del mod">
          <ac:chgData name="子豪 章" userId="a49aefbc8cdc36ad" providerId="LiveId" clId="{E8518890-EF1B-424A-A179-56333EE45221}" dt="2023-10-17T04:09:10.600" v="98"/>
          <ac:grpSpMkLst>
            <pc:docMk/>
            <pc:sldMk cId="2261670622" sldId="288"/>
            <ac:grpSpMk id="42" creationId="{B02C08F5-09CA-23DD-4038-DC8CE530976B}"/>
          </ac:grpSpMkLst>
        </pc:grpChg>
        <pc:grpChg chg="del mod">
          <ac:chgData name="子豪 章" userId="a49aefbc8cdc36ad" providerId="LiveId" clId="{E8518890-EF1B-424A-A179-56333EE45221}" dt="2023-10-17T04:09:26.259" v="122"/>
          <ac:grpSpMkLst>
            <pc:docMk/>
            <pc:sldMk cId="2261670622" sldId="288"/>
            <ac:grpSpMk id="45" creationId="{999D9620-3A5F-BCB2-8C22-6028E1A3986B}"/>
          </ac:grpSpMkLst>
        </pc:grpChg>
        <pc:grpChg chg="del mod">
          <ac:chgData name="子豪 章" userId="a49aefbc8cdc36ad" providerId="LiveId" clId="{E8518890-EF1B-424A-A179-56333EE45221}" dt="2023-10-17T04:09:26.259" v="122"/>
          <ac:grpSpMkLst>
            <pc:docMk/>
            <pc:sldMk cId="2261670622" sldId="288"/>
            <ac:grpSpMk id="48" creationId="{50B540AB-DAF1-B7F6-8623-63C636793752}"/>
          </ac:grpSpMkLst>
        </pc:grpChg>
        <pc:grpChg chg="del mod">
          <ac:chgData name="子豪 章" userId="a49aefbc8cdc36ad" providerId="LiveId" clId="{E8518890-EF1B-424A-A179-56333EE45221}" dt="2023-10-17T04:09:26.259" v="122"/>
          <ac:grpSpMkLst>
            <pc:docMk/>
            <pc:sldMk cId="2261670622" sldId="288"/>
            <ac:grpSpMk id="66" creationId="{AD1BF890-9EFE-5AC9-E0EF-810660ED9755}"/>
          </ac:grpSpMkLst>
        </pc:grpChg>
        <pc:grpChg chg="del mod">
          <ac:chgData name="子豪 章" userId="a49aefbc8cdc36ad" providerId="LiveId" clId="{E8518890-EF1B-424A-A179-56333EE45221}" dt="2023-10-17T04:09:28.081" v="124"/>
          <ac:grpSpMkLst>
            <pc:docMk/>
            <pc:sldMk cId="2261670622" sldId="288"/>
            <ac:grpSpMk id="69" creationId="{47BE0243-AD69-7323-3992-9F765AD1A61E}"/>
          </ac:grpSpMkLst>
        </pc:grpChg>
        <pc:grpChg chg="del mod">
          <ac:chgData name="子豪 章" userId="a49aefbc8cdc36ad" providerId="LiveId" clId="{E8518890-EF1B-424A-A179-56333EE45221}" dt="2023-10-17T04:09:52.828" v="126" actId="478"/>
          <ac:grpSpMkLst>
            <pc:docMk/>
            <pc:sldMk cId="2261670622" sldId="288"/>
            <ac:grpSpMk id="71" creationId="{5A78E596-7886-DEEF-F4E9-C2BC76526CCE}"/>
          </ac:grpSpMkLst>
        </pc:grpChg>
        <pc:grpChg chg="add del mod">
          <ac:chgData name="子豪 章" userId="a49aefbc8cdc36ad" providerId="LiveId" clId="{E8518890-EF1B-424A-A179-56333EE45221}" dt="2023-10-17T04:10:07.687" v="135"/>
          <ac:grpSpMkLst>
            <pc:docMk/>
            <pc:sldMk cId="2261670622" sldId="288"/>
            <ac:grpSpMk id="74" creationId="{7A72F463-FB49-3F5E-863A-EB4AF4213404}"/>
          </ac:grpSpMkLst>
        </pc:grpChg>
        <pc:grpChg chg="mod">
          <ac:chgData name="子豪 章" userId="a49aefbc8cdc36ad" providerId="LiveId" clId="{E8518890-EF1B-424A-A179-56333EE45221}" dt="2023-10-17T04:10:07.316" v="133"/>
          <ac:grpSpMkLst>
            <pc:docMk/>
            <pc:sldMk cId="2261670622" sldId="288"/>
            <ac:grpSpMk id="76" creationId="{F6F2D642-B8D6-DFFE-3C0D-C364D643CDEE}"/>
          </ac:grpSpMkLst>
        </pc:grpChg>
        <pc:grpChg chg="mod">
          <ac:chgData name="子豪 章" userId="a49aefbc8cdc36ad" providerId="LiveId" clId="{E8518890-EF1B-424A-A179-56333EE45221}" dt="2023-10-17T04:10:30.288" v="156"/>
          <ac:grpSpMkLst>
            <pc:docMk/>
            <pc:sldMk cId="2261670622" sldId="288"/>
            <ac:grpSpMk id="96" creationId="{1050D45B-63B6-0AF2-27F2-B0E28DF4E64F}"/>
          </ac:grpSpMkLst>
        </pc:grpChg>
        <pc:picChg chg="del">
          <ac:chgData name="子豪 章" userId="a49aefbc8cdc36ad" providerId="LiveId" clId="{E8518890-EF1B-424A-A179-56333EE45221}" dt="2023-10-17T04:06:46.234" v="47" actId="478"/>
          <ac:picMkLst>
            <pc:docMk/>
            <pc:sldMk cId="2261670622" sldId="288"/>
            <ac:picMk id="2" creationId="{4F4251F0-5EA3-8779-465B-50E37C177185}"/>
          </ac:picMkLst>
        </pc:picChg>
        <pc:picChg chg="del mod">
          <ac:chgData name="子豪 章" userId="a49aefbc8cdc36ad" providerId="LiveId" clId="{E8518890-EF1B-424A-A179-56333EE45221}" dt="2023-10-17T04:06:46.234" v="47" actId="478"/>
          <ac:picMkLst>
            <pc:docMk/>
            <pc:sldMk cId="2261670622" sldId="288"/>
            <ac:picMk id="3" creationId="{878BF558-DA7F-1166-1DB1-3B0ACE9A0E89}"/>
          </ac:picMkLst>
        </pc:picChg>
        <pc:picChg chg="del mod">
          <ac:chgData name="子豪 章" userId="a49aefbc8cdc36ad" providerId="LiveId" clId="{E8518890-EF1B-424A-A179-56333EE45221}" dt="2023-10-17T04:06:46.234" v="47" actId="478"/>
          <ac:picMkLst>
            <pc:docMk/>
            <pc:sldMk cId="2261670622" sldId="288"/>
            <ac:picMk id="5" creationId="{495D71E5-B472-CA7E-C795-81618E250657}"/>
          </ac:picMkLst>
        </pc:picChg>
        <pc:picChg chg="del mod">
          <ac:chgData name="子豪 章" userId="a49aefbc8cdc36ad" providerId="LiveId" clId="{E8518890-EF1B-424A-A179-56333EE45221}" dt="2023-10-17T04:06:46.234" v="47" actId="478"/>
          <ac:picMkLst>
            <pc:docMk/>
            <pc:sldMk cId="2261670622" sldId="288"/>
            <ac:picMk id="6" creationId="{08786253-7608-A47A-A3FB-40CAB692DB88}"/>
          </ac:picMkLst>
        </pc:picChg>
        <pc:picChg chg="del">
          <ac:chgData name="子豪 章" userId="a49aefbc8cdc36ad" providerId="LiveId" clId="{E8518890-EF1B-424A-A179-56333EE45221}" dt="2023-10-17T04:06:46.234" v="47" actId="478"/>
          <ac:picMkLst>
            <pc:docMk/>
            <pc:sldMk cId="2261670622" sldId="288"/>
            <ac:picMk id="7" creationId="{18B87F54-4CB7-88CA-AADF-302942DD0372}"/>
          </ac:picMkLst>
        </pc:picChg>
        <pc:picChg chg="del">
          <ac:chgData name="子豪 章" userId="a49aefbc8cdc36ad" providerId="LiveId" clId="{E8518890-EF1B-424A-A179-56333EE45221}" dt="2023-10-17T04:06:46.234" v="47" actId="478"/>
          <ac:picMkLst>
            <pc:docMk/>
            <pc:sldMk cId="2261670622" sldId="288"/>
            <ac:picMk id="8" creationId="{BF034512-42D9-E1F0-26D3-443CC6A398D1}"/>
          </ac:picMkLst>
        </pc:picChg>
        <pc:picChg chg="del">
          <ac:chgData name="子豪 章" userId="a49aefbc8cdc36ad" providerId="LiveId" clId="{E8518890-EF1B-424A-A179-56333EE45221}" dt="2023-10-17T04:06:46.234" v="47" actId="478"/>
          <ac:picMkLst>
            <pc:docMk/>
            <pc:sldMk cId="2261670622" sldId="288"/>
            <ac:picMk id="9" creationId="{BD0A2DFA-7772-5F7C-7CA4-727E7F503996}"/>
          </ac:picMkLst>
        </pc:picChg>
        <pc:inkChg chg="add del">
          <ac:chgData name="子豪 章" userId="a49aefbc8cdc36ad" providerId="LiveId" clId="{E8518890-EF1B-424A-A179-56333EE45221}" dt="2023-10-17T04:08:44.374" v="70" actId="9405"/>
          <ac:inkMkLst>
            <pc:docMk/>
            <pc:sldMk cId="2261670622" sldId="288"/>
            <ac:inkMk id="13" creationId="{4AA3CECC-5E60-5858-9EE3-529DBF0647F6}"/>
          </ac:inkMkLst>
        </pc:inkChg>
        <pc:inkChg chg="add mod">
          <ac:chgData name="子豪 章" userId="a49aefbc8cdc36ad" providerId="LiveId" clId="{E8518890-EF1B-424A-A179-56333EE45221}" dt="2023-10-17T04:09:28.081" v="124"/>
          <ac:inkMkLst>
            <pc:docMk/>
            <pc:sldMk cId="2261670622" sldId="288"/>
            <ac:inkMk id="15" creationId="{2151ED5C-78CB-3F8D-2480-A878C6C8B893}"/>
          </ac:inkMkLst>
        </pc:inkChg>
        <pc:inkChg chg="add mod">
          <ac:chgData name="子豪 章" userId="a49aefbc8cdc36ad" providerId="LiveId" clId="{E8518890-EF1B-424A-A179-56333EE45221}" dt="2023-10-17T04:09:28.081" v="124"/>
          <ac:inkMkLst>
            <pc:docMk/>
            <pc:sldMk cId="2261670622" sldId="288"/>
            <ac:inkMk id="16" creationId="{E51FFB0B-D90E-DB1A-13C2-862C9D809E07}"/>
          </ac:inkMkLst>
        </pc:inkChg>
        <pc:inkChg chg="add mod">
          <ac:chgData name="子豪 章" userId="a49aefbc8cdc36ad" providerId="LiveId" clId="{E8518890-EF1B-424A-A179-56333EE45221}" dt="2023-10-17T04:09:28.081" v="124"/>
          <ac:inkMkLst>
            <pc:docMk/>
            <pc:sldMk cId="2261670622" sldId="288"/>
            <ac:inkMk id="17" creationId="{6A634660-D50F-CA27-E4F4-C0A42AB9ACF6}"/>
          </ac:inkMkLst>
        </pc:inkChg>
        <pc:inkChg chg="add mod">
          <ac:chgData name="子豪 章" userId="a49aefbc8cdc36ad" providerId="LiveId" clId="{E8518890-EF1B-424A-A179-56333EE45221}" dt="2023-10-17T04:09:28.081" v="124"/>
          <ac:inkMkLst>
            <pc:docMk/>
            <pc:sldMk cId="2261670622" sldId="288"/>
            <ac:inkMk id="19" creationId="{947F1140-8748-E720-773F-52023D0E8A34}"/>
          </ac:inkMkLst>
        </pc:inkChg>
        <pc:inkChg chg="add mod">
          <ac:chgData name="子豪 章" userId="a49aefbc8cdc36ad" providerId="LiveId" clId="{E8518890-EF1B-424A-A179-56333EE45221}" dt="2023-10-17T04:09:28.081" v="124"/>
          <ac:inkMkLst>
            <pc:docMk/>
            <pc:sldMk cId="2261670622" sldId="288"/>
            <ac:inkMk id="23" creationId="{AAA02507-A6BD-8033-037E-2D074DACEB34}"/>
          </ac:inkMkLst>
        </pc:inkChg>
        <pc:inkChg chg="add mod">
          <ac:chgData name="子豪 章" userId="a49aefbc8cdc36ad" providerId="LiveId" clId="{E8518890-EF1B-424A-A179-56333EE45221}" dt="2023-10-17T04:09:28.081" v="124"/>
          <ac:inkMkLst>
            <pc:docMk/>
            <pc:sldMk cId="2261670622" sldId="288"/>
            <ac:inkMk id="25" creationId="{177675E2-3259-97F6-9B0B-A723FFDBAB23}"/>
          </ac:inkMkLst>
        </pc:inkChg>
        <pc:inkChg chg="add mod">
          <ac:chgData name="子豪 章" userId="a49aefbc8cdc36ad" providerId="LiveId" clId="{E8518890-EF1B-424A-A179-56333EE45221}" dt="2023-10-17T04:09:28.081" v="124"/>
          <ac:inkMkLst>
            <pc:docMk/>
            <pc:sldMk cId="2261670622" sldId="288"/>
            <ac:inkMk id="26" creationId="{C5066B92-733A-450A-D3A2-EAD37FE3528B}"/>
          </ac:inkMkLst>
        </pc:inkChg>
        <pc:inkChg chg="add mod">
          <ac:chgData name="子豪 章" userId="a49aefbc8cdc36ad" providerId="LiveId" clId="{E8518890-EF1B-424A-A179-56333EE45221}" dt="2023-10-17T04:09:28.081" v="124"/>
          <ac:inkMkLst>
            <pc:docMk/>
            <pc:sldMk cId="2261670622" sldId="288"/>
            <ac:inkMk id="27" creationId="{9A3D81B1-6A9B-C7CA-CF16-15C626832133}"/>
          </ac:inkMkLst>
        </pc:inkChg>
        <pc:inkChg chg="add mod">
          <ac:chgData name="子豪 章" userId="a49aefbc8cdc36ad" providerId="LiveId" clId="{E8518890-EF1B-424A-A179-56333EE45221}" dt="2023-10-17T04:09:28.081" v="124"/>
          <ac:inkMkLst>
            <pc:docMk/>
            <pc:sldMk cId="2261670622" sldId="288"/>
            <ac:inkMk id="28" creationId="{2AB994F3-D5EB-550C-AF7A-7602083096D6}"/>
          </ac:inkMkLst>
        </pc:inkChg>
        <pc:inkChg chg="add mod">
          <ac:chgData name="子豪 章" userId="a49aefbc8cdc36ad" providerId="LiveId" clId="{E8518890-EF1B-424A-A179-56333EE45221}" dt="2023-10-17T04:09:28.081" v="124"/>
          <ac:inkMkLst>
            <pc:docMk/>
            <pc:sldMk cId="2261670622" sldId="288"/>
            <ac:inkMk id="29" creationId="{191776D9-BFD9-8EF7-0F5C-1E672601326A}"/>
          </ac:inkMkLst>
        </pc:inkChg>
        <pc:inkChg chg="add mod">
          <ac:chgData name="子豪 章" userId="a49aefbc8cdc36ad" providerId="LiveId" clId="{E8518890-EF1B-424A-A179-56333EE45221}" dt="2023-10-17T04:09:28.081" v="124"/>
          <ac:inkMkLst>
            <pc:docMk/>
            <pc:sldMk cId="2261670622" sldId="288"/>
            <ac:inkMk id="31" creationId="{1F0BFCB8-10EC-2D8F-AA58-3CABEF129FCE}"/>
          </ac:inkMkLst>
        </pc:inkChg>
        <pc:inkChg chg="add mod">
          <ac:chgData name="子豪 章" userId="a49aefbc8cdc36ad" providerId="LiveId" clId="{E8518890-EF1B-424A-A179-56333EE45221}" dt="2023-10-17T04:09:28.081" v="124"/>
          <ac:inkMkLst>
            <pc:docMk/>
            <pc:sldMk cId="2261670622" sldId="288"/>
            <ac:inkMk id="32" creationId="{890C53A2-863D-C14B-9CDE-3C70E11B16EC}"/>
          </ac:inkMkLst>
        </pc:inkChg>
        <pc:inkChg chg="add mod">
          <ac:chgData name="子豪 章" userId="a49aefbc8cdc36ad" providerId="LiveId" clId="{E8518890-EF1B-424A-A179-56333EE45221}" dt="2023-10-17T04:09:28.081" v="124"/>
          <ac:inkMkLst>
            <pc:docMk/>
            <pc:sldMk cId="2261670622" sldId="288"/>
            <ac:inkMk id="33" creationId="{F88786B2-DC95-E62F-B9F9-6A4310889334}"/>
          </ac:inkMkLst>
        </pc:inkChg>
        <pc:inkChg chg="add mod">
          <ac:chgData name="子豪 章" userId="a49aefbc8cdc36ad" providerId="LiveId" clId="{E8518890-EF1B-424A-A179-56333EE45221}" dt="2023-10-17T04:09:28.081" v="124"/>
          <ac:inkMkLst>
            <pc:docMk/>
            <pc:sldMk cId="2261670622" sldId="288"/>
            <ac:inkMk id="34" creationId="{231B6134-F20F-E3C0-ED1D-B00F773DB2D6}"/>
          </ac:inkMkLst>
        </pc:inkChg>
        <pc:inkChg chg="add mod">
          <ac:chgData name="子豪 章" userId="a49aefbc8cdc36ad" providerId="LiveId" clId="{E8518890-EF1B-424A-A179-56333EE45221}" dt="2023-10-17T04:09:28.081" v="124"/>
          <ac:inkMkLst>
            <pc:docMk/>
            <pc:sldMk cId="2261670622" sldId="288"/>
            <ac:inkMk id="35" creationId="{5D7E9E67-DD37-6196-BCD3-36C9B7D85344}"/>
          </ac:inkMkLst>
        </pc:inkChg>
        <pc:inkChg chg="add mod">
          <ac:chgData name="子豪 章" userId="a49aefbc8cdc36ad" providerId="LiveId" clId="{E8518890-EF1B-424A-A179-56333EE45221}" dt="2023-10-17T04:09:28.081" v="124"/>
          <ac:inkMkLst>
            <pc:docMk/>
            <pc:sldMk cId="2261670622" sldId="288"/>
            <ac:inkMk id="36" creationId="{E87FAB18-E3CD-C8F6-DE3F-A71DDB940B4B}"/>
          </ac:inkMkLst>
        </pc:inkChg>
        <pc:inkChg chg="add mod">
          <ac:chgData name="子豪 章" userId="a49aefbc8cdc36ad" providerId="LiveId" clId="{E8518890-EF1B-424A-A179-56333EE45221}" dt="2023-10-17T04:09:28.081" v="124"/>
          <ac:inkMkLst>
            <pc:docMk/>
            <pc:sldMk cId="2261670622" sldId="288"/>
            <ac:inkMk id="37" creationId="{2D153582-7F49-5DB8-71D9-E9C59C791AAC}"/>
          </ac:inkMkLst>
        </pc:inkChg>
        <pc:inkChg chg="add mod">
          <ac:chgData name="子豪 章" userId="a49aefbc8cdc36ad" providerId="LiveId" clId="{E8518890-EF1B-424A-A179-56333EE45221}" dt="2023-10-17T04:09:28.081" v="124"/>
          <ac:inkMkLst>
            <pc:docMk/>
            <pc:sldMk cId="2261670622" sldId="288"/>
            <ac:inkMk id="38" creationId="{666E3058-54FB-8157-F3BE-031BABEF4097}"/>
          </ac:inkMkLst>
        </pc:inkChg>
        <pc:inkChg chg="add mod">
          <ac:chgData name="子豪 章" userId="a49aefbc8cdc36ad" providerId="LiveId" clId="{E8518890-EF1B-424A-A179-56333EE45221}" dt="2023-10-17T04:09:28.081" v="124"/>
          <ac:inkMkLst>
            <pc:docMk/>
            <pc:sldMk cId="2261670622" sldId="288"/>
            <ac:inkMk id="39" creationId="{9CE22D24-242C-893A-8C93-C2EF7885E47C}"/>
          </ac:inkMkLst>
        </pc:inkChg>
        <pc:inkChg chg="add mod">
          <ac:chgData name="子豪 章" userId="a49aefbc8cdc36ad" providerId="LiveId" clId="{E8518890-EF1B-424A-A179-56333EE45221}" dt="2023-10-17T04:09:28.081" v="124"/>
          <ac:inkMkLst>
            <pc:docMk/>
            <pc:sldMk cId="2261670622" sldId="288"/>
            <ac:inkMk id="40" creationId="{E642F230-6707-C1CE-EBFB-DE8B2166E042}"/>
          </ac:inkMkLst>
        </pc:inkChg>
        <pc:inkChg chg="add mod">
          <ac:chgData name="子豪 章" userId="a49aefbc8cdc36ad" providerId="LiveId" clId="{E8518890-EF1B-424A-A179-56333EE45221}" dt="2023-10-17T04:09:28.081" v="124"/>
          <ac:inkMkLst>
            <pc:docMk/>
            <pc:sldMk cId="2261670622" sldId="288"/>
            <ac:inkMk id="41" creationId="{93C9B747-EBED-3091-F96A-701B223A2AA0}"/>
          </ac:inkMkLst>
        </pc:inkChg>
        <pc:inkChg chg="add mod">
          <ac:chgData name="子豪 章" userId="a49aefbc8cdc36ad" providerId="LiveId" clId="{E8518890-EF1B-424A-A179-56333EE45221}" dt="2023-10-17T04:09:28.081" v="124"/>
          <ac:inkMkLst>
            <pc:docMk/>
            <pc:sldMk cId="2261670622" sldId="288"/>
            <ac:inkMk id="43" creationId="{8301C806-22C7-BF93-FF19-951436D699AB}"/>
          </ac:inkMkLst>
        </pc:inkChg>
        <pc:inkChg chg="add mod">
          <ac:chgData name="子豪 章" userId="a49aefbc8cdc36ad" providerId="LiveId" clId="{E8518890-EF1B-424A-A179-56333EE45221}" dt="2023-10-17T04:09:28.081" v="124"/>
          <ac:inkMkLst>
            <pc:docMk/>
            <pc:sldMk cId="2261670622" sldId="288"/>
            <ac:inkMk id="44" creationId="{55B5E9EA-2128-E346-EE36-786CA8EE95C3}"/>
          </ac:inkMkLst>
        </pc:inkChg>
        <pc:inkChg chg="add mod">
          <ac:chgData name="子豪 章" userId="a49aefbc8cdc36ad" providerId="LiveId" clId="{E8518890-EF1B-424A-A179-56333EE45221}" dt="2023-10-17T04:09:28.081" v="124"/>
          <ac:inkMkLst>
            <pc:docMk/>
            <pc:sldMk cId="2261670622" sldId="288"/>
            <ac:inkMk id="46" creationId="{D71277B6-9849-5B6F-58B4-8FE7BA96D1A0}"/>
          </ac:inkMkLst>
        </pc:inkChg>
        <pc:inkChg chg="add mod">
          <ac:chgData name="子豪 章" userId="a49aefbc8cdc36ad" providerId="LiveId" clId="{E8518890-EF1B-424A-A179-56333EE45221}" dt="2023-10-17T04:09:28.081" v="124"/>
          <ac:inkMkLst>
            <pc:docMk/>
            <pc:sldMk cId="2261670622" sldId="288"/>
            <ac:inkMk id="47" creationId="{A492DD2B-B902-4385-0C70-EC2C00A157BB}"/>
          </ac:inkMkLst>
        </pc:inkChg>
        <pc:inkChg chg="add mod">
          <ac:chgData name="子豪 章" userId="a49aefbc8cdc36ad" providerId="LiveId" clId="{E8518890-EF1B-424A-A179-56333EE45221}" dt="2023-10-17T04:09:28.081" v="124"/>
          <ac:inkMkLst>
            <pc:docMk/>
            <pc:sldMk cId="2261670622" sldId="288"/>
            <ac:inkMk id="49" creationId="{2E0A6721-1A7F-EBEB-6C1E-A76BB5233D16}"/>
          </ac:inkMkLst>
        </pc:inkChg>
        <pc:inkChg chg="add mod">
          <ac:chgData name="子豪 章" userId="a49aefbc8cdc36ad" providerId="LiveId" clId="{E8518890-EF1B-424A-A179-56333EE45221}" dt="2023-10-17T04:09:28.081" v="124"/>
          <ac:inkMkLst>
            <pc:docMk/>
            <pc:sldMk cId="2261670622" sldId="288"/>
            <ac:inkMk id="50" creationId="{28045A62-E39C-26AC-009F-64AE09609863}"/>
          </ac:inkMkLst>
        </pc:inkChg>
        <pc:inkChg chg="add mod">
          <ac:chgData name="子豪 章" userId="a49aefbc8cdc36ad" providerId="LiveId" clId="{E8518890-EF1B-424A-A179-56333EE45221}" dt="2023-10-17T04:09:28.081" v="124"/>
          <ac:inkMkLst>
            <pc:docMk/>
            <pc:sldMk cId="2261670622" sldId="288"/>
            <ac:inkMk id="51" creationId="{D73998DC-4099-BE2C-0073-F6F081ED3E8A}"/>
          </ac:inkMkLst>
        </pc:inkChg>
        <pc:inkChg chg="add mod">
          <ac:chgData name="子豪 章" userId="a49aefbc8cdc36ad" providerId="LiveId" clId="{E8518890-EF1B-424A-A179-56333EE45221}" dt="2023-10-17T04:09:28.081" v="124"/>
          <ac:inkMkLst>
            <pc:docMk/>
            <pc:sldMk cId="2261670622" sldId="288"/>
            <ac:inkMk id="52" creationId="{F192FA30-FBB5-B8DC-5795-DF9FF4AF8309}"/>
          </ac:inkMkLst>
        </pc:inkChg>
        <pc:inkChg chg="add mod">
          <ac:chgData name="子豪 章" userId="a49aefbc8cdc36ad" providerId="LiveId" clId="{E8518890-EF1B-424A-A179-56333EE45221}" dt="2023-10-17T04:09:28.081" v="124"/>
          <ac:inkMkLst>
            <pc:docMk/>
            <pc:sldMk cId="2261670622" sldId="288"/>
            <ac:inkMk id="53" creationId="{8FEF289A-869A-A0FE-214B-670699142AAE}"/>
          </ac:inkMkLst>
        </pc:inkChg>
        <pc:inkChg chg="add mod">
          <ac:chgData name="子豪 章" userId="a49aefbc8cdc36ad" providerId="LiveId" clId="{E8518890-EF1B-424A-A179-56333EE45221}" dt="2023-10-17T04:09:28.081" v="124"/>
          <ac:inkMkLst>
            <pc:docMk/>
            <pc:sldMk cId="2261670622" sldId="288"/>
            <ac:inkMk id="54" creationId="{1AFB076E-1380-FAE8-BC99-76D2A7F282A1}"/>
          </ac:inkMkLst>
        </pc:inkChg>
        <pc:inkChg chg="add mod">
          <ac:chgData name="子豪 章" userId="a49aefbc8cdc36ad" providerId="LiveId" clId="{E8518890-EF1B-424A-A179-56333EE45221}" dt="2023-10-17T04:09:28.081" v="124"/>
          <ac:inkMkLst>
            <pc:docMk/>
            <pc:sldMk cId="2261670622" sldId="288"/>
            <ac:inkMk id="55" creationId="{ACCA49E9-F983-59B3-F759-6771D34D3231}"/>
          </ac:inkMkLst>
        </pc:inkChg>
        <pc:inkChg chg="add del mod">
          <ac:chgData name="子豪 章" userId="a49aefbc8cdc36ad" providerId="LiveId" clId="{E8518890-EF1B-424A-A179-56333EE45221}" dt="2023-10-17T04:09:47.088" v="125" actId="478"/>
          <ac:inkMkLst>
            <pc:docMk/>
            <pc:sldMk cId="2261670622" sldId="288"/>
            <ac:inkMk id="56" creationId="{DD956EB2-EA6C-6729-6E56-353ACD4D281E}"/>
          </ac:inkMkLst>
        </pc:inkChg>
        <pc:inkChg chg="add del mod">
          <ac:chgData name="子豪 章" userId="a49aefbc8cdc36ad" providerId="LiveId" clId="{E8518890-EF1B-424A-A179-56333EE45221}" dt="2023-10-17T04:09:47.088" v="125" actId="478"/>
          <ac:inkMkLst>
            <pc:docMk/>
            <pc:sldMk cId="2261670622" sldId="288"/>
            <ac:inkMk id="57" creationId="{7299B459-C887-E76A-F71C-FCCB6F95A2B7}"/>
          </ac:inkMkLst>
        </pc:inkChg>
        <pc:inkChg chg="add del mod">
          <ac:chgData name="子豪 章" userId="a49aefbc8cdc36ad" providerId="LiveId" clId="{E8518890-EF1B-424A-A179-56333EE45221}" dt="2023-10-17T04:09:47.088" v="125" actId="478"/>
          <ac:inkMkLst>
            <pc:docMk/>
            <pc:sldMk cId="2261670622" sldId="288"/>
            <ac:inkMk id="58" creationId="{0394688E-10B2-9464-BA70-486B84660AE4}"/>
          </ac:inkMkLst>
        </pc:inkChg>
        <pc:inkChg chg="add mod">
          <ac:chgData name="子豪 章" userId="a49aefbc8cdc36ad" providerId="LiveId" clId="{E8518890-EF1B-424A-A179-56333EE45221}" dt="2023-10-17T04:09:28.081" v="124"/>
          <ac:inkMkLst>
            <pc:docMk/>
            <pc:sldMk cId="2261670622" sldId="288"/>
            <ac:inkMk id="59" creationId="{231E7C11-0C81-4426-863E-784CC8B95C83}"/>
          </ac:inkMkLst>
        </pc:inkChg>
        <pc:inkChg chg="add mod">
          <ac:chgData name="子豪 章" userId="a49aefbc8cdc36ad" providerId="LiveId" clId="{E8518890-EF1B-424A-A179-56333EE45221}" dt="2023-10-17T04:09:28.081" v="124"/>
          <ac:inkMkLst>
            <pc:docMk/>
            <pc:sldMk cId="2261670622" sldId="288"/>
            <ac:inkMk id="60" creationId="{BECD7E4E-3341-A60B-A47B-6A2E6E89C0B6}"/>
          </ac:inkMkLst>
        </pc:inkChg>
        <pc:inkChg chg="add mod">
          <ac:chgData name="子豪 章" userId="a49aefbc8cdc36ad" providerId="LiveId" clId="{E8518890-EF1B-424A-A179-56333EE45221}" dt="2023-10-17T04:09:28.081" v="124"/>
          <ac:inkMkLst>
            <pc:docMk/>
            <pc:sldMk cId="2261670622" sldId="288"/>
            <ac:inkMk id="61" creationId="{07BD2EF5-F864-8F3D-4A7E-2F64AA629F71}"/>
          </ac:inkMkLst>
        </pc:inkChg>
        <pc:inkChg chg="add del mod">
          <ac:chgData name="子豪 章" userId="a49aefbc8cdc36ad" providerId="LiveId" clId="{E8518890-EF1B-424A-A179-56333EE45221}" dt="2023-10-17T04:09:47.088" v="125" actId="478"/>
          <ac:inkMkLst>
            <pc:docMk/>
            <pc:sldMk cId="2261670622" sldId="288"/>
            <ac:inkMk id="62" creationId="{5C3D4413-371B-3374-1CDA-CBF0D5E9F199}"/>
          </ac:inkMkLst>
        </pc:inkChg>
        <pc:inkChg chg="add del mod">
          <ac:chgData name="子豪 章" userId="a49aefbc8cdc36ad" providerId="LiveId" clId="{E8518890-EF1B-424A-A179-56333EE45221}" dt="2023-10-17T04:09:47.088" v="125" actId="478"/>
          <ac:inkMkLst>
            <pc:docMk/>
            <pc:sldMk cId="2261670622" sldId="288"/>
            <ac:inkMk id="63" creationId="{83982345-58A0-AA39-646A-51F3ABB28DD6}"/>
          </ac:inkMkLst>
        </pc:inkChg>
        <pc:inkChg chg="add del mod">
          <ac:chgData name="子豪 章" userId="a49aefbc8cdc36ad" providerId="LiveId" clId="{E8518890-EF1B-424A-A179-56333EE45221}" dt="2023-10-17T04:09:47.088" v="125" actId="478"/>
          <ac:inkMkLst>
            <pc:docMk/>
            <pc:sldMk cId="2261670622" sldId="288"/>
            <ac:inkMk id="64" creationId="{00F179F5-5B74-B4DF-3322-0DA405757F29}"/>
          </ac:inkMkLst>
        </pc:inkChg>
        <pc:inkChg chg="add del mod">
          <ac:chgData name="子豪 章" userId="a49aefbc8cdc36ad" providerId="LiveId" clId="{E8518890-EF1B-424A-A179-56333EE45221}" dt="2023-10-17T04:09:47.088" v="125" actId="478"/>
          <ac:inkMkLst>
            <pc:docMk/>
            <pc:sldMk cId="2261670622" sldId="288"/>
            <ac:inkMk id="65" creationId="{7307CAF3-E800-9C26-9BFE-1D284C38DBAA}"/>
          </ac:inkMkLst>
        </pc:inkChg>
        <pc:inkChg chg="add del mod">
          <ac:chgData name="子豪 章" userId="a49aefbc8cdc36ad" providerId="LiveId" clId="{E8518890-EF1B-424A-A179-56333EE45221}" dt="2023-10-17T04:09:47.088" v="125" actId="478"/>
          <ac:inkMkLst>
            <pc:docMk/>
            <pc:sldMk cId="2261670622" sldId="288"/>
            <ac:inkMk id="67" creationId="{794824EE-D9F2-FD58-E844-50CB83068517}"/>
          </ac:inkMkLst>
        </pc:inkChg>
        <pc:inkChg chg="add mod">
          <ac:chgData name="子豪 章" userId="a49aefbc8cdc36ad" providerId="LiveId" clId="{E8518890-EF1B-424A-A179-56333EE45221}" dt="2023-10-17T04:09:28.081" v="124"/>
          <ac:inkMkLst>
            <pc:docMk/>
            <pc:sldMk cId="2261670622" sldId="288"/>
            <ac:inkMk id="68" creationId="{4BC74E43-302E-AB96-F260-4D9044CC6A4A}"/>
          </ac:inkMkLst>
        </pc:inkChg>
        <pc:inkChg chg="add del mod">
          <ac:chgData name="子豪 章" userId="a49aefbc8cdc36ad" providerId="LiveId" clId="{E8518890-EF1B-424A-A179-56333EE45221}" dt="2023-10-17T04:09:47.088" v="125" actId="478"/>
          <ac:inkMkLst>
            <pc:docMk/>
            <pc:sldMk cId="2261670622" sldId="288"/>
            <ac:inkMk id="70" creationId="{1B2D3C09-580D-852D-4008-03AC12100A68}"/>
          </ac:inkMkLst>
        </pc:inkChg>
        <pc:inkChg chg="add del mod">
          <ac:chgData name="子豪 章" userId="a49aefbc8cdc36ad" providerId="LiveId" clId="{E8518890-EF1B-424A-A179-56333EE45221}" dt="2023-10-17T04:10:08.036" v="136" actId="9405"/>
          <ac:inkMkLst>
            <pc:docMk/>
            <pc:sldMk cId="2261670622" sldId="288"/>
            <ac:inkMk id="72" creationId="{03292A76-5991-614E-4450-6F76DA2477DC}"/>
          </ac:inkMkLst>
        </pc:inkChg>
        <pc:inkChg chg="add del mod">
          <ac:chgData name="子豪 章" userId="a49aefbc8cdc36ad" providerId="LiveId" clId="{E8518890-EF1B-424A-A179-56333EE45221}" dt="2023-10-17T04:10:07.687" v="135"/>
          <ac:inkMkLst>
            <pc:docMk/>
            <pc:sldMk cId="2261670622" sldId="288"/>
            <ac:inkMk id="73" creationId="{4775904D-1E74-E99C-640C-286BBA7A5534}"/>
          </ac:inkMkLst>
        </pc:inkChg>
        <pc:inkChg chg="add del mod">
          <ac:chgData name="子豪 章" userId="a49aefbc8cdc36ad" providerId="LiveId" clId="{E8518890-EF1B-424A-A179-56333EE45221}" dt="2023-10-17T04:10:07.316" v="133"/>
          <ac:inkMkLst>
            <pc:docMk/>
            <pc:sldMk cId="2261670622" sldId="288"/>
            <ac:inkMk id="75" creationId="{824F09AD-8DC0-1E9F-76E3-B085A0B08082}"/>
          </ac:inkMkLst>
        </pc:inkChg>
        <pc:inkChg chg="add mod">
          <ac:chgData name="子豪 章" userId="a49aefbc8cdc36ad" providerId="LiveId" clId="{E8518890-EF1B-424A-A179-56333EE45221}" dt="2023-10-17T04:10:30.288" v="156"/>
          <ac:inkMkLst>
            <pc:docMk/>
            <pc:sldMk cId="2261670622" sldId="288"/>
            <ac:inkMk id="77" creationId="{79C98392-2514-ECB3-3CBC-2D5FFFDE7C5A}"/>
          </ac:inkMkLst>
        </pc:inkChg>
        <pc:inkChg chg="add mod">
          <ac:chgData name="子豪 章" userId="a49aefbc8cdc36ad" providerId="LiveId" clId="{E8518890-EF1B-424A-A179-56333EE45221}" dt="2023-10-17T04:10:30.288" v="156"/>
          <ac:inkMkLst>
            <pc:docMk/>
            <pc:sldMk cId="2261670622" sldId="288"/>
            <ac:inkMk id="78" creationId="{E34C275B-57F3-EE4F-5713-690496C80BDD}"/>
          </ac:inkMkLst>
        </pc:inkChg>
        <pc:inkChg chg="add mod">
          <ac:chgData name="子豪 章" userId="a49aefbc8cdc36ad" providerId="LiveId" clId="{E8518890-EF1B-424A-A179-56333EE45221}" dt="2023-10-17T04:10:30.288" v="156"/>
          <ac:inkMkLst>
            <pc:docMk/>
            <pc:sldMk cId="2261670622" sldId="288"/>
            <ac:inkMk id="79" creationId="{02B3D1BC-1B8A-6950-D327-482FFE8A51C3}"/>
          </ac:inkMkLst>
        </pc:inkChg>
        <pc:inkChg chg="add mod">
          <ac:chgData name="子豪 章" userId="a49aefbc8cdc36ad" providerId="LiveId" clId="{E8518890-EF1B-424A-A179-56333EE45221}" dt="2023-10-17T04:10:30.288" v="156"/>
          <ac:inkMkLst>
            <pc:docMk/>
            <pc:sldMk cId="2261670622" sldId="288"/>
            <ac:inkMk id="80" creationId="{638F1F92-4BA0-C307-C79D-330E5E1F5B2C}"/>
          </ac:inkMkLst>
        </pc:inkChg>
        <pc:inkChg chg="add mod">
          <ac:chgData name="子豪 章" userId="a49aefbc8cdc36ad" providerId="LiveId" clId="{E8518890-EF1B-424A-A179-56333EE45221}" dt="2023-10-17T04:10:30.288" v="156"/>
          <ac:inkMkLst>
            <pc:docMk/>
            <pc:sldMk cId="2261670622" sldId="288"/>
            <ac:inkMk id="81" creationId="{50EE4790-3E16-DD6D-D824-80CCEB511BE2}"/>
          </ac:inkMkLst>
        </pc:inkChg>
        <pc:inkChg chg="add mod">
          <ac:chgData name="子豪 章" userId="a49aefbc8cdc36ad" providerId="LiveId" clId="{E8518890-EF1B-424A-A179-56333EE45221}" dt="2023-10-17T04:10:30.288" v="156"/>
          <ac:inkMkLst>
            <pc:docMk/>
            <pc:sldMk cId="2261670622" sldId="288"/>
            <ac:inkMk id="82" creationId="{AEA64BE2-59E4-9112-C913-1DD04530ACB0}"/>
          </ac:inkMkLst>
        </pc:inkChg>
        <pc:inkChg chg="add mod">
          <ac:chgData name="子豪 章" userId="a49aefbc8cdc36ad" providerId="LiveId" clId="{E8518890-EF1B-424A-A179-56333EE45221}" dt="2023-10-17T04:10:30.288" v="156"/>
          <ac:inkMkLst>
            <pc:docMk/>
            <pc:sldMk cId="2261670622" sldId="288"/>
            <ac:inkMk id="83" creationId="{6E4582B6-BEA2-57F9-002E-E4BF465286D9}"/>
          </ac:inkMkLst>
        </pc:inkChg>
        <pc:inkChg chg="add mod">
          <ac:chgData name="子豪 章" userId="a49aefbc8cdc36ad" providerId="LiveId" clId="{E8518890-EF1B-424A-A179-56333EE45221}" dt="2023-10-17T04:10:30.288" v="156"/>
          <ac:inkMkLst>
            <pc:docMk/>
            <pc:sldMk cId="2261670622" sldId="288"/>
            <ac:inkMk id="84" creationId="{A58818A4-8E71-2E2A-0A63-C993695C95FE}"/>
          </ac:inkMkLst>
        </pc:inkChg>
        <pc:inkChg chg="add mod">
          <ac:chgData name="子豪 章" userId="a49aefbc8cdc36ad" providerId="LiveId" clId="{E8518890-EF1B-424A-A179-56333EE45221}" dt="2023-10-17T04:10:30.288" v="156"/>
          <ac:inkMkLst>
            <pc:docMk/>
            <pc:sldMk cId="2261670622" sldId="288"/>
            <ac:inkMk id="85" creationId="{A30B4C17-0567-8BC3-90E1-8AE3E14BED9E}"/>
          </ac:inkMkLst>
        </pc:inkChg>
        <pc:inkChg chg="add mod">
          <ac:chgData name="子豪 章" userId="a49aefbc8cdc36ad" providerId="LiveId" clId="{E8518890-EF1B-424A-A179-56333EE45221}" dt="2023-10-17T04:10:30.288" v="156"/>
          <ac:inkMkLst>
            <pc:docMk/>
            <pc:sldMk cId="2261670622" sldId="288"/>
            <ac:inkMk id="86" creationId="{1093BA01-E835-15FF-689D-E5F81C1D46FF}"/>
          </ac:inkMkLst>
        </pc:inkChg>
        <pc:inkChg chg="add mod">
          <ac:chgData name="子豪 章" userId="a49aefbc8cdc36ad" providerId="LiveId" clId="{E8518890-EF1B-424A-A179-56333EE45221}" dt="2023-10-17T04:10:30.288" v="156"/>
          <ac:inkMkLst>
            <pc:docMk/>
            <pc:sldMk cId="2261670622" sldId="288"/>
            <ac:inkMk id="87" creationId="{607C7EB4-654D-EB09-702A-CC60C4F0BEA4}"/>
          </ac:inkMkLst>
        </pc:inkChg>
        <pc:inkChg chg="add mod">
          <ac:chgData name="子豪 章" userId="a49aefbc8cdc36ad" providerId="LiveId" clId="{E8518890-EF1B-424A-A179-56333EE45221}" dt="2023-10-17T04:10:30.288" v="156"/>
          <ac:inkMkLst>
            <pc:docMk/>
            <pc:sldMk cId="2261670622" sldId="288"/>
            <ac:inkMk id="88" creationId="{1916AE32-2357-6590-A2A3-4D4A764A912E}"/>
          </ac:inkMkLst>
        </pc:inkChg>
        <pc:inkChg chg="add mod">
          <ac:chgData name="子豪 章" userId="a49aefbc8cdc36ad" providerId="LiveId" clId="{E8518890-EF1B-424A-A179-56333EE45221}" dt="2023-10-17T04:10:30.288" v="156"/>
          <ac:inkMkLst>
            <pc:docMk/>
            <pc:sldMk cId="2261670622" sldId="288"/>
            <ac:inkMk id="89" creationId="{73034CE2-DD2E-59BB-1086-0B1EB7B8ED13}"/>
          </ac:inkMkLst>
        </pc:inkChg>
        <pc:inkChg chg="add mod">
          <ac:chgData name="子豪 章" userId="a49aefbc8cdc36ad" providerId="LiveId" clId="{E8518890-EF1B-424A-A179-56333EE45221}" dt="2023-10-17T04:10:30.288" v="156"/>
          <ac:inkMkLst>
            <pc:docMk/>
            <pc:sldMk cId="2261670622" sldId="288"/>
            <ac:inkMk id="90" creationId="{26BD63ED-3082-E3EA-EB40-FFB98C8574E0}"/>
          </ac:inkMkLst>
        </pc:inkChg>
        <pc:inkChg chg="add mod">
          <ac:chgData name="子豪 章" userId="a49aefbc8cdc36ad" providerId="LiveId" clId="{E8518890-EF1B-424A-A179-56333EE45221}" dt="2023-10-17T04:10:30.288" v="156"/>
          <ac:inkMkLst>
            <pc:docMk/>
            <pc:sldMk cId="2261670622" sldId="288"/>
            <ac:inkMk id="91" creationId="{B7C0AE2F-6E09-38CA-411E-14E1E34435CF}"/>
          </ac:inkMkLst>
        </pc:inkChg>
        <pc:inkChg chg="add mod">
          <ac:chgData name="子豪 章" userId="a49aefbc8cdc36ad" providerId="LiveId" clId="{E8518890-EF1B-424A-A179-56333EE45221}" dt="2023-10-17T04:10:30.288" v="156"/>
          <ac:inkMkLst>
            <pc:docMk/>
            <pc:sldMk cId="2261670622" sldId="288"/>
            <ac:inkMk id="92" creationId="{C28D0140-53D8-3B99-2841-194D2101F313}"/>
          </ac:inkMkLst>
        </pc:inkChg>
        <pc:inkChg chg="add mod">
          <ac:chgData name="子豪 章" userId="a49aefbc8cdc36ad" providerId="LiveId" clId="{E8518890-EF1B-424A-A179-56333EE45221}" dt="2023-10-17T04:10:30.288" v="156"/>
          <ac:inkMkLst>
            <pc:docMk/>
            <pc:sldMk cId="2261670622" sldId="288"/>
            <ac:inkMk id="93" creationId="{AD422029-7C77-E40C-FFF3-BC91B65AFE4F}"/>
          </ac:inkMkLst>
        </pc:inkChg>
        <pc:inkChg chg="add mod">
          <ac:chgData name="子豪 章" userId="a49aefbc8cdc36ad" providerId="LiveId" clId="{E8518890-EF1B-424A-A179-56333EE45221}" dt="2023-10-17T04:10:30.288" v="156"/>
          <ac:inkMkLst>
            <pc:docMk/>
            <pc:sldMk cId="2261670622" sldId="288"/>
            <ac:inkMk id="94" creationId="{4896BEE7-D8BA-7263-B367-334FCF898A52}"/>
          </ac:inkMkLst>
        </pc:inkChg>
        <pc:inkChg chg="add mod">
          <ac:chgData name="子豪 章" userId="a49aefbc8cdc36ad" providerId="LiveId" clId="{E8518890-EF1B-424A-A179-56333EE45221}" dt="2023-10-17T04:10:30.288" v="156"/>
          <ac:inkMkLst>
            <pc:docMk/>
            <pc:sldMk cId="2261670622" sldId="288"/>
            <ac:inkMk id="95" creationId="{D318DEFE-D1AC-C216-9578-99380D3AA45A}"/>
          </ac:inkMkLst>
        </pc:inkChg>
      </pc:sldChg>
    </pc:docChg>
  </pc:docChgLst>
  <pc:docChgLst>
    <pc:chgData name="子豪 章" userId="a49aefbc8cdc36ad" providerId="LiveId" clId="{04C9B863-9AD9-480F-8682-EA91B9B38637}"/>
    <pc:docChg chg="undo custSel addSld delSld modSld sldOrd">
      <pc:chgData name="子豪 章" userId="a49aefbc8cdc36ad" providerId="LiveId" clId="{04C9B863-9AD9-480F-8682-EA91B9B38637}" dt="2023-12-26T06:35:55.604" v="1779" actId="1076"/>
      <pc:docMkLst>
        <pc:docMk/>
      </pc:docMkLst>
      <pc:sldChg chg="delSp modSp mod">
        <pc:chgData name="子豪 章" userId="a49aefbc8cdc36ad" providerId="LiveId" clId="{04C9B863-9AD9-480F-8682-EA91B9B38637}" dt="2023-12-26T05:58:16.016" v="1416" actId="14100"/>
        <pc:sldMkLst>
          <pc:docMk/>
          <pc:sldMk cId="2427253875" sldId="256"/>
        </pc:sldMkLst>
        <pc:spChg chg="del mod">
          <ac:chgData name="子豪 章" userId="a49aefbc8cdc36ad" providerId="LiveId" clId="{04C9B863-9AD9-480F-8682-EA91B9B38637}" dt="2023-12-26T05:52:18.650" v="907" actId="478"/>
          <ac:spMkLst>
            <pc:docMk/>
            <pc:sldMk cId="2427253875" sldId="256"/>
            <ac:spMk id="5" creationId="{69837652-7295-2670-8756-5EF89013C18D}"/>
          </ac:spMkLst>
        </pc:spChg>
        <pc:spChg chg="mod">
          <ac:chgData name="子豪 章" userId="a49aefbc8cdc36ad" providerId="LiveId" clId="{04C9B863-9AD9-480F-8682-EA91B9B38637}" dt="2023-12-26T05:58:16.016" v="1416" actId="14100"/>
          <ac:spMkLst>
            <pc:docMk/>
            <pc:sldMk cId="2427253875" sldId="256"/>
            <ac:spMk id="6" creationId="{7FF96F01-BAF6-3724-0F21-720371F0A830}"/>
          </ac:spMkLst>
        </pc:spChg>
        <pc:spChg chg="mod">
          <ac:chgData name="子豪 章" userId="a49aefbc8cdc36ad" providerId="LiveId" clId="{04C9B863-9AD9-480F-8682-EA91B9B38637}" dt="2023-12-26T05:52:21.235" v="908" actId="20577"/>
          <ac:spMkLst>
            <pc:docMk/>
            <pc:sldMk cId="2427253875" sldId="256"/>
            <ac:spMk id="9" creationId="{07D4B21A-9E54-0CE8-623B-9363ABDC19FF}"/>
          </ac:spMkLst>
        </pc:spChg>
      </pc:sldChg>
      <pc:sldChg chg="addSp delSp modSp del">
        <pc:chgData name="子豪 章" userId="a49aefbc8cdc36ad" providerId="LiveId" clId="{04C9B863-9AD9-480F-8682-EA91B9B38637}" dt="2023-12-25T13:46:47.160" v="675" actId="47"/>
        <pc:sldMkLst>
          <pc:docMk/>
          <pc:sldMk cId="3073887171" sldId="290"/>
        </pc:sldMkLst>
        <pc:picChg chg="add del mod">
          <ac:chgData name="子豪 章" userId="a49aefbc8cdc36ad" providerId="LiveId" clId="{04C9B863-9AD9-480F-8682-EA91B9B38637}" dt="2023-12-25T12:31:40.855" v="459"/>
          <ac:picMkLst>
            <pc:docMk/>
            <pc:sldMk cId="3073887171" sldId="290"/>
            <ac:picMk id="4" creationId="{7C0490D4-04AD-8534-F8D3-BF267A1B372D}"/>
          </ac:picMkLst>
        </pc:picChg>
      </pc:sldChg>
      <pc:sldChg chg="del">
        <pc:chgData name="子豪 章" userId="a49aefbc8cdc36ad" providerId="LiveId" clId="{04C9B863-9AD9-480F-8682-EA91B9B38637}" dt="2023-12-25T12:14:51.316" v="2" actId="47"/>
        <pc:sldMkLst>
          <pc:docMk/>
          <pc:sldMk cId="1859442860" sldId="294"/>
        </pc:sldMkLst>
      </pc:sldChg>
      <pc:sldChg chg="del">
        <pc:chgData name="子豪 章" userId="a49aefbc8cdc36ad" providerId="LiveId" clId="{04C9B863-9AD9-480F-8682-EA91B9B38637}" dt="2023-12-25T12:31:31.068" v="456" actId="47"/>
        <pc:sldMkLst>
          <pc:docMk/>
          <pc:sldMk cId="4041509032" sldId="296"/>
        </pc:sldMkLst>
      </pc:sldChg>
      <pc:sldChg chg="modSp mod ord">
        <pc:chgData name="子豪 章" userId="a49aefbc8cdc36ad" providerId="LiveId" clId="{04C9B863-9AD9-480F-8682-EA91B9B38637}" dt="2023-12-26T05:53:02.898" v="977" actId="20577"/>
        <pc:sldMkLst>
          <pc:docMk/>
          <pc:sldMk cId="3844777223" sldId="309"/>
        </pc:sldMkLst>
        <pc:spChg chg="mod">
          <ac:chgData name="子豪 章" userId="a49aefbc8cdc36ad" providerId="LiveId" clId="{04C9B863-9AD9-480F-8682-EA91B9B38637}" dt="2023-12-26T05:53:02.898" v="977" actId="20577"/>
          <ac:spMkLst>
            <pc:docMk/>
            <pc:sldMk cId="3844777223" sldId="309"/>
            <ac:spMk id="3" creationId="{A85008EE-AA65-0C54-7B5E-7E1BBACB5C80}"/>
          </ac:spMkLst>
        </pc:spChg>
      </pc:sldChg>
      <pc:sldChg chg="del">
        <pc:chgData name="子豪 章" userId="a49aefbc8cdc36ad" providerId="LiveId" clId="{04C9B863-9AD9-480F-8682-EA91B9B38637}" dt="2023-12-25T12:14:49.586" v="0" actId="47"/>
        <pc:sldMkLst>
          <pc:docMk/>
          <pc:sldMk cId="735529221" sldId="310"/>
        </pc:sldMkLst>
      </pc:sldChg>
      <pc:sldChg chg="del">
        <pc:chgData name="子豪 章" userId="a49aefbc8cdc36ad" providerId="LiveId" clId="{04C9B863-9AD9-480F-8682-EA91B9B38637}" dt="2023-12-25T12:14:50.270" v="1" actId="47"/>
        <pc:sldMkLst>
          <pc:docMk/>
          <pc:sldMk cId="3840007106" sldId="311"/>
        </pc:sldMkLst>
      </pc:sldChg>
      <pc:sldChg chg="del">
        <pc:chgData name="子豪 章" userId="a49aefbc8cdc36ad" providerId="LiveId" clId="{04C9B863-9AD9-480F-8682-EA91B9B38637}" dt="2023-12-25T12:31:32.052" v="457" actId="47"/>
        <pc:sldMkLst>
          <pc:docMk/>
          <pc:sldMk cId="503732675" sldId="312"/>
        </pc:sldMkLst>
      </pc:sldChg>
      <pc:sldChg chg="addSp delSp modSp new mod ord">
        <pc:chgData name="子豪 章" userId="a49aefbc8cdc36ad" providerId="LiveId" clId="{04C9B863-9AD9-480F-8682-EA91B9B38637}" dt="2023-12-25T14:49:48.183" v="904" actId="1076"/>
        <pc:sldMkLst>
          <pc:docMk/>
          <pc:sldMk cId="839847614" sldId="313"/>
        </pc:sldMkLst>
        <pc:spChg chg="del mod">
          <ac:chgData name="子豪 章" userId="a49aefbc8cdc36ad" providerId="LiveId" clId="{04C9B863-9AD9-480F-8682-EA91B9B38637}" dt="2023-12-25T14:42:13.911" v="745" actId="21"/>
          <ac:spMkLst>
            <pc:docMk/>
            <pc:sldMk cId="839847614" sldId="313"/>
            <ac:spMk id="3" creationId="{DB9FE540-6B15-440D-464C-DB64E7B6BA08}"/>
          </ac:spMkLst>
        </pc:spChg>
        <pc:spChg chg="add del mod">
          <ac:chgData name="子豪 章" userId="a49aefbc8cdc36ad" providerId="LiveId" clId="{04C9B863-9AD9-480F-8682-EA91B9B38637}" dt="2023-12-25T12:15:04.199" v="6"/>
          <ac:spMkLst>
            <pc:docMk/>
            <pc:sldMk cId="839847614" sldId="313"/>
            <ac:spMk id="4" creationId="{91C12E23-235C-B8BA-57E9-AEB7C3D35714}"/>
          </ac:spMkLst>
        </pc:spChg>
        <pc:spChg chg="add mod">
          <ac:chgData name="子豪 章" userId="a49aefbc8cdc36ad" providerId="LiveId" clId="{04C9B863-9AD9-480F-8682-EA91B9B38637}" dt="2023-12-25T12:22:47.495" v="247" actId="20577"/>
          <ac:spMkLst>
            <pc:docMk/>
            <pc:sldMk cId="839847614" sldId="313"/>
            <ac:spMk id="5" creationId="{B8CE6F76-1ABE-5588-725D-3D30232D0B8A}"/>
          </ac:spMkLst>
        </pc:spChg>
        <pc:spChg chg="add mod">
          <ac:chgData name="子豪 章" userId="a49aefbc8cdc36ad" providerId="LiveId" clId="{04C9B863-9AD9-480F-8682-EA91B9B38637}" dt="2023-12-25T12:22:49.819" v="249" actId="20577"/>
          <ac:spMkLst>
            <pc:docMk/>
            <pc:sldMk cId="839847614" sldId="313"/>
            <ac:spMk id="6" creationId="{511B866D-C5CA-002D-356F-76F3961C133F}"/>
          </ac:spMkLst>
        </pc:spChg>
        <pc:spChg chg="add mod">
          <ac:chgData name="子豪 章" userId="a49aefbc8cdc36ad" providerId="LiveId" clId="{04C9B863-9AD9-480F-8682-EA91B9B38637}" dt="2023-12-25T14:42:13.911" v="745" actId="21"/>
          <ac:spMkLst>
            <pc:docMk/>
            <pc:sldMk cId="839847614" sldId="313"/>
            <ac:spMk id="7" creationId="{3EFBA629-A7DC-12DA-3DA5-F9916B519E28}"/>
          </ac:spMkLst>
        </pc:spChg>
        <pc:spChg chg="add del mod">
          <ac:chgData name="子豪 章" userId="a49aefbc8cdc36ad" providerId="LiveId" clId="{04C9B863-9AD9-480F-8682-EA91B9B38637}" dt="2023-12-25T12:19:08.684" v="133" actId="478"/>
          <ac:spMkLst>
            <pc:docMk/>
            <pc:sldMk cId="839847614" sldId="313"/>
            <ac:spMk id="7" creationId="{8B2C65F3-540C-E07D-4817-0F3317E558BB}"/>
          </ac:spMkLst>
        </pc:spChg>
        <pc:spChg chg="add del mod">
          <ac:chgData name="子豪 章" userId="a49aefbc8cdc36ad" providerId="LiveId" clId="{04C9B863-9AD9-480F-8682-EA91B9B38637}" dt="2023-12-25T12:19:15.190" v="140" actId="478"/>
          <ac:spMkLst>
            <pc:docMk/>
            <pc:sldMk cId="839847614" sldId="313"/>
            <ac:spMk id="8" creationId="{FA6815BA-B47D-118D-F542-CA32277DA3C5}"/>
          </ac:spMkLst>
        </pc:spChg>
        <pc:spChg chg="add mod">
          <ac:chgData name="子豪 章" userId="a49aefbc8cdc36ad" providerId="LiveId" clId="{04C9B863-9AD9-480F-8682-EA91B9B38637}" dt="2023-12-25T12:15:12.835" v="7"/>
          <ac:spMkLst>
            <pc:docMk/>
            <pc:sldMk cId="839847614" sldId="313"/>
            <ac:spMk id="9" creationId="{0FB07B95-541A-16D8-9068-273976BC0FDB}"/>
          </ac:spMkLst>
        </pc:spChg>
        <pc:spChg chg="add mod">
          <ac:chgData name="子豪 章" userId="a49aefbc8cdc36ad" providerId="LiveId" clId="{04C9B863-9AD9-480F-8682-EA91B9B38637}" dt="2023-12-25T12:19:36.021" v="164" actId="1035"/>
          <ac:spMkLst>
            <pc:docMk/>
            <pc:sldMk cId="839847614" sldId="313"/>
            <ac:spMk id="10" creationId="{D80820F3-C748-7D80-E9F0-FB62E5AD4051}"/>
          </ac:spMkLst>
        </pc:spChg>
        <pc:spChg chg="add del mod">
          <ac:chgData name="子豪 章" userId="a49aefbc8cdc36ad" providerId="LiveId" clId="{04C9B863-9AD9-480F-8682-EA91B9B38637}" dt="2023-12-25T12:19:13.198" v="137" actId="478"/>
          <ac:spMkLst>
            <pc:docMk/>
            <pc:sldMk cId="839847614" sldId="313"/>
            <ac:spMk id="11" creationId="{E2C3FD7E-D7A8-38AB-A4B2-5420489E64B3}"/>
          </ac:spMkLst>
        </pc:spChg>
        <pc:spChg chg="add mod">
          <ac:chgData name="子豪 章" userId="a49aefbc8cdc36ad" providerId="LiveId" clId="{04C9B863-9AD9-480F-8682-EA91B9B38637}" dt="2023-12-25T12:23:06.231" v="297" actId="1038"/>
          <ac:spMkLst>
            <pc:docMk/>
            <pc:sldMk cId="839847614" sldId="313"/>
            <ac:spMk id="12" creationId="{1A122E70-BCDB-911E-DA48-1EB3A751D28C}"/>
          </ac:spMkLst>
        </pc:spChg>
        <pc:spChg chg="add del mod">
          <ac:chgData name="子豪 章" userId="a49aefbc8cdc36ad" providerId="LiveId" clId="{04C9B863-9AD9-480F-8682-EA91B9B38637}" dt="2023-12-25T12:19:14.806" v="139" actId="478"/>
          <ac:spMkLst>
            <pc:docMk/>
            <pc:sldMk cId="839847614" sldId="313"/>
            <ac:spMk id="13" creationId="{D8B43C00-C162-3042-CA31-B8414FD9FE27}"/>
          </ac:spMkLst>
        </pc:spChg>
        <pc:spChg chg="add mod">
          <ac:chgData name="子豪 章" userId="a49aefbc8cdc36ad" providerId="LiveId" clId="{04C9B863-9AD9-480F-8682-EA91B9B38637}" dt="2023-12-25T12:23:06.231" v="297" actId="1038"/>
          <ac:spMkLst>
            <pc:docMk/>
            <pc:sldMk cId="839847614" sldId="313"/>
            <ac:spMk id="14" creationId="{4DD73D5B-4366-7E09-9C6B-303C710A86D8}"/>
          </ac:spMkLst>
        </pc:spChg>
        <pc:spChg chg="add del mod">
          <ac:chgData name="子豪 章" userId="a49aefbc8cdc36ad" providerId="LiveId" clId="{04C9B863-9AD9-480F-8682-EA91B9B38637}" dt="2023-12-25T12:19:05.991" v="131" actId="478"/>
          <ac:spMkLst>
            <pc:docMk/>
            <pc:sldMk cId="839847614" sldId="313"/>
            <ac:spMk id="15" creationId="{E20BE67B-DC26-E285-5B4F-9249EBFE63A2}"/>
          </ac:spMkLst>
        </pc:spChg>
        <pc:spChg chg="add del mod">
          <ac:chgData name="子豪 章" userId="a49aefbc8cdc36ad" providerId="LiveId" clId="{04C9B863-9AD9-480F-8682-EA91B9B38637}" dt="2023-12-25T12:19:05.991" v="131" actId="478"/>
          <ac:spMkLst>
            <pc:docMk/>
            <pc:sldMk cId="839847614" sldId="313"/>
            <ac:spMk id="16" creationId="{FA521ED7-C472-C586-A253-C46FB824E3CD}"/>
          </ac:spMkLst>
        </pc:spChg>
        <pc:spChg chg="add del mod">
          <ac:chgData name="子豪 章" userId="a49aefbc8cdc36ad" providerId="LiveId" clId="{04C9B863-9AD9-480F-8682-EA91B9B38637}" dt="2023-12-25T12:19:05.991" v="131" actId="478"/>
          <ac:spMkLst>
            <pc:docMk/>
            <pc:sldMk cId="839847614" sldId="313"/>
            <ac:spMk id="17" creationId="{FD399D1B-4BA2-655B-ED3D-C1869C3AFB70}"/>
          </ac:spMkLst>
        </pc:spChg>
        <pc:spChg chg="add del mod">
          <ac:chgData name="子豪 章" userId="a49aefbc8cdc36ad" providerId="LiveId" clId="{04C9B863-9AD9-480F-8682-EA91B9B38637}" dt="2023-12-25T12:19:09.758" v="135" actId="478"/>
          <ac:spMkLst>
            <pc:docMk/>
            <pc:sldMk cId="839847614" sldId="313"/>
            <ac:spMk id="18" creationId="{69FA904D-E7CB-55AC-F039-29B91002DB27}"/>
          </ac:spMkLst>
        </pc:spChg>
        <pc:spChg chg="add del mod">
          <ac:chgData name="子豪 章" userId="a49aefbc8cdc36ad" providerId="LiveId" clId="{04C9B863-9AD9-480F-8682-EA91B9B38637}" dt="2023-12-25T12:19:05.991" v="131" actId="478"/>
          <ac:spMkLst>
            <pc:docMk/>
            <pc:sldMk cId="839847614" sldId="313"/>
            <ac:spMk id="19" creationId="{A422B238-7A5C-6440-75B3-2F4610275534}"/>
          </ac:spMkLst>
        </pc:spChg>
        <pc:spChg chg="add del mod">
          <ac:chgData name="子豪 章" userId="a49aefbc8cdc36ad" providerId="LiveId" clId="{04C9B863-9AD9-480F-8682-EA91B9B38637}" dt="2023-12-25T12:19:05.991" v="131" actId="478"/>
          <ac:spMkLst>
            <pc:docMk/>
            <pc:sldMk cId="839847614" sldId="313"/>
            <ac:spMk id="20" creationId="{FCB1A844-BDB8-34D9-39EB-47703E91FC15}"/>
          </ac:spMkLst>
        </pc:spChg>
        <pc:spChg chg="add del mod">
          <ac:chgData name="子豪 章" userId="a49aefbc8cdc36ad" providerId="LiveId" clId="{04C9B863-9AD9-480F-8682-EA91B9B38637}" dt="2023-12-25T12:19:15.566" v="141" actId="478"/>
          <ac:spMkLst>
            <pc:docMk/>
            <pc:sldMk cId="839847614" sldId="313"/>
            <ac:spMk id="21" creationId="{07FB788C-915D-4E71-4D51-30D1BFAB157B}"/>
          </ac:spMkLst>
        </pc:spChg>
        <pc:spChg chg="add del mod">
          <ac:chgData name="子豪 章" userId="a49aefbc8cdc36ad" providerId="LiveId" clId="{04C9B863-9AD9-480F-8682-EA91B9B38637}" dt="2023-12-25T12:19:05.991" v="131" actId="478"/>
          <ac:spMkLst>
            <pc:docMk/>
            <pc:sldMk cId="839847614" sldId="313"/>
            <ac:spMk id="22" creationId="{6D1F54DA-00B5-456B-8640-C1C37CBDE59D}"/>
          </ac:spMkLst>
        </pc:spChg>
        <pc:spChg chg="add del mod">
          <ac:chgData name="子豪 章" userId="a49aefbc8cdc36ad" providerId="LiveId" clId="{04C9B863-9AD9-480F-8682-EA91B9B38637}" dt="2023-12-25T12:19:07.853" v="132" actId="478"/>
          <ac:spMkLst>
            <pc:docMk/>
            <pc:sldMk cId="839847614" sldId="313"/>
            <ac:spMk id="23" creationId="{B816FE02-0A57-A7ED-0343-65C1F0D8B1D4}"/>
          </ac:spMkLst>
        </pc:spChg>
        <pc:spChg chg="add del mod">
          <ac:chgData name="子豪 章" userId="a49aefbc8cdc36ad" providerId="LiveId" clId="{04C9B863-9AD9-480F-8682-EA91B9B38637}" dt="2023-12-25T12:19:05.991" v="131" actId="478"/>
          <ac:spMkLst>
            <pc:docMk/>
            <pc:sldMk cId="839847614" sldId="313"/>
            <ac:spMk id="24" creationId="{4C4C882B-2F3C-E6AA-C650-DD1FCDBAA811}"/>
          </ac:spMkLst>
        </pc:spChg>
        <pc:spChg chg="add del mod">
          <ac:chgData name="子豪 章" userId="a49aefbc8cdc36ad" providerId="LiveId" clId="{04C9B863-9AD9-480F-8682-EA91B9B38637}" dt="2023-12-25T12:19:05.991" v="131" actId="478"/>
          <ac:spMkLst>
            <pc:docMk/>
            <pc:sldMk cId="839847614" sldId="313"/>
            <ac:spMk id="27" creationId="{EC13B2C2-C227-3BCE-6498-99FE52C1087A}"/>
          </ac:spMkLst>
        </pc:spChg>
        <pc:spChg chg="add del mod">
          <ac:chgData name="子豪 章" userId="a49aefbc8cdc36ad" providerId="LiveId" clId="{04C9B863-9AD9-480F-8682-EA91B9B38637}" dt="2023-12-25T12:19:10.211" v="136" actId="478"/>
          <ac:spMkLst>
            <pc:docMk/>
            <pc:sldMk cId="839847614" sldId="313"/>
            <ac:spMk id="28" creationId="{846DA455-871A-A5C6-3476-777BB30FF737}"/>
          </ac:spMkLst>
        </pc:spChg>
        <pc:spChg chg="add del mod">
          <ac:chgData name="子豪 章" userId="a49aefbc8cdc36ad" providerId="LiveId" clId="{04C9B863-9AD9-480F-8682-EA91B9B38637}" dt="2023-12-25T12:19:14.361" v="138" actId="478"/>
          <ac:spMkLst>
            <pc:docMk/>
            <pc:sldMk cId="839847614" sldId="313"/>
            <ac:spMk id="29" creationId="{88572E1D-71D5-482B-138C-5BD292875260}"/>
          </ac:spMkLst>
        </pc:spChg>
        <pc:spChg chg="add del mod">
          <ac:chgData name="子豪 章" userId="a49aefbc8cdc36ad" providerId="LiveId" clId="{04C9B863-9AD9-480F-8682-EA91B9B38637}" dt="2023-12-25T12:19:07.853" v="132" actId="478"/>
          <ac:spMkLst>
            <pc:docMk/>
            <pc:sldMk cId="839847614" sldId="313"/>
            <ac:spMk id="30" creationId="{0742CEE3-6EF8-D50D-CB57-B1488CF6FE1A}"/>
          </ac:spMkLst>
        </pc:spChg>
        <pc:spChg chg="add del mod">
          <ac:chgData name="子豪 章" userId="a49aefbc8cdc36ad" providerId="LiveId" clId="{04C9B863-9AD9-480F-8682-EA91B9B38637}" dt="2023-12-25T12:19:05.991" v="131" actId="478"/>
          <ac:spMkLst>
            <pc:docMk/>
            <pc:sldMk cId="839847614" sldId="313"/>
            <ac:spMk id="31" creationId="{3A0421FA-E660-24E6-8BD8-D2C9808B032B}"/>
          </ac:spMkLst>
        </pc:spChg>
        <pc:spChg chg="add del mod">
          <ac:chgData name="子豪 章" userId="a49aefbc8cdc36ad" providerId="LiveId" clId="{04C9B863-9AD9-480F-8682-EA91B9B38637}" dt="2023-12-25T12:19:09.301" v="134" actId="478"/>
          <ac:spMkLst>
            <pc:docMk/>
            <pc:sldMk cId="839847614" sldId="313"/>
            <ac:spMk id="32" creationId="{A61B637F-E656-B3E9-DA58-B4F6AD631313}"/>
          </ac:spMkLst>
        </pc:spChg>
        <pc:spChg chg="add mod">
          <ac:chgData name="子豪 章" userId="a49aefbc8cdc36ad" providerId="LiveId" clId="{04C9B863-9AD9-480F-8682-EA91B9B38637}" dt="2023-12-25T12:15:53.418" v="70" actId="1076"/>
          <ac:spMkLst>
            <pc:docMk/>
            <pc:sldMk cId="839847614" sldId="313"/>
            <ac:spMk id="33" creationId="{A7ABD6B3-63CA-5A6B-CCB6-E269D9BF5AA3}"/>
          </ac:spMkLst>
        </pc:spChg>
        <pc:spChg chg="add mod">
          <ac:chgData name="子豪 章" userId="a49aefbc8cdc36ad" providerId="LiveId" clId="{04C9B863-9AD9-480F-8682-EA91B9B38637}" dt="2023-12-25T12:19:36.021" v="164" actId="1035"/>
          <ac:spMkLst>
            <pc:docMk/>
            <pc:sldMk cId="839847614" sldId="313"/>
            <ac:spMk id="34" creationId="{213BAC27-0DC9-9340-4DC4-019910F2FD16}"/>
          </ac:spMkLst>
        </pc:spChg>
        <pc:spChg chg="add mod">
          <ac:chgData name="子豪 章" userId="a49aefbc8cdc36ad" providerId="LiveId" clId="{04C9B863-9AD9-480F-8682-EA91B9B38637}" dt="2023-12-25T12:15:58.228" v="72" actId="1076"/>
          <ac:spMkLst>
            <pc:docMk/>
            <pc:sldMk cId="839847614" sldId="313"/>
            <ac:spMk id="35" creationId="{F13EB6B5-A74A-2A89-1AA6-A5FAF4802437}"/>
          </ac:spMkLst>
        </pc:spChg>
        <pc:spChg chg="add mod">
          <ac:chgData name="子豪 章" userId="a49aefbc8cdc36ad" providerId="LiveId" clId="{04C9B863-9AD9-480F-8682-EA91B9B38637}" dt="2023-12-25T12:23:06.231" v="297" actId="1038"/>
          <ac:spMkLst>
            <pc:docMk/>
            <pc:sldMk cId="839847614" sldId="313"/>
            <ac:spMk id="36" creationId="{C7BB3740-A827-A25B-B70C-372B424A9D94}"/>
          </ac:spMkLst>
        </pc:spChg>
        <pc:spChg chg="add del mod">
          <ac:chgData name="子豪 章" userId="a49aefbc8cdc36ad" providerId="LiveId" clId="{04C9B863-9AD9-480F-8682-EA91B9B38637}" dt="2023-12-25T12:16:16.297" v="94" actId="478"/>
          <ac:spMkLst>
            <pc:docMk/>
            <pc:sldMk cId="839847614" sldId="313"/>
            <ac:spMk id="37" creationId="{649BF431-BCFF-19F4-6F04-3B350A501D1E}"/>
          </ac:spMkLst>
        </pc:spChg>
        <pc:spChg chg="add mod">
          <ac:chgData name="子豪 章" userId="a49aefbc8cdc36ad" providerId="LiveId" clId="{04C9B863-9AD9-480F-8682-EA91B9B38637}" dt="2023-12-25T12:23:06.231" v="297" actId="1038"/>
          <ac:spMkLst>
            <pc:docMk/>
            <pc:sldMk cId="839847614" sldId="313"/>
            <ac:spMk id="38" creationId="{9C004F56-339F-E560-E6DD-DCC12AB4D4A6}"/>
          </ac:spMkLst>
        </pc:spChg>
        <pc:spChg chg="add mod">
          <ac:chgData name="子豪 章" userId="a49aefbc8cdc36ad" providerId="LiveId" clId="{04C9B863-9AD9-480F-8682-EA91B9B38637}" dt="2023-12-25T12:19:36.021" v="164" actId="1035"/>
          <ac:spMkLst>
            <pc:docMk/>
            <pc:sldMk cId="839847614" sldId="313"/>
            <ac:spMk id="39" creationId="{0CD6488F-D8D9-F71F-95B5-C2C47F465770}"/>
          </ac:spMkLst>
        </pc:spChg>
        <pc:spChg chg="add del mod">
          <ac:chgData name="子豪 章" userId="a49aefbc8cdc36ad" providerId="LiveId" clId="{04C9B863-9AD9-480F-8682-EA91B9B38637}" dt="2023-12-25T12:16:54.608" v="100"/>
          <ac:spMkLst>
            <pc:docMk/>
            <pc:sldMk cId="839847614" sldId="313"/>
            <ac:spMk id="40" creationId="{84195E31-FFE8-8717-E38D-650F5975C9C9}"/>
          </ac:spMkLst>
        </pc:spChg>
        <pc:spChg chg="add del mod">
          <ac:chgData name="子豪 章" userId="a49aefbc8cdc36ad" providerId="LiveId" clId="{04C9B863-9AD9-480F-8682-EA91B9B38637}" dt="2023-12-25T12:16:54.608" v="100"/>
          <ac:spMkLst>
            <pc:docMk/>
            <pc:sldMk cId="839847614" sldId="313"/>
            <ac:spMk id="41" creationId="{710CA22D-199E-0492-4B8E-96C463DBB278}"/>
          </ac:spMkLst>
        </pc:spChg>
        <pc:spChg chg="add del mod">
          <ac:chgData name="子豪 章" userId="a49aefbc8cdc36ad" providerId="LiveId" clId="{04C9B863-9AD9-480F-8682-EA91B9B38637}" dt="2023-12-25T12:17:21.815" v="105" actId="478"/>
          <ac:spMkLst>
            <pc:docMk/>
            <pc:sldMk cId="839847614" sldId="313"/>
            <ac:spMk id="42" creationId="{0D3A18CD-B084-D4E7-7D16-FCCDFE1A875D}"/>
          </ac:spMkLst>
        </pc:spChg>
        <pc:spChg chg="add mod">
          <ac:chgData name="子豪 章" userId="a49aefbc8cdc36ad" providerId="LiveId" clId="{04C9B863-9AD9-480F-8682-EA91B9B38637}" dt="2023-12-25T12:18:27.086" v="125" actId="164"/>
          <ac:spMkLst>
            <pc:docMk/>
            <pc:sldMk cId="839847614" sldId="313"/>
            <ac:spMk id="43" creationId="{2B4B534F-6EAB-7F1B-14C0-DC81C91A664B}"/>
          </ac:spMkLst>
        </pc:spChg>
        <pc:spChg chg="add mod">
          <ac:chgData name="子豪 章" userId="a49aefbc8cdc36ad" providerId="LiveId" clId="{04C9B863-9AD9-480F-8682-EA91B9B38637}" dt="2023-12-25T12:39:11.028" v="552" actId="20578"/>
          <ac:spMkLst>
            <pc:docMk/>
            <pc:sldMk cId="839847614" sldId="313"/>
            <ac:spMk id="46" creationId="{985C35FB-D8E0-F1FA-AFE4-B4BDCE18D30D}"/>
          </ac:spMkLst>
        </pc:spChg>
        <pc:spChg chg="add mod">
          <ac:chgData name="子豪 章" userId="a49aefbc8cdc36ad" providerId="LiveId" clId="{04C9B863-9AD9-480F-8682-EA91B9B38637}" dt="2023-12-25T12:18:27.086" v="125" actId="164"/>
          <ac:spMkLst>
            <pc:docMk/>
            <pc:sldMk cId="839847614" sldId="313"/>
            <ac:spMk id="47" creationId="{FB106878-3266-8969-067C-CB6EB04F3108}"/>
          </ac:spMkLst>
        </pc:spChg>
        <pc:spChg chg="add mod">
          <ac:chgData name="子豪 章" userId="a49aefbc8cdc36ad" providerId="LiveId" clId="{04C9B863-9AD9-480F-8682-EA91B9B38637}" dt="2023-12-25T12:18:27.086" v="125" actId="164"/>
          <ac:spMkLst>
            <pc:docMk/>
            <pc:sldMk cId="839847614" sldId="313"/>
            <ac:spMk id="50" creationId="{A2D3852B-76DA-DF3F-AC4D-519E06AE1ABD}"/>
          </ac:spMkLst>
        </pc:spChg>
        <pc:spChg chg="add mod">
          <ac:chgData name="子豪 章" userId="a49aefbc8cdc36ad" providerId="LiveId" clId="{04C9B863-9AD9-480F-8682-EA91B9B38637}" dt="2023-12-25T12:18:27.086" v="125" actId="164"/>
          <ac:spMkLst>
            <pc:docMk/>
            <pc:sldMk cId="839847614" sldId="313"/>
            <ac:spMk id="54" creationId="{F3398623-9A85-D193-96DA-79A6C8E42DC9}"/>
          </ac:spMkLst>
        </pc:spChg>
        <pc:spChg chg="add mod">
          <ac:chgData name="子豪 章" userId="a49aefbc8cdc36ad" providerId="LiveId" clId="{04C9B863-9AD9-480F-8682-EA91B9B38637}" dt="2023-12-25T12:18:27.086" v="125" actId="164"/>
          <ac:spMkLst>
            <pc:docMk/>
            <pc:sldMk cId="839847614" sldId="313"/>
            <ac:spMk id="55" creationId="{0830771F-7597-8EE5-43F0-75A1AD853F6E}"/>
          </ac:spMkLst>
        </pc:spChg>
        <pc:spChg chg="add del mod">
          <ac:chgData name="子豪 章" userId="a49aefbc8cdc36ad" providerId="LiveId" clId="{04C9B863-9AD9-480F-8682-EA91B9B38637}" dt="2023-12-25T12:17:48.976" v="115" actId="478"/>
          <ac:spMkLst>
            <pc:docMk/>
            <pc:sldMk cId="839847614" sldId="313"/>
            <ac:spMk id="56" creationId="{EE69348B-46E6-9CD5-CEE6-35FBC471D22F}"/>
          </ac:spMkLst>
        </pc:spChg>
        <pc:spChg chg="add mod">
          <ac:chgData name="子豪 章" userId="a49aefbc8cdc36ad" providerId="LiveId" clId="{04C9B863-9AD9-480F-8682-EA91B9B38637}" dt="2023-12-25T12:23:06.231" v="297" actId="1038"/>
          <ac:spMkLst>
            <pc:docMk/>
            <pc:sldMk cId="839847614" sldId="313"/>
            <ac:spMk id="66" creationId="{9892686F-EEFB-772B-1044-94F6B79E4A47}"/>
          </ac:spMkLst>
        </pc:spChg>
        <pc:spChg chg="add mod">
          <ac:chgData name="子豪 章" userId="a49aefbc8cdc36ad" providerId="LiveId" clId="{04C9B863-9AD9-480F-8682-EA91B9B38637}" dt="2023-12-25T12:23:06.231" v="297" actId="1038"/>
          <ac:spMkLst>
            <pc:docMk/>
            <pc:sldMk cId="839847614" sldId="313"/>
            <ac:spMk id="67" creationId="{9D7F64B6-44C9-EC83-CA22-EAF0C2F89E38}"/>
          </ac:spMkLst>
        </pc:spChg>
        <pc:spChg chg="add mod">
          <ac:chgData name="子豪 章" userId="a49aefbc8cdc36ad" providerId="LiveId" clId="{04C9B863-9AD9-480F-8682-EA91B9B38637}" dt="2023-12-25T12:23:06.231" v="297" actId="1038"/>
          <ac:spMkLst>
            <pc:docMk/>
            <pc:sldMk cId="839847614" sldId="313"/>
            <ac:spMk id="70" creationId="{C638F663-A2E1-087B-1817-7ED2C88C12C1}"/>
          </ac:spMkLst>
        </pc:spChg>
        <pc:spChg chg="add mod">
          <ac:chgData name="子豪 章" userId="a49aefbc8cdc36ad" providerId="LiveId" clId="{04C9B863-9AD9-480F-8682-EA91B9B38637}" dt="2023-12-25T12:23:06.231" v="297" actId="1038"/>
          <ac:spMkLst>
            <pc:docMk/>
            <pc:sldMk cId="839847614" sldId="313"/>
            <ac:spMk id="71" creationId="{DDC1E03C-3D1C-5D44-A62F-16786B3E26DF}"/>
          </ac:spMkLst>
        </pc:spChg>
        <pc:spChg chg="add mod">
          <ac:chgData name="子豪 章" userId="a49aefbc8cdc36ad" providerId="LiveId" clId="{04C9B863-9AD9-480F-8682-EA91B9B38637}" dt="2023-12-25T12:23:06.231" v="297" actId="1038"/>
          <ac:spMkLst>
            <pc:docMk/>
            <pc:sldMk cId="839847614" sldId="313"/>
            <ac:spMk id="73" creationId="{47C33E4A-801A-B4F2-BB66-EE1860E3451A}"/>
          </ac:spMkLst>
        </pc:spChg>
        <pc:spChg chg="add mod">
          <ac:chgData name="子豪 章" userId="a49aefbc8cdc36ad" providerId="LiveId" clId="{04C9B863-9AD9-480F-8682-EA91B9B38637}" dt="2023-12-25T12:23:06.231" v="297" actId="1038"/>
          <ac:spMkLst>
            <pc:docMk/>
            <pc:sldMk cId="839847614" sldId="313"/>
            <ac:spMk id="74" creationId="{B49B4E1A-C04E-4A9A-94CC-7E2637DBEAAA}"/>
          </ac:spMkLst>
        </pc:spChg>
        <pc:spChg chg="add mod">
          <ac:chgData name="子豪 章" userId="a49aefbc8cdc36ad" providerId="LiveId" clId="{04C9B863-9AD9-480F-8682-EA91B9B38637}" dt="2023-12-25T12:23:06.231" v="297" actId="1038"/>
          <ac:spMkLst>
            <pc:docMk/>
            <pc:sldMk cId="839847614" sldId="313"/>
            <ac:spMk id="75" creationId="{4170299C-0E1B-6BF4-6462-7A98586AF0E8}"/>
          </ac:spMkLst>
        </pc:spChg>
        <pc:spChg chg="add mod">
          <ac:chgData name="子豪 章" userId="a49aefbc8cdc36ad" providerId="LiveId" clId="{04C9B863-9AD9-480F-8682-EA91B9B38637}" dt="2023-12-25T12:25:16.659" v="332" actId="1076"/>
          <ac:spMkLst>
            <pc:docMk/>
            <pc:sldMk cId="839847614" sldId="313"/>
            <ac:spMk id="83" creationId="{5EAAE4B1-07D9-1A82-0E8D-0FF6D65D9E67}"/>
          </ac:spMkLst>
        </pc:spChg>
        <pc:spChg chg="add mod">
          <ac:chgData name="子豪 章" userId="a49aefbc8cdc36ad" providerId="LiveId" clId="{04C9B863-9AD9-480F-8682-EA91B9B38637}" dt="2023-12-25T12:23:07.860" v="298" actId="1076"/>
          <ac:spMkLst>
            <pc:docMk/>
            <pc:sldMk cId="839847614" sldId="313"/>
            <ac:spMk id="84" creationId="{5A72D0C4-526A-3956-FD40-900469BF396D}"/>
          </ac:spMkLst>
        </pc:spChg>
        <pc:spChg chg="add mod">
          <ac:chgData name="子豪 章" userId="a49aefbc8cdc36ad" providerId="LiveId" clId="{04C9B863-9AD9-480F-8682-EA91B9B38637}" dt="2023-12-25T12:38:09.676" v="517" actId="1076"/>
          <ac:spMkLst>
            <pc:docMk/>
            <pc:sldMk cId="839847614" sldId="313"/>
            <ac:spMk id="85" creationId="{7E0234A0-6F25-9832-D177-433E558F373E}"/>
          </ac:spMkLst>
        </pc:spChg>
        <pc:spChg chg="add mod">
          <ac:chgData name="子豪 章" userId="a49aefbc8cdc36ad" providerId="LiveId" clId="{04C9B863-9AD9-480F-8682-EA91B9B38637}" dt="2023-12-25T12:23:13.061" v="301" actId="1076"/>
          <ac:spMkLst>
            <pc:docMk/>
            <pc:sldMk cId="839847614" sldId="313"/>
            <ac:spMk id="92" creationId="{B57D681A-042D-0510-1F80-2612643D2903}"/>
          </ac:spMkLst>
        </pc:spChg>
        <pc:spChg chg="add mod">
          <ac:chgData name="子豪 章" userId="a49aefbc8cdc36ad" providerId="LiveId" clId="{04C9B863-9AD9-480F-8682-EA91B9B38637}" dt="2023-12-25T12:23:17.405" v="303" actId="1076"/>
          <ac:spMkLst>
            <pc:docMk/>
            <pc:sldMk cId="839847614" sldId="313"/>
            <ac:spMk id="93" creationId="{667D7FEE-1EEE-3DCD-F2D5-08FD4E2DDA9B}"/>
          </ac:spMkLst>
        </pc:spChg>
        <pc:spChg chg="add mod">
          <ac:chgData name="子豪 章" userId="a49aefbc8cdc36ad" providerId="LiveId" clId="{04C9B863-9AD9-480F-8682-EA91B9B38637}" dt="2023-12-25T12:24:17.563" v="314" actId="164"/>
          <ac:spMkLst>
            <pc:docMk/>
            <pc:sldMk cId="839847614" sldId="313"/>
            <ac:spMk id="94" creationId="{986CECB5-87D7-B01E-97F5-A3399A6EC851}"/>
          </ac:spMkLst>
        </pc:spChg>
        <pc:spChg chg="add mod">
          <ac:chgData name="子豪 章" userId="a49aefbc8cdc36ad" providerId="LiveId" clId="{04C9B863-9AD9-480F-8682-EA91B9B38637}" dt="2023-12-25T14:49:46.090" v="903" actId="14100"/>
          <ac:spMkLst>
            <pc:docMk/>
            <pc:sldMk cId="839847614" sldId="313"/>
            <ac:spMk id="96" creationId="{A33A1D19-E6B9-FD42-86E6-4EFE7B84A297}"/>
          </ac:spMkLst>
        </pc:spChg>
        <pc:spChg chg="add mod">
          <ac:chgData name="子豪 章" userId="a49aefbc8cdc36ad" providerId="LiveId" clId="{04C9B863-9AD9-480F-8682-EA91B9B38637}" dt="2023-12-25T12:25:19.180" v="333" actId="1076"/>
          <ac:spMkLst>
            <pc:docMk/>
            <pc:sldMk cId="839847614" sldId="313"/>
            <ac:spMk id="98" creationId="{37B1C505-0975-890B-879C-8405E5613EB2}"/>
          </ac:spMkLst>
        </pc:spChg>
        <pc:spChg chg="add mod">
          <ac:chgData name="子豪 章" userId="a49aefbc8cdc36ad" providerId="LiveId" clId="{04C9B863-9AD9-480F-8682-EA91B9B38637}" dt="2023-12-25T12:25:22.428" v="335" actId="1076"/>
          <ac:spMkLst>
            <pc:docMk/>
            <pc:sldMk cId="839847614" sldId="313"/>
            <ac:spMk id="99" creationId="{5EF52FC3-DCC0-1441-BEB2-1EF50E8576CC}"/>
          </ac:spMkLst>
        </pc:spChg>
        <pc:spChg chg="add mod">
          <ac:chgData name="子豪 章" userId="a49aefbc8cdc36ad" providerId="LiveId" clId="{04C9B863-9AD9-480F-8682-EA91B9B38637}" dt="2023-12-25T12:26:56.365" v="442" actId="1037"/>
          <ac:spMkLst>
            <pc:docMk/>
            <pc:sldMk cId="839847614" sldId="313"/>
            <ac:spMk id="101" creationId="{563E695D-9C5D-664B-F65F-F61FBAA2EE97}"/>
          </ac:spMkLst>
        </pc:spChg>
        <pc:spChg chg="add mod">
          <ac:chgData name="子豪 章" userId="a49aefbc8cdc36ad" providerId="LiveId" clId="{04C9B863-9AD9-480F-8682-EA91B9B38637}" dt="2023-12-25T12:25:37.868" v="342" actId="1076"/>
          <ac:spMkLst>
            <pc:docMk/>
            <pc:sldMk cId="839847614" sldId="313"/>
            <ac:spMk id="104" creationId="{BB1F100D-CB15-03BA-7194-47B86EF0D08B}"/>
          </ac:spMkLst>
        </pc:spChg>
        <pc:spChg chg="add mod">
          <ac:chgData name="子豪 章" userId="a49aefbc8cdc36ad" providerId="LiveId" clId="{04C9B863-9AD9-480F-8682-EA91B9B38637}" dt="2023-12-25T12:34:06.766" v="512" actId="20577"/>
          <ac:spMkLst>
            <pc:docMk/>
            <pc:sldMk cId="839847614" sldId="313"/>
            <ac:spMk id="105" creationId="{342ECCC7-140F-F712-F997-C7921D460649}"/>
          </ac:spMkLst>
        </pc:spChg>
        <pc:spChg chg="add mod">
          <ac:chgData name="子豪 章" userId="a49aefbc8cdc36ad" providerId="LiveId" clId="{04C9B863-9AD9-480F-8682-EA91B9B38637}" dt="2023-12-25T12:34:10.684" v="515" actId="1076"/>
          <ac:spMkLst>
            <pc:docMk/>
            <pc:sldMk cId="839847614" sldId="313"/>
            <ac:spMk id="106" creationId="{69D24D38-7CD9-A3F0-A988-9C516C3E7CD3}"/>
          </ac:spMkLst>
        </pc:spChg>
        <pc:spChg chg="add mod">
          <ac:chgData name="子豪 章" userId="a49aefbc8cdc36ad" providerId="LiveId" clId="{04C9B863-9AD9-480F-8682-EA91B9B38637}" dt="2023-12-25T12:34:03.425" v="510" actId="20577"/>
          <ac:spMkLst>
            <pc:docMk/>
            <pc:sldMk cId="839847614" sldId="313"/>
            <ac:spMk id="115" creationId="{0A5BF16C-5D98-3D2B-F11E-FDDC83DFC30A}"/>
          </ac:spMkLst>
        </pc:spChg>
        <pc:grpChg chg="add mod">
          <ac:chgData name="子豪 章" userId="a49aefbc8cdc36ad" providerId="LiveId" clId="{04C9B863-9AD9-480F-8682-EA91B9B38637}" dt="2023-12-25T12:24:17.563" v="314" actId="164"/>
          <ac:grpSpMkLst>
            <pc:docMk/>
            <pc:sldMk cId="839847614" sldId="313"/>
            <ac:grpSpMk id="65" creationId="{ABF915B7-745C-949F-1BEF-A91D49AB21B6}"/>
          </ac:grpSpMkLst>
        </pc:grpChg>
        <pc:grpChg chg="add mod">
          <ac:chgData name="子豪 章" userId="a49aefbc8cdc36ad" providerId="LiveId" clId="{04C9B863-9AD9-480F-8682-EA91B9B38637}" dt="2023-12-25T12:25:54.916" v="351" actId="1076"/>
          <ac:grpSpMkLst>
            <pc:docMk/>
            <pc:sldMk cId="839847614" sldId="313"/>
            <ac:grpSpMk id="95" creationId="{D810799C-AAE0-8F9E-7315-B0C7A927C550}"/>
          </ac:grpSpMkLst>
        </pc:grpChg>
        <pc:picChg chg="add mod">
          <ac:chgData name="子豪 章" userId="a49aefbc8cdc36ad" providerId="LiveId" clId="{04C9B863-9AD9-480F-8682-EA91B9B38637}" dt="2023-12-25T12:18:27.086" v="125" actId="164"/>
          <ac:picMkLst>
            <pc:docMk/>
            <pc:sldMk cId="839847614" sldId="313"/>
            <ac:picMk id="44" creationId="{629AB20F-C57E-7F2C-39A8-67C3CB2ACEC1}"/>
          </ac:picMkLst>
        </pc:picChg>
        <pc:picChg chg="add del mod">
          <ac:chgData name="子豪 章" userId="a49aefbc8cdc36ad" providerId="LiveId" clId="{04C9B863-9AD9-480F-8682-EA91B9B38637}" dt="2023-12-25T12:17:30.363" v="108" actId="478"/>
          <ac:picMkLst>
            <pc:docMk/>
            <pc:sldMk cId="839847614" sldId="313"/>
            <ac:picMk id="45" creationId="{76360395-1BE5-669A-1B74-3EB3921241A0}"/>
          </ac:picMkLst>
        </pc:picChg>
        <pc:picChg chg="add mod">
          <ac:chgData name="子豪 章" userId="a49aefbc8cdc36ad" providerId="LiveId" clId="{04C9B863-9AD9-480F-8682-EA91B9B38637}" dt="2023-12-25T12:26:07.332" v="363" actId="1076"/>
          <ac:picMkLst>
            <pc:docMk/>
            <pc:sldMk cId="839847614" sldId="313"/>
            <ac:picMk id="72" creationId="{69AE772B-5F1A-981F-0D99-261E8AEE2381}"/>
          </ac:picMkLst>
        </pc:picChg>
        <pc:picChg chg="add del mod">
          <ac:chgData name="子豪 章" userId="a49aefbc8cdc36ad" providerId="LiveId" clId="{04C9B863-9AD9-480F-8682-EA91B9B38637}" dt="2023-12-25T12:31:47.527" v="463" actId="478"/>
          <ac:picMkLst>
            <pc:docMk/>
            <pc:sldMk cId="839847614" sldId="313"/>
            <ac:picMk id="113" creationId="{77403015-4809-60C9-155A-837257380736}"/>
          </ac:picMkLst>
        </pc:picChg>
        <pc:cxnChg chg="add del mod">
          <ac:chgData name="子豪 章" userId="a49aefbc8cdc36ad" providerId="LiveId" clId="{04C9B863-9AD9-480F-8682-EA91B9B38637}" dt="2023-12-25T12:19:05.991" v="131" actId="478"/>
          <ac:cxnSpMkLst>
            <pc:docMk/>
            <pc:sldMk cId="839847614" sldId="313"/>
            <ac:cxnSpMk id="25" creationId="{2CA2857F-F90B-FF0B-925A-CF60214720D0}"/>
          </ac:cxnSpMkLst>
        </pc:cxnChg>
        <pc:cxnChg chg="add del mod">
          <ac:chgData name="子豪 章" userId="a49aefbc8cdc36ad" providerId="LiveId" clId="{04C9B863-9AD9-480F-8682-EA91B9B38637}" dt="2023-12-25T12:19:05.991" v="131" actId="478"/>
          <ac:cxnSpMkLst>
            <pc:docMk/>
            <pc:sldMk cId="839847614" sldId="313"/>
            <ac:cxnSpMk id="26" creationId="{D6AA70CC-C229-16A9-3E17-AFCBCA8D7E86}"/>
          </ac:cxnSpMkLst>
        </pc:cxnChg>
        <pc:cxnChg chg="add del mod">
          <ac:chgData name="子豪 章" userId="a49aefbc8cdc36ad" providerId="LiveId" clId="{04C9B863-9AD9-480F-8682-EA91B9B38637}" dt="2023-12-25T12:17:29.731" v="107" actId="478"/>
          <ac:cxnSpMkLst>
            <pc:docMk/>
            <pc:sldMk cId="839847614" sldId="313"/>
            <ac:cxnSpMk id="48" creationId="{B6A302CC-EE41-89A4-4541-4592EB090EE3}"/>
          </ac:cxnSpMkLst>
        </pc:cxnChg>
        <pc:cxnChg chg="add del mod">
          <ac:chgData name="子豪 章" userId="a49aefbc8cdc36ad" providerId="LiveId" clId="{04C9B863-9AD9-480F-8682-EA91B9B38637}" dt="2023-12-25T12:17:28.610" v="106" actId="478"/>
          <ac:cxnSpMkLst>
            <pc:docMk/>
            <pc:sldMk cId="839847614" sldId="313"/>
            <ac:cxnSpMk id="49" creationId="{7210DFC6-5708-478A-39D9-7BBA02A7D89E}"/>
          </ac:cxnSpMkLst>
        </pc:cxnChg>
        <pc:cxnChg chg="add mod">
          <ac:chgData name="子豪 章" userId="a49aefbc8cdc36ad" providerId="LiveId" clId="{04C9B863-9AD9-480F-8682-EA91B9B38637}" dt="2023-12-25T12:18:27.086" v="125" actId="164"/>
          <ac:cxnSpMkLst>
            <pc:docMk/>
            <pc:sldMk cId="839847614" sldId="313"/>
            <ac:cxnSpMk id="51" creationId="{52FDDCE4-7385-2A56-B121-860851E6AE70}"/>
          </ac:cxnSpMkLst>
        </pc:cxnChg>
        <pc:cxnChg chg="add mod">
          <ac:chgData name="子豪 章" userId="a49aefbc8cdc36ad" providerId="LiveId" clId="{04C9B863-9AD9-480F-8682-EA91B9B38637}" dt="2023-12-25T12:18:27.086" v="125" actId="164"/>
          <ac:cxnSpMkLst>
            <pc:docMk/>
            <pc:sldMk cId="839847614" sldId="313"/>
            <ac:cxnSpMk id="52" creationId="{681E54E5-A5EF-139D-F442-292A6B9F919F}"/>
          </ac:cxnSpMkLst>
        </pc:cxnChg>
        <pc:cxnChg chg="add del mod">
          <ac:chgData name="子豪 章" userId="a49aefbc8cdc36ad" providerId="LiveId" clId="{04C9B863-9AD9-480F-8682-EA91B9B38637}" dt="2023-12-25T12:17:48.354" v="114" actId="478"/>
          <ac:cxnSpMkLst>
            <pc:docMk/>
            <pc:sldMk cId="839847614" sldId="313"/>
            <ac:cxnSpMk id="53" creationId="{33444941-02C0-4EA8-8907-3C40D7EEA5ED}"/>
          </ac:cxnSpMkLst>
        </pc:cxnChg>
        <pc:cxnChg chg="add mod">
          <ac:chgData name="子豪 章" userId="a49aefbc8cdc36ad" providerId="LiveId" clId="{04C9B863-9AD9-480F-8682-EA91B9B38637}" dt="2023-12-25T12:18:27.086" v="125" actId="164"/>
          <ac:cxnSpMkLst>
            <pc:docMk/>
            <pc:sldMk cId="839847614" sldId="313"/>
            <ac:cxnSpMk id="57" creationId="{A6EE25AA-B090-3C8F-2F00-FCF33108434C}"/>
          </ac:cxnSpMkLst>
        </pc:cxnChg>
        <pc:cxnChg chg="add mod">
          <ac:chgData name="子豪 章" userId="a49aefbc8cdc36ad" providerId="LiveId" clId="{04C9B863-9AD9-480F-8682-EA91B9B38637}" dt="2023-12-25T12:23:06.231" v="297" actId="1038"/>
          <ac:cxnSpMkLst>
            <pc:docMk/>
            <pc:sldMk cId="839847614" sldId="313"/>
            <ac:cxnSpMk id="68" creationId="{64DE6405-A991-76F7-2395-9A5C2A0BE654}"/>
          </ac:cxnSpMkLst>
        </pc:cxnChg>
        <pc:cxnChg chg="add mod">
          <ac:chgData name="子豪 章" userId="a49aefbc8cdc36ad" providerId="LiveId" clId="{04C9B863-9AD9-480F-8682-EA91B9B38637}" dt="2023-12-25T12:23:06.231" v="297" actId="1038"/>
          <ac:cxnSpMkLst>
            <pc:docMk/>
            <pc:sldMk cId="839847614" sldId="313"/>
            <ac:cxnSpMk id="69" creationId="{E10CF321-EB03-D3FF-9242-83FD4722ADE7}"/>
          </ac:cxnSpMkLst>
        </pc:cxnChg>
        <pc:cxnChg chg="add mod">
          <ac:chgData name="子豪 章" userId="a49aefbc8cdc36ad" providerId="LiveId" clId="{04C9B863-9AD9-480F-8682-EA91B9B38637}" dt="2023-12-25T12:23:06.231" v="297" actId="1038"/>
          <ac:cxnSpMkLst>
            <pc:docMk/>
            <pc:sldMk cId="839847614" sldId="313"/>
            <ac:cxnSpMk id="76" creationId="{A5D11443-843D-9424-2405-5B72EAD88399}"/>
          </ac:cxnSpMkLst>
        </pc:cxnChg>
        <pc:cxnChg chg="add mod">
          <ac:chgData name="子豪 章" userId="a49aefbc8cdc36ad" providerId="LiveId" clId="{04C9B863-9AD9-480F-8682-EA91B9B38637}" dt="2023-12-25T12:23:06.231" v="297" actId="1038"/>
          <ac:cxnSpMkLst>
            <pc:docMk/>
            <pc:sldMk cId="839847614" sldId="313"/>
            <ac:cxnSpMk id="79" creationId="{AC479D29-30B0-2D6F-6BE3-6E859F2A9E77}"/>
          </ac:cxnSpMkLst>
        </pc:cxnChg>
        <pc:cxnChg chg="add mod">
          <ac:chgData name="子豪 章" userId="a49aefbc8cdc36ad" providerId="LiveId" clId="{04C9B863-9AD9-480F-8682-EA91B9B38637}" dt="2023-12-25T12:38:09.676" v="517" actId="1076"/>
          <ac:cxnSpMkLst>
            <pc:docMk/>
            <pc:sldMk cId="839847614" sldId="313"/>
            <ac:cxnSpMk id="86" creationId="{F8ED568C-11AE-05AA-7FB8-641A5E1E4CE8}"/>
          </ac:cxnSpMkLst>
        </pc:cxnChg>
        <pc:cxnChg chg="add mod">
          <ac:chgData name="子豪 章" userId="a49aefbc8cdc36ad" providerId="LiveId" clId="{04C9B863-9AD9-480F-8682-EA91B9B38637}" dt="2023-12-25T12:38:09.676" v="517" actId="1076"/>
          <ac:cxnSpMkLst>
            <pc:docMk/>
            <pc:sldMk cId="839847614" sldId="313"/>
            <ac:cxnSpMk id="89" creationId="{88BFC979-2E94-2F85-C8B4-DA9DF3C466C4}"/>
          </ac:cxnSpMkLst>
        </pc:cxnChg>
        <pc:cxnChg chg="add mod">
          <ac:chgData name="子豪 章" userId="a49aefbc8cdc36ad" providerId="LiveId" clId="{04C9B863-9AD9-480F-8682-EA91B9B38637}" dt="2023-12-25T12:26:40.383" v="367" actId="693"/>
          <ac:cxnSpMkLst>
            <pc:docMk/>
            <pc:sldMk cId="839847614" sldId="313"/>
            <ac:cxnSpMk id="108" creationId="{3A3299AB-A916-523B-CFC2-7AA0804FD04F}"/>
          </ac:cxnSpMkLst>
        </pc:cxnChg>
        <pc:cxnChg chg="add mod">
          <ac:chgData name="子豪 章" userId="a49aefbc8cdc36ad" providerId="LiveId" clId="{04C9B863-9AD9-480F-8682-EA91B9B38637}" dt="2023-12-25T12:26:59.243" v="443" actId="1076"/>
          <ac:cxnSpMkLst>
            <pc:docMk/>
            <pc:sldMk cId="839847614" sldId="313"/>
            <ac:cxnSpMk id="109" creationId="{B1AF67D7-EF99-0562-7D95-C3799C814B5D}"/>
          </ac:cxnSpMkLst>
        </pc:cxnChg>
        <pc:cxnChg chg="add mod">
          <ac:chgData name="子豪 章" userId="a49aefbc8cdc36ad" providerId="LiveId" clId="{04C9B863-9AD9-480F-8682-EA91B9B38637}" dt="2023-12-25T14:49:48.183" v="904" actId="1076"/>
          <ac:cxnSpMkLst>
            <pc:docMk/>
            <pc:sldMk cId="839847614" sldId="313"/>
            <ac:cxnSpMk id="110" creationId="{40292B6E-6965-6E13-A232-73D783184B31}"/>
          </ac:cxnSpMkLst>
        </pc:cxnChg>
        <pc:cxnChg chg="add mod">
          <ac:chgData name="子豪 章" userId="a49aefbc8cdc36ad" providerId="LiveId" clId="{04C9B863-9AD9-480F-8682-EA91B9B38637}" dt="2023-12-25T12:33:05.779" v="494" actId="1076"/>
          <ac:cxnSpMkLst>
            <pc:docMk/>
            <pc:sldMk cId="839847614" sldId="313"/>
            <ac:cxnSpMk id="114" creationId="{8A310F87-A162-0CEB-7665-7EC6CE59A4B4}"/>
          </ac:cxnSpMkLst>
        </pc:cxnChg>
      </pc:sldChg>
      <pc:sldChg chg="addSp delSp modSp add del mod ord">
        <pc:chgData name="子豪 章" userId="a49aefbc8cdc36ad" providerId="LiveId" clId="{04C9B863-9AD9-480F-8682-EA91B9B38637}" dt="2023-12-25T13:46:46.527" v="674" actId="47"/>
        <pc:sldMkLst>
          <pc:docMk/>
          <pc:sldMk cId="398915406" sldId="314"/>
        </pc:sldMkLst>
        <pc:spChg chg="del">
          <ac:chgData name="子豪 章" userId="a49aefbc8cdc36ad" providerId="LiveId" clId="{04C9B863-9AD9-480F-8682-EA91B9B38637}" dt="2023-12-25T12:32:09.328" v="474" actId="478"/>
          <ac:spMkLst>
            <pc:docMk/>
            <pc:sldMk cId="398915406" sldId="314"/>
            <ac:spMk id="3" creationId="{03DF4660-B766-46E2-9B08-1DD05303ACC2}"/>
          </ac:spMkLst>
        </pc:spChg>
        <pc:spChg chg="del">
          <ac:chgData name="子豪 章" userId="a49aefbc8cdc36ad" providerId="LiveId" clId="{04C9B863-9AD9-480F-8682-EA91B9B38637}" dt="2023-12-25T12:31:53.490" v="466" actId="478"/>
          <ac:spMkLst>
            <pc:docMk/>
            <pc:sldMk cId="398915406" sldId="314"/>
            <ac:spMk id="5" creationId="{654433D6-588D-4582-81E2-45665953C212}"/>
          </ac:spMkLst>
        </pc:spChg>
        <pc:spChg chg="add mod">
          <ac:chgData name="子豪 章" userId="a49aefbc8cdc36ad" providerId="LiveId" clId="{04C9B863-9AD9-480F-8682-EA91B9B38637}" dt="2023-12-25T12:32:09.328" v="474" actId="478"/>
          <ac:spMkLst>
            <pc:docMk/>
            <pc:sldMk cId="398915406" sldId="314"/>
            <ac:spMk id="6" creationId="{15D400BE-1F6B-4DA8-FC59-BD948F59F3D6}"/>
          </ac:spMkLst>
        </pc:spChg>
        <pc:spChg chg="del">
          <ac:chgData name="子豪 章" userId="a49aefbc8cdc36ad" providerId="LiveId" clId="{04C9B863-9AD9-480F-8682-EA91B9B38637}" dt="2023-12-25T12:31:53.490" v="466" actId="478"/>
          <ac:spMkLst>
            <pc:docMk/>
            <pc:sldMk cId="398915406" sldId="314"/>
            <ac:spMk id="8" creationId="{0E792A26-55AC-4FCF-90EB-0970BA202A52}"/>
          </ac:spMkLst>
        </pc:spChg>
        <pc:spChg chg="add mod">
          <ac:chgData name="子豪 章" userId="a49aefbc8cdc36ad" providerId="LiveId" clId="{04C9B863-9AD9-480F-8682-EA91B9B38637}" dt="2023-12-25T12:37:33.451" v="516" actId="1076"/>
          <ac:spMkLst>
            <pc:docMk/>
            <pc:sldMk cId="398915406" sldId="314"/>
            <ac:spMk id="9" creationId="{81935794-EA63-D0C7-D669-13314BA7F043}"/>
          </ac:spMkLst>
        </pc:spChg>
        <pc:spChg chg="del">
          <ac:chgData name="子豪 章" userId="a49aefbc8cdc36ad" providerId="LiveId" clId="{04C9B863-9AD9-480F-8682-EA91B9B38637}" dt="2023-12-25T12:31:53.490" v="466" actId="478"/>
          <ac:spMkLst>
            <pc:docMk/>
            <pc:sldMk cId="398915406" sldId="314"/>
            <ac:spMk id="19" creationId="{15DEBFD7-6A35-4483-9B53-EF6304FF43AB}"/>
          </ac:spMkLst>
        </pc:spChg>
        <pc:graphicFrameChg chg="del">
          <ac:chgData name="子豪 章" userId="a49aefbc8cdc36ad" providerId="LiveId" clId="{04C9B863-9AD9-480F-8682-EA91B9B38637}" dt="2023-12-25T12:31:55.830" v="468" actId="478"/>
          <ac:graphicFrameMkLst>
            <pc:docMk/>
            <pc:sldMk cId="398915406" sldId="314"/>
            <ac:graphicFrameMk id="7" creationId="{1C86848F-89D8-4DE5-AF06-8432C0363953}"/>
          </ac:graphicFrameMkLst>
        </pc:graphicFrameChg>
        <pc:graphicFrameChg chg="del">
          <ac:chgData name="子豪 章" userId="a49aefbc8cdc36ad" providerId="LiveId" clId="{04C9B863-9AD9-480F-8682-EA91B9B38637}" dt="2023-12-25T12:31:59.420" v="469" actId="478"/>
          <ac:graphicFrameMkLst>
            <pc:docMk/>
            <pc:sldMk cId="398915406" sldId="314"/>
            <ac:graphicFrameMk id="17" creationId="{7FDB1777-A3D3-4F55-A94C-86C1D5FF738C}"/>
          </ac:graphicFrameMkLst>
        </pc:graphicFrameChg>
        <pc:picChg chg="del">
          <ac:chgData name="子豪 章" userId="a49aefbc8cdc36ad" providerId="LiveId" clId="{04C9B863-9AD9-480F-8682-EA91B9B38637}" dt="2023-12-25T12:31:55.830" v="468" actId="478"/>
          <ac:picMkLst>
            <pc:docMk/>
            <pc:sldMk cId="398915406" sldId="314"/>
            <ac:picMk id="11" creationId="{DBF51BAA-DF4E-4D3A-ACE3-2A3860C6AE6D}"/>
          </ac:picMkLst>
        </pc:picChg>
        <pc:picChg chg="del">
          <ac:chgData name="子豪 章" userId="a49aefbc8cdc36ad" providerId="LiveId" clId="{04C9B863-9AD9-480F-8682-EA91B9B38637}" dt="2023-12-25T12:31:55.830" v="468" actId="478"/>
          <ac:picMkLst>
            <pc:docMk/>
            <pc:sldMk cId="398915406" sldId="314"/>
            <ac:picMk id="12" creationId="{C399DB3E-06D3-43C2-A18B-02F62EF0C80B}"/>
          </ac:picMkLst>
        </pc:picChg>
        <pc:picChg chg="del">
          <ac:chgData name="子豪 章" userId="a49aefbc8cdc36ad" providerId="LiveId" clId="{04C9B863-9AD9-480F-8682-EA91B9B38637}" dt="2023-12-25T12:31:54.671" v="467" actId="478"/>
          <ac:picMkLst>
            <pc:docMk/>
            <pc:sldMk cId="398915406" sldId="314"/>
            <ac:picMk id="14" creationId="{B28CB54B-607D-474C-8A3D-096D71402F84}"/>
          </ac:picMkLst>
        </pc:picChg>
        <pc:picChg chg="mod">
          <ac:chgData name="子豪 章" userId="a49aefbc8cdc36ad" providerId="LiveId" clId="{04C9B863-9AD9-480F-8682-EA91B9B38637}" dt="2023-12-25T12:32:05.299" v="473" actId="1076"/>
          <ac:picMkLst>
            <pc:docMk/>
            <pc:sldMk cId="398915406" sldId="314"/>
            <ac:picMk id="15" creationId="{DC64D46E-7F06-4E90-998E-897B803F4C3B}"/>
          </ac:picMkLst>
        </pc:picChg>
        <pc:picChg chg="del">
          <ac:chgData name="子豪 章" userId="a49aefbc8cdc36ad" providerId="LiveId" clId="{04C9B863-9AD9-480F-8682-EA91B9B38637}" dt="2023-12-25T12:31:53.490" v="466" actId="478"/>
          <ac:picMkLst>
            <pc:docMk/>
            <pc:sldMk cId="398915406" sldId="314"/>
            <ac:picMk id="18" creationId="{D159DFFD-3C1D-4C11-AA0B-43B404C040A1}"/>
          </ac:picMkLst>
        </pc:picChg>
      </pc:sldChg>
      <pc:sldChg chg="new del">
        <pc:chgData name="子豪 章" userId="a49aefbc8cdc36ad" providerId="LiveId" clId="{04C9B863-9AD9-480F-8682-EA91B9B38637}" dt="2023-12-25T12:52:28.059" v="554" actId="680"/>
        <pc:sldMkLst>
          <pc:docMk/>
          <pc:sldMk cId="76224002" sldId="315"/>
        </pc:sldMkLst>
      </pc:sldChg>
      <pc:sldChg chg="addSp delSp modSp add mod modNotesTx">
        <pc:chgData name="子豪 章" userId="a49aefbc8cdc36ad" providerId="LiveId" clId="{04C9B863-9AD9-480F-8682-EA91B9B38637}" dt="2023-12-26T05:53:39.349" v="1035" actId="20577"/>
        <pc:sldMkLst>
          <pc:docMk/>
          <pc:sldMk cId="3207554325" sldId="315"/>
        </pc:sldMkLst>
        <pc:spChg chg="mod">
          <ac:chgData name="子豪 章" userId="a49aefbc8cdc36ad" providerId="LiveId" clId="{04C9B863-9AD9-480F-8682-EA91B9B38637}" dt="2023-12-26T05:53:11.497" v="980" actId="20577"/>
          <ac:spMkLst>
            <pc:docMk/>
            <pc:sldMk cId="3207554325" sldId="315"/>
            <ac:spMk id="2" creationId="{35C431E3-0AE3-38D4-986E-1E4C3135F8A1}"/>
          </ac:spMkLst>
        </pc:spChg>
        <pc:spChg chg="del">
          <ac:chgData name="子豪 章" userId="a49aefbc8cdc36ad" providerId="LiveId" clId="{04C9B863-9AD9-480F-8682-EA91B9B38637}" dt="2023-12-25T12:52:33.454" v="556" actId="478"/>
          <ac:spMkLst>
            <pc:docMk/>
            <pc:sldMk cId="3207554325" sldId="315"/>
            <ac:spMk id="3" creationId="{A85008EE-AA65-0C54-7B5E-7E1BBACB5C80}"/>
          </ac:spMkLst>
        </pc:spChg>
        <pc:spChg chg="add mod">
          <ac:chgData name="子豪 章" userId="a49aefbc8cdc36ad" providerId="LiveId" clId="{04C9B863-9AD9-480F-8682-EA91B9B38637}" dt="2023-12-26T05:53:39.349" v="1035" actId="20577"/>
          <ac:spMkLst>
            <pc:docMk/>
            <pc:sldMk cId="3207554325" sldId="315"/>
            <ac:spMk id="3" creationId="{AC665CED-E947-7D02-AB15-47C82925C659}"/>
          </ac:spMkLst>
        </pc:spChg>
        <pc:spChg chg="del">
          <ac:chgData name="子豪 章" userId="a49aefbc8cdc36ad" providerId="LiveId" clId="{04C9B863-9AD9-480F-8682-EA91B9B38637}" dt="2023-12-25T12:52:33.454" v="556" actId="478"/>
          <ac:spMkLst>
            <pc:docMk/>
            <pc:sldMk cId="3207554325" sldId="315"/>
            <ac:spMk id="9" creationId="{72EDA977-A254-4FC5-B2E6-FE7B7D929CCD}"/>
          </ac:spMkLst>
        </pc:spChg>
        <pc:spChg chg="del">
          <ac:chgData name="子豪 章" userId="a49aefbc8cdc36ad" providerId="LiveId" clId="{04C9B863-9AD9-480F-8682-EA91B9B38637}" dt="2023-12-25T12:52:33.454" v="556" actId="478"/>
          <ac:spMkLst>
            <pc:docMk/>
            <pc:sldMk cId="3207554325" sldId="315"/>
            <ac:spMk id="11" creationId="{ADC2F606-B5D4-46CB-93CF-79720E3B99A0}"/>
          </ac:spMkLst>
        </pc:spChg>
        <pc:spChg chg="del">
          <ac:chgData name="子豪 章" userId="a49aefbc8cdc36ad" providerId="LiveId" clId="{04C9B863-9AD9-480F-8682-EA91B9B38637}" dt="2023-12-25T12:52:33.454" v="556" actId="478"/>
          <ac:spMkLst>
            <pc:docMk/>
            <pc:sldMk cId="3207554325" sldId="315"/>
            <ac:spMk id="12" creationId="{20295380-D2F5-4F6F-8DBE-12E4BDE27B98}"/>
          </ac:spMkLst>
        </pc:spChg>
        <pc:spChg chg="add mod">
          <ac:chgData name="子豪 章" userId="a49aefbc8cdc36ad" providerId="LiveId" clId="{04C9B863-9AD9-480F-8682-EA91B9B38637}" dt="2023-12-25T13:01:31.982" v="604" actId="20577"/>
          <ac:spMkLst>
            <pc:docMk/>
            <pc:sldMk cId="3207554325" sldId="315"/>
            <ac:spMk id="18" creationId="{BA70C21E-84CC-8CD8-ED41-E92EFBA71EE2}"/>
          </ac:spMkLst>
        </pc:spChg>
        <pc:graphicFrameChg chg="del">
          <ac:chgData name="子豪 章" userId="a49aefbc8cdc36ad" providerId="LiveId" clId="{04C9B863-9AD9-480F-8682-EA91B9B38637}" dt="2023-12-25T12:52:33.454" v="556" actId="478"/>
          <ac:graphicFrameMkLst>
            <pc:docMk/>
            <pc:sldMk cId="3207554325" sldId="315"/>
            <ac:graphicFrameMk id="4" creationId="{49A46873-B733-66A9-448B-D7074B446702}"/>
          </ac:graphicFrameMkLst>
        </pc:graphicFrameChg>
        <pc:graphicFrameChg chg="del">
          <ac:chgData name="子豪 章" userId="a49aefbc8cdc36ad" providerId="LiveId" clId="{04C9B863-9AD9-480F-8682-EA91B9B38637}" dt="2023-12-25T12:52:33.454" v="556" actId="478"/>
          <ac:graphicFrameMkLst>
            <pc:docMk/>
            <pc:sldMk cId="3207554325" sldId="315"/>
            <ac:graphicFrameMk id="6" creationId="{7EA6AC16-8133-EBC3-D879-1FDC5C43FC6D}"/>
          </ac:graphicFrameMkLst>
        </pc:graphicFrameChg>
        <pc:graphicFrameChg chg="del">
          <ac:chgData name="子豪 章" userId="a49aefbc8cdc36ad" providerId="LiveId" clId="{04C9B863-9AD9-480F-8682-EA91B9B38637}" dt="2023-12-25T12:52:33.454" v="556" actId="478"/>
          <ac:graphicFrameMkLst>
            <pc:docMk/>
            <pc:sldMk cId="3207554325" sldId="315"/>
            <ac:graphicFrameMk id="7" creationId="{784A7F42-8DD4-D17A-FDDD-464502276AC4}"/>
          </ac:graphicFrameMkLst>
        </pc:graphicFrameChg>
        <pc:picChg chg="del">
          <ac:chgData name="子豪 章" userId="a49aefbc8cdc36ad" providerId="LiveId" clId="{04C9B863-9AD9-480F-8682-EA91B9B38637}" dt="2023-12-25T12:52:33.454" v="556" actId="478"/>
          <ac:picMkLst>
            <pc:docMk/>
            <pc:sldMk cId="3207554325" sldId="315"/>
            <ac:picMk id="8" creationId="{37D52E5A-43E5-4414-AFEA-BD8B289E19FD}"/>
          </ac:picMkLst>
        </pc:picChg>
        <pc:picChg chg="del">
          <ac:chgData name="子豪 章" userId="a49aefbc8cdc36ad" providerId="LiveId" clId="{04C9B863-9AD9-480F-8682-EA91B9B38637}" dt="2023-12-25T12:52:33.454" v="556" actId="478"/>
          <ac:picMkLst>
            <pc:docMk/>
            <pc:sldMk cId="3207554325" sldId="315"/>
            <ac:picMk id="10" creationId="{EDC922E4-9A9F-497B-92F9-7EC4592D0B00}"/>
          </ac:picMkLst>
        </pc:picChg>
        <pc:picChg chg="add mod">
          <ac:chgData name="子豪 章" userId="a49aefbc8cdc36ad" providerId="LiveId" clId="{04C9B863-9AD9-480F-8682-EA91B9B38637}" dt="2023-12-26T05:53:12.815" v="981" actId="1076"/>
          <ac:picMkLst>
            <pc:docMk/>
            <pc:sldMk cId="3207554325" sldId="315"/>
            <ac:picMk id="13" creationId="{23A1F1DD-A36F-4746-77D9-D5FFFEEFF561}"/>
          </ac:picMkLst>
        </pc:picChg>
        <pc:picChg chg="add mod">
          <ac:chgData name="子豪 章" userId="a49aefbc8cdc36ad" providerId="LiveId" clId="{04C9B863-9AD9-480F-8682-EA91B9B38637}" dt="2023-12-26T05:52:45.391" v="961" actId="1076"/>
          <ac:picMkLst>
            <pc:docMk/>
            <pc:sldMk cId="3207554325" sldId="315"/>
            <ac:picMk id="15" creationId="{01B49F69-81F8-C1F3-4C6F-683FADD2430D}"/>
          </ac:picMkLst>
        </pc:picChg>
        <pc:picChg chg="add mod">
          <ac:chgData name="子豪 章" userId="a49aefbc8cdc36ad" providerId="LiveId" clId="{04C9B863-9AD9-480F-8682-EA91B9B38637}" dt="2023-12-25T12:54:50.073" v="578" actId="1076"/>
          <ac:picMkLst>
            <pc:docMk/>
            <pc:sldMk cId="3207554325" sldId="315"/>
            <ac:picMk id="17" creationId="{85A3FE85-D8B2-738A-5C00-9BA7DAAA80CB}"/>
          </ac:picMkLst>
        </pc:picChg>
        <pc:picChg chg="del">
          <ac:chgData name="子豪 章" userId="a49aefbc8cdc36ad" providerId="LiveId" clId="{04C9B863-9AD9-480F-8682-EA91B9B38637}" dt="2023-12-25T12:52:33.454" v="556" actId="478"/>
          <ac:picMkLst>
            <pc:docMk/>
            <pc:sldMk cId="3207554325" sldId="315"/>
            <ac:picMk id="2050" creationId="{CEC37713-1450-4420-A97C-A64FB4C21792}"/>
          </ac:picMkLst>
        </pc:picChg>
      </pc:sldChg>
      <pc:sldChg chg="addSp delSp modSp add mod">
        <pc:chgData name="子豪 章" userId="a49aefbc8cdc36ad" providerId="LiveId" clId="{04C9B863-9AD9-480F-8682-EA91B9B38637}" dt="2023-12-26T05:55:18.652" v="1173" actId="20577"/>
        <pc:sldMkLst>
          <pc:docMk/>
          <pc:sldMk cId="4168624582" sldId="316"/>
        </pc:sldMkLst>
        <pc:spChg chg="mod">
          <ac:chgData name="子豪 章" userId="a49aefbc8cdc36ad" providerId="LiveId" clId="{04C9B863-9AD9-480F-8682-EA91B9B38637}" dt="2023-12-26T05:55:18.652" v="1173" actId="20577"/>
          <ac:spMkLst>
            <pc:docMk/>
            <pc:sldMk cId="4168624582" sldId="316"/>
            <ac:spMk id="2" creationId="{35C431E3-0AE3-38D4-986E-1E4C3135F8A1}"/>
          </ac:spMkLst>
        </pc:spChg>
        <pc:spChg chg="add mod">
          <ac:chgData name="子豪 章" userId="a49aefbc8cdc36ad" providerId="LiveId" clId="{04C9B863-9AD9-480F-8682-EA91B9B38637}" dt="2023-12-26T05:55:00.369" v="1167" actId="14100"/>
          <ac:spMkLst>
            <pc:docMk/>
            <pc:sldMk cId="4168624582" sldId="316"/>
            <ac:spMk id="3" creationId="{48282CD0-82C7-7348-523B-5180D8AB47D4}"/>
          </ac:spMkLst>
        </pc:spChg>
        <pc:spChg chg="add mod">
          <ac:chgData name="子豪 章" userId="a49aefbc8cdc36ad" providerId="LiveId" clId="{04C9B863-9AD9-480F-8682-EA91B9B38637}" dt="2023-12-25T13:01:54.402" v="608" actId="20577"/>
          <ac:spMkLst>
            <pc:docMk/>
            <pc:sldMk cId="4168624582" sldId="316"/>
            <ac:spMk id="9" creationId="{038E42B1-6B49-BED4-CAA8-BBC751E4C8A9}"/>
          </ac:spMkLst>
        </pc:spChg>
        <pc:spChg chg="add del mod">
          <ac:chgData name="子豪 章" userId="a49aefbc8cdc36ad" providerId="LiveId" clId="{04C9B863-9AD9-480F-8682-EA91B9B38637}" dt="2023-12-25T13:55:44.340" v="677" actId="478"/>
          <ac:spMkLst>
            <pc:docMk/>
            <pc:sldMk cId="4168624582" sldId="316"/>
            <ac:spMk id="10" creationId="{8689A941-9826-4214-C975-4F3EC65B2287}"/>
          </ac:spMkLst>
        </pc:spChg>
        <pc:picChg chg="add mod">
          <ac:chgData name="子豪 章" userId="a49aefbc8cdc36ad" providerId="LiveId" clId="{04C9B863-9AD9-480F-8682-EA91B9B38637}" dt="2023-12-26T05:54:17.391" v="1099" actId="1076"/>
          <ac:picMkLst>
            <pc:docMk/>
            <pc:sldMk cId="4168624582" sldId="316"/>
            <ac:picMk id="4" creationId="{02FFB307-3A74-5ADD-A3F0-7675E17AD79A}"/>
          </ac:picMkLst>
        </pc:picChg>
        <pc:picChg chg="add mod">
          <ac:chgData name="子豪 章" userId="a49aefbc8cdc36ad" providerId="LiveId" clId="{04C9B863-9AD9-480F-8682-EA91B9B38637}" dt="2023-12-26T05:54:16.463" v="1098" actId="1076"/>
          <ac:picMkLst>
            <pc:docMk/>
            <pc:sldMk cId="4168624582" sldId="316"/>
            <ac:picMk id="5" creationId="{C6086101-0C86-70A8-A7A7-E6AD3849AAC0}"/>
          </ac:picMkLst>
        </pc:picChg>
        <pc:picChg chg="add del mod">
          <ac:chgData name="子豪 章" userId="a49aefbc8cdc36ad" providerId="LiveId" clId="{04C9B863-9AD9-480F-8682-EA91B9B38637}" dt="2023-12-25T13:00:33.035" v="595" actId="478"/>
          <ac:picMkLst>
            <pc:docMk/>
            <pc:sldMk cId="4168624582" sldId="316"/>
            <ac:picMk id="6" creationId="{5E833A1A-2810-D58A-5090-798C1CFFA23D}"/>
          </ac:picMkLst>
        </pc:picChg>
        <pc:picChg chg="add del mod">
          <ac:chgData name="子豪 章" userId="a49aefbc8cdc36ad" providerId="LiveId" clId="{04C9B863-9AD9-480F-8682-EA91B9B38637}" dt="2023-12-25T13:02:22.112" v="620" actId="478"/>
          <ac:picMkLst>
            <pc:docMk/>
            <pc:sldMk cId="4168624582" sldId="316"/>
            <ac:picMk id="8" creationId="{1D253181-C38D-E75A-37DC-4426ED9E190E}"/>
          </ac:picMkLst>
        </pc:picChg>
        <pc:picChg chg="add mod">
          <ac:chgData name="子豪 章" userId="a49aefbc8cdc36ad" providerId="LiveId" clId="{04C9B863-9AD9-480F-8682-EA91B9B38637}" dt="2023-12-25T13:55:41.973" v="676" actId="1076"/>
          <ac:picMkLst>
            <pc:docMk/>
            <pc:sldMk cId="4168624582" sldId="316"/>
            <ac:picMk id="12" creationId="{45FE0653-30DD-60FC-B8F5-790FD4FD4B0F}"/>
          </ac:picMkLst>
        </pc:picChg>
        <pc:picChg chg="del">
          <ac:chgData name="子豪 章" userId="a49aefbc8cdc36ad" providerId="LiveId" clId="{04C9B863-9AD9-480F-8682-EA91B9B38637}" dt="2023-12-25T12:56:31.244" v="582" actId="478"/>
          <ac:picMkLst>
            <pc:docMk/>
            <pc:sldMk cId="4168624582" sldId="316"/>
            <ac:picMk id="13" creationId="{23A1F1DD-A36F-4746-77D9-D5FFFEEFF561}"/>
          </ac:picMkLst>
        </pc:picChg>
        <pc:picChg chg="del">
          <ac:chgData name="子豪 章" userId="a49aefbc8cdc36ad" providerId="LiveId" clId="{04C9B863-9AD9-480F-8682-EA91B9B38637}" dt="2023-12-25T12:56:31.244" v="582" actId="478"/>
          <ac:picMkLst>
            <pc:docMk/>
            <pc:sldMk cId="4168624582" sldId="316"/>
            <ac:picMk id="15" creationId="{01B49F69-81F8-C1F3-4C6F-683FADD2430D}"/>
          </ac:picMkLst>
        </pc:picChg>
      </pc:sldChg>
      <pc:sldChg chg="addSp delSp modSp add mod ord">
        <pc:chgData name="子豪 章" userId="a49aefbc8cdc36ad" providerId="LiveId" clId="{04C9B863-9AD9-480F-8682-EA91B9B38637}" dt="2023-12-26T05:57:59.122" v="1399" actId="20577"/>
        <pc:sldMkLst>
          <pc:docMk/>
          <pc:sldMk cId="1979463361" sldId="317"/>
        </pc:sldMkLst>
        <pc:spChg chg="mod">
          <ac:chgData name="子豪 章" userId="a49aefbc8cdc36ad" providerId="LiveId" clId="{04C9B863-9AD9-480F-8682-EA91B9B38637}" dt="2023-12-26T05:57:11.983" v="1337" actId="20577"/>
          <ac:spMkLst>
            <pc:docMk/>
            <pc:sldMk cId="1979463361" sldId="317"/>
            <ac:spMk id="2" creationId="{35C431E3-0AE3-38D4-986E-1E4C3135F8A1}"/>
          </ac:spMkLst>
        </pc:spChg>
        <pc:spChg chg="add mod">
          <ac:chgData name="子豪 章" userId="a49aefbc8cdc36ad" providerId="LiveId" clId="{04C9B863-9AD9-480F-8682-EA91B9B38637}" dt="2023-12-26T05:57:59.122" v="1399" actId="20577"/>
          <ac:spMkLst>
            <pc:docMk/>
            <pc:sldMk cId="1979463361" sldId="317"/>
            <ac:spMk id="4" creationId="{7CB6E257-A217-F0C9-BCA6-903A8408B257}"/>
          </ac:spMkLst>
        </pc:spChg>
        <pc:picChg chg="del">
          <ac:chgData name="子豪 章" userId="a49aefbc8cdc36ad" providerId="LiveId" clId="{04C9B863-9AD9-480F-8682-EA91B9B38637}" dt="2023-12-25T13:02:16.247" v="615" actId="478"/>
          <ac:picMkLst>
            <pc:docMk/>
            <pc:sldMk cId="1979463361" sldId="317"/>
            <ac:picMk id="4" creationId="{02FFB307-3A74-5ADD-A3F0-7675E17AD79A}"/>
          </ac:picMkLst>
        </pc:picChg>
        <pc:picChg chg="del mod">
          <ac:chgData name="子豪 章" userId="a49aefbc8cdc36ad" providerId="LiveId" clId="{04C9B863-9AD9-480F-8682-EA91B9B38637}" dt="2023-12-26T05:54:10.625" v="1095" actId="21"/>
          <ac:picMkLst>
            <pc:docMk/>
            <pc:sldMk cId="1979463361" sldId="317"/>
            <ac:picMk id="8" creationId="{1D253181-C38D-E75A-37DC-4426ED9E190E}"/>
          </ac:picMkLst>
        </pc:picChg>
      </pc:sldChg>
      <pc:sldChg chg="addSp delSp modSp new del mod">
        <pc:chgData name="子豪 章" userId="a49aefbc8cdc36ad" providerId="LiveId" clId="{04C9B863-9AD9-480F-8682-EA91B9B38637}" dt="2023-12-25T14:43:20.403" v="837" actId="47"/>
        <pc:sldMkLst>
          <pc:docMk/>
          <pc:sldMk cId="1471773599" sldId="318"/>
        </pc:sldMkLst>
        <pc:spChg chg="del">
          <ac:chgData name="子豪 章" userId="a49aefbc8cdc36ad" providerId="LiveId" clId="{04C9B863-9AD9-480F-8682-EA91B9B38637}" dt="2023-12-25T13:46:39.798" v="672" actId="478"/>
          <ac:spMkLst>
            <pc:docMk/>
            <pc:sldMk cId="1471773599" sldId="318"/>
            <ac:spMk id="2" creationId="{9037F891-55DD-9286-831E-BD55271B5850}"/>
          </ac:spMkLst>
        </pc:spChg>
        <pc:spChg chg="add mod">
          <ac:chgData name="子豪 章" userId="a49aefbc8cdc36ad" providerId="LiveId" clId="{04C9B863-9AD9-480F-8682-EA91B9B38637}" dt="2023-12-25T13:46:40.141" v="673"/>
          <ac:spMkLst>
            <pc:docMk/>
            <pc:sldMk cId="1471773599" sldId="318"/>
            <ac:spMk id="6" creationId="{BB8C7684-66BC-C3C2-1E3C-6551F887FE48}"/>
          </ac:spMkLst>
        </pc:spChg>
        <pc:picChg chg="add mod">
          <ac:chgData name="子豪 章" userId="a49aefbc8cdc36ad" providerId="LiveId" clId="{04C9B863-9AD9-480F-8682-EA91B9B38637}" dt="2023-12-25T13:56:00.356" v="678" actId="1076"/>
          <ac:picMkLst>
            <pc:docMk/>
            <pc:sldMk cId="1471773599" sldId="318"/>
            <ac:picMk id="5" creationId="{D98B62C1-A2F1-4721-5ADC-9FEC613AF4E5}"/>
          </ac:picMkLst>
        </pc:picChg>
      </pc:sldChg>
      <pc:sldChg chg="addSp modSp new mod">
        <pc:chgData name="子豪 章" userId="a49aefbc8cdc36ad" providerId="LiveId" clId="{04C9B863-9AD9-480F-8682-EA91B9B38637}" dt="2023-12-26T05:58:49.701" v="1464"/>
        <pc:sldMkLst>
          <pc:docMk/>
          <pc:sldMk cId="574567718" sldId="319"/>
        </pc:sldMkLst>
        <pc:spChg chg="mod">
          <ac:chgData name="子豪 章" userId="a49aefbc8cdc36ad" providerId="LiveId" clId="{04C9B863-9AD9-480F-8682-EA91B9B38637}" dt="2023-12-26T05:55:22.422" v="1176" actId="20577"/>
          <ac:spMkLst>
            <pc:docMk/>
            <pc:sldMk cId="574567718" sldId="319"/>
            <ac:spMk id="2" creationId="{55CEC7F1-91F8-51AD-710F-39EC21A35A1C}"/>
          </ac:spMkLst>
        </pc:spChg>
        <pc:spChg chg="mod">
          <ac:chgData name="子豪 章" userId="a49aefbc8cdc36ad" providerId="LiveId" clId="{04C9B863-9AD9-480F-8682-EA91B9B38637}" dt="2023-12-26T05:56:58.345" v="1332" actId="20577"/>
          <ac:spMkLst>
            <pc:docMk/>
            <pc:sldMk cId="574567718" sldId="319"/>
            <ac:spMk id="3" creationId="{7117BF00-3D22-EF33-7D6B-4582FD625FE3}"/>
          </ac:spMkLst>
        </pc:spChg>
        <pc:spChg chg="add mod">
          <ac:chgData name="子豪 章" userId="a49aefbc8cdc36ad" providerId="LiveId" clId="{04C9B863-9AD9-480F-8682-EA91B9B38637}" dt="2023-12-26T05:58:49.701" v="1464"/>
          <ac:spMkLst>
            <pc:docMk/>
            <pc:sldMk cId="574567718" sldId="319"/>
            <ac:spMk id="4" creationId="{D21227D6-E109-B5B7-B760-B86FAA318E6A}"/>
          </ac:spMkLst>
        </pc:spChg>
        <pc:spChg chg="add mod">
          <ac:chgData name="子豪 章" userId="a49aefbc8cdc36ad" providerId="LiveId" clId="{04C9B863-9AD9-480F-8682-EA91B9B38637}" dt="2023-12-26T05:56:21.368" v="1285" actId="113"/>
          <ac:spMkLst>
            <pc:docMk/>
            <pc:sldMk cId="574567718" sldId="319"/>
            <ac:spMk id="10" creationId="{30BDF310-FB98-334A-5DD1-50560FA696D3}"/>
          </ac:spMkLst>
        </pc:spChg>
        <pc:picChg chg="add mod">
          <ac:chgData name="子豪 章" userId="a49aefbc8cdc36ad" providerId="LiveId" clId="{04C9B863-9AD9-480F-8682-EA91B9B38637}" dt="2023-12-26T05:58:46.959" v="1458" actId="1076"/>
          <ac:picMkLst>
            <pc:docMk/>
            <pc:sldMk cId="574567718" sldId="319"/>
            <ac:picMk id="5" creationId="{0FFC7CE2-168B-1009-73D1-6C91AF8254BA}"/>
          </ac:picMkLst>
        </pc:picChg>
        <pc:picChg chg="add mod">
          <ac:chgData name="子豪 章" userId="a49aefbc8cdc36ad" providerId="LiveId" clId="{04C9B863-9AD9-480F-8682-EA91B9B38637}" dt="2023-12-26T05:56:24.063" v="1286" actId="1076"/>
          <ac:picMkLst>
            <pc:docMk/>
            <pc:sldMk cId="574567718" sldId="319"/>
            <ac:picMk id="7" creationId="{20D74430-09D1-FB3E-0B80-99841DD8E610}"/>
          </ac:picMkLst>
        </pc:picChg>
        <pc:picChg chg="add mod">
          <ac:chgData name="子豪 章" userId="a49aefbc8cdc36ad" providerId="LiveId" clId="{04C9B863-9AD9-480F-8682-EA91B9B38637}" dt="2023-12-26T05:56:24.662" v="1287" actId="1076"/>
          <ac:picMkLst>
            <pc:docMk/>
            <pc:sldMk cId="574567718" sldId="319"/>
            <ac:picMk id="9" creationId="{903248F7-E5EC-5945-4DBE-B0E1DE4E2A09}"/>
          </ac:picMkLst>
        </pc:picChg>
      </pc:sldChg>
      <pc:sldChg chg="addSp delSp modSp add mod">
        <pc:chgData name="子豪 章" userId="a49aefbc8cdc36ad" providerId="LiveId" clId="{04C9B863-9AD9-480F-8682-EA91B9B38637}" dt="2023-12-26T06:35:55.604" v="1779" actId="1076"/>
        <pc:sldMkLst>
          <pc:docMk/>
          <pc:sldMk cId="2903346631" sldId="320"/>
        </pc:sldMkLst>
        <pc:spChg chg="mod">
          <ac:chgData name="子豪 章" userId="a49aefbc8cdc36ad" providerId="LiveId" clId="{04C9B863-9AD9-480F-8682-EA91B9B38637}" dt="2023-12-26T06:35:15.643" v="1767" actId="1076"/>
          <ac:spMkLst>
            <pc:docMk/>
            <pc:sldMk cId="2903346631" sldId="320"/>
            <ac:spMk id="2" creationId="{55CEC7F1-91F8-51AD-710F-39EC21A35A1C}"/>
          </ac:spMkLst>
        </pc:spChg>
        <pc:spChg chg="del mod">
          <ac:chgData name="子豪 章" userId="a49aefbc8cdc36ad" providerId="LiveId" clId="{04C9B863-9AD9-480F-8682-EA91B9B38637}" dt="2023-12-25T14:42:18.798" v="748" actId="478"/>
          <ac:spMkLst>
            <pc:docMk/>
            <pc:sldMk cId="2903346631" sldId="320"/>
            <ac:spMk id="3" creationId="{7117BF00-3D22-EF33-7D6B-4582FD625FE3}"/>
          </ac:spMkLst>
        </pc:spChg>
        <pc:spChg chg="add mod">
          <ac:chgData name="子豪 章" userId="a49aefbc8cdc36ad" providerId="LiveId" clId="{04C9B863-9AD9-480F-8682-EA91B9B38637}" dt="2023-12-26T06:00:01.910" v="1557" actId="1076"/>
          <ac:spMkLst>
            <pc:docMk/>
            <pc:sldMk cId="2903346631" sldId="320"/>
            <ac:spMk id="4" creationId="{76E9E620-E9F6-55BA-3BDA-E2654C9C26FE}"/>
          </ac:spMkLst>
        </pc:spChg>
        <pc:spChg chg="add del mod">
          <ac:chgData name="子豪 章" userId="a49aefbc8cdc36ad" providerId="LiveId" clId="{04C9B863-9AD9-480F-8682-EA91B9B38637}" dt="2023-12-26T06:04:05.197" v="1618"/>
          <ac:spMkLst>
            <pc:docMk/>
            <pc:sldMk cId="2903346631" sldId="320"/>
            <ac:spMk id="7" creationId="{109C2CFF-ABA6-6995-A705-D4831D8A4C89}"/>
          </ac:spMkLst>
        </pc:spChg>
        <pc:spChg chg="add del">
          <ac:chgData name="子豪 章" userId="a49aefbc8cdc36ad" providerId="LiveId" clId="{04C9B863-9AD9-480F-8682-EA91B9B38637}" dt="2023-12-26T06:02:15.191" v="1564" actId="22"/>
          <ac:spMkLst>
            <pc:docMk/>
            <pc:sldMk cId="2903346631" sldId="320"/>
            <ac:spMk id="9" creationId="{BA954E2A-3AAF-B557-9320-F52BCBF0D56F}"/>
          </ac:spMkLst>
        </pc:spChg>
        <pc:spChg chg="add mod">
          <ac:chgData name="子豪 章" userId="a49aefbc8cdc36ad" providerId="LiveId" clId="{04C9B863-9AD9-480F-8682-EA91B9B38637}" dt="2023-12-26T06:04:51.199" v="1624" actId="20577"/>
          <ac:spMkLst>
            <pc:docMk/>
            <pc:sldMk cId="2903346631" sldId="320"/>
            <ac:spMk id="11" creationId="{F0BEABF9-E70C-F002-416C-651776100749}"/>
          </ac:spMkLst>
        </pc:spChg>
        <pc:spChg chg="add mod">
          <ac:chgData name="子豪 章" userId="a49aefbc8cdc36ad" providerId="LiveId" clId="{04C9B863-9AD9-480F-8682-EA91B9B38637}" dt="2023-12-26T06:05:14.983" v="1628" actId="14100"/>
          <ac:spMkLst>
            <pc:docMk/>
            <pc:sldMk cId="2903346631" sldId="320"/>
            <ac:spMk id="13" creationId="{3E9A719B-643A-654B-55D2-F6EBF4E8A911}"/>
          </ac:spMkLst>
        </pc:spChg>
        <pc:spChg chg="add mod">
          <ac:chgData name="子豪 章" userId="a49aefbc8cdc36ad" providerId="LiveId" clId="{04C9B863-9AD9-480F-8682-EA91B9B38637}" dt="2023-12-26T06:28:23.726" v="1753" actId="20577"/>
          <ac:spMkLst>
            <pc:docMk/>
            <pc:sldMk cId="2903346631" sldId="320"/>
            <ac:spMk id="15" creationId="{77704188-D509-16FE-907F-51D4FEB3F132}"/>
          </ac:spMkLst>
        </pc:spChg>
        <pc:spChg chg="add del mod">
          <ac:chgData name="子豪 章" userId="a49aefbc8cdc36ad" providerId="LiveId" clId="{04C9B863-9AD9-480F-8682-EA91B9B38637}" dt="2023-12-25T14:42:20.550" v="749" actId="478"/>
          <ac:spMkLst>
            <pc:docMk/>
            <pc:sldMk cId="2903346631" sldId="320"/>
            <ac:spMk id="15" creationId="{D5C7EF02-3448-C6CC-0CD4-F4B76BE1AC04}"/>
          </ac:spMkLst>
        </pc:spChg>
        <pc:spChg chg="add del mod">
          <ac:chgData name="子豪 章" userId="a49aefbc8cdc36ad" providerId="LiveId" clId="{04C9B863-9AD9-480F-8682-EA91B9B38637}" dt="2023-12-26T06:35:41.548" v="1771" actId="478"/>
          <ac:spMkLst>
            <pc:docMk/>
            <pc:sldMk cId="2903346631" sldId="320"/>
            <ac:spMk id="24" creationId="{0036A111-1B09-FD88-E8DA-E9EBDB2B5729}"/>
          </ac:spMkLst>
        </pc:spChg>
        <pc:spChg chg="add del mod">
          <ac:chgData name="子豪 章" userId="a49aefbc8cdc36ad" providerId="LiveId" clId="{04C9B863-9AD9-480F-8682-EA91B9B38637}" dt="2023-12-26T06:35:07.233" v="1764" actId="478"/>
          <ac:spMkLst>
            <pc:docMk/>
            <pc:sldMk cId="2903346631" sldId="320"/>
            <ac:spMk id="25" creationId="{63A20B39-4A9F-CCB2-E0F6-8949624252B4}"/>
          </ac:spMkLst>
        </pc:spChg>
        <pc:picChg chg="del">
          <ac:chgData name="子豪 章" userId="a49aefbc8cdc36ad" providerId="LiveId" clId="{04C9B863-9AD9-480F-8682-EA91B9B38637}" dt="2023-12-25T14:16:52.258" v="716" actId="478"/>
          <ac:picMkLst>
            <pc:docMk/>
            <pc:sldMk cId="2903346631" sldId="320"/>
            <ac:picMk id="5" creationId="{0FFC7CE2-168B-1009-73D1-6C91AF8254BA}"/>
          </ac:picMkLst>
        </pc:picChg>
        <pc:picChg chg="add mod">
          <ac:chgData name="子豪 章" userId="a49aefbc8cdc36ad" providerId="LiveId" clId="{04C9B863-9AD9-480F-8682-EA91B9B38637}" dt="2023-12-26T06:05:16.175" v="1629" actId="1076"/>
          <ac:picMkLst>
            <pc:docMk/>
            <pc:sldMk cId="2903346631" sldId="320"/>
            <ac:picMk id="6" creationId="{C9C7B3D5-1C39-26F9-DA4A-224CD3240C15}"/>
          </ac:picMkLst>
        </pc:picChg>
        <pc:picChg chg="del">
          <ac:chgData name="子豪 章" userId="a49aefbc8cdc36ad" providerId="LiveId" clId="{04C9B863-9AD9-480F-8682-EA91B9B38637}" dt="2023-12-25T14:16:52.709" v="717" actId="478"/>
          <ac:picMkLst>
            <pc:docMk/>
            <pc:sldMk cId="2903346631" sldId="320"/>
            <ac:picMk id="7" creationId="{20D74430-09D1-FB3E-0B80-99841DD8E610}"/>
          </ac:picMkLst>
        </pc:picChg>
        <pc:picChg chg="del">
          <ac:chgData name="子豪 章" userId="a49aefbc8cdc36ad" providerId="LiveId" clId="{04C9B863-9AD9-480F-8682-EA91B9B38637}" dt="2023-12-25T14:16:53.053" v="718" actId="478"/>
          <ac:picMkLst>
            <pc:docMk/>
            <pc:sldMk cId="2903346631" sldId="320"/>
            <ac:picMk id="9" creationId="{903248F7-E5EC-5945-4DBE-B0E1DE4E2A09}"/>
          </ac:picMkLst>
        </pc:picChg>
        <pc:picChg chg="add del mod">
          <ac:chgData name="子豪 章" userId="a49aefbc8cdc36ad" providerId="LiveId" clId="{04C9B863-9AD9-480F-8682-EA91B9B38637}" dt="2023-12-26T06:05:24.059" v="1632" actId="478"/>
          <ac:picMkLst>
            <pc:docMk/>
            <pc:sldMk cId="2903346631" sldId="320"/>
            <ac:picMk id="10" creationId="{C2AE63CE-1707-2A6C-3DE2-9F1A7986D415}"/>
          </ac:picMkLst>
        </pc:picChg>
        <pc:picChg chg="add mod">
          <ac:chgData name="子豪 章" userId="a49aefbc8cdc36ad" providerId="LiveId" clId="{04C9B863-9AD9-480F-8682-EA91B9B38637}" dt="2023-12-26T06:35:55.604" v="1779" actId="1076"/>
          <ac:picMkLst>
            <pc:docMk/>
            <pc:sldMk cId="2903346631" sldId="320"/>
            <ac:picMk id="12" creationId="{F0F06650-A67A-A813-B813-3A22714423DC}"/>
          </ac:picMkLst>
        </pc:picChg>
        <pc:picChg chg="add del mod">
          <ac:chgData name="子豪 章" userId="a49aefbc8cdc36ad" providerId="LiveId" clId="{04C9B863-9AD9-480F-8682-EA91B9B38637}" dt="2023-12-26T06:22:28.004" v="1664" actId="478"/>
          <ac:picMkLst>
            <pc:docMk/>
            <pc:sldMk cId="2903346631" sldId="320"/>
            <ac:picMk id="17" creationId="{74B71305-3601-63AC-EB56-5ED5C030C691}"/>
          </ac:picMkLst>
        </pc:picChg>
        <pc:picChg chg="add mod">
          <ac:chgData name="子豪 章" userId="a49aefbc8cdc36ad" providerId="LiveId" clId="{04C9B863-9AD9-480F-8682-EA91B9B38637}" dt="2023-12-26T06:22:30.981" v="1667" actId="1076"/>
          <ac:picMkLst>
            <pc:docMk/>
            <pc:sldMk cId="2903346631" sldId="320"/>
            <ac:picMk id="19" creationId="{8B698435-ECAA-DCC8-46D5-B2FAE8CAE4B2}"/>
          </ac:picMkLst>
        </pc:picChg>
        <pc:picChg chg="add mod">
          <ac:chgData name="子豪 章" userId="a49aefbc8cdc36ad" providerId="LiveId" clId="{04C9B863-9AD9-480F-8682-EA91B9B38637}" dt="2023-12-26T06:22:38.869" v="1672" actId="1076"/>
          <ac:picMkLst>
            <pc:docMk/>
            <pc:sldMk cId="2903346631" sldId="320"/>
            <ac:picMk id="21" creationId="{978C649A-99BE-70EB-5A61-FA91E4337719}"/>
          </ac:picMkLst>
        </pc:picChg>
        <pc:picChg chg="add mod">
          <ac:chgData name="子豪 章" userId="a49aefbc8cdc36ad" providerId="LiveId" clId="{04C9B863-9AD9-480F-8682-EA91B9B38637}" dt="2023-12-26T06:22:39.582" v="1673" actId="1076"/>
          <ac:picMkLst>
            <pc:docMk/>
            <pc:sldMk cId="2903346631" sldId="320"/>
            <ac:picMk id="23" creationId="{CC91FBD7-35C7-FDEF-6A82-55B4FCB6CA41}"/>
          </ac:picMkLst>
        </pc:picChg>
        <pc:picChg chg="add mod">
          <ac:chgData name="子豪 章" userId="a49aefbc8cdc36ad" providerId="LiveId" clId="{04C9B863-9AD9-480F-8682-EA91B9B38637}" dt="2023-12-26T06:35:04.459" v="1762" actId="1076"/>
          <ac:picMkLst>
            <pc:docMk/>
            <pc:sldMk cId="2903346631" sldId="320"/>
            <ac:picMk id="27" creationId="{914FA243-030A-086B-2CA5-F640EEBF1D2B}"/>
          </ac:picMkLst>
        </pc:picChg>
        <pc:picChg chg="add mod">
          <ac:chgData name="子豪 章" userId="a49aefbc8cdc36ad" providerId="LiveId" clId="{04C9B863-9AD9-480F-8682-EA91B9B38637}" dt="2023-12-26T06:35:53.644" v="1778" actId="1076"/>
          <ac:picMkLst>
            <pc:docMk/>
            <pc:sldMk cId="2903346631" sldId="320"/>
            <ac:picMk id="29" creationId="{84FD50DF-F535-3DC3-239A-D5CFE8406710}"/>
          </ac:picMkLst>
        </pc:picChg>
      </pc:sldChg>
    </pc:docChg>
  </pc:docChgLst>
  <pc:docChgLst>
    <pc:chgData name="子豪 章" userId="a49aefbc8cdc36ad" providerId="LiveId" clId="{E266B6D6-2398-406B-BD50-F35B79F7699D}"/>
    <pc:docChg chg="custSel addSld modSld">
      <pc:chgData name="子豪 章" userId="a49aefbc8cdc36ad" providerId="LiveId" clId="{E266B6D6-2398-406B-BD50-F35B79F7699D}" dt="2023-10-31T06:01:57.528" v="41" actId="14100"/>
      <pc:docMkLst>
        <pc:docMk/>
      </pc:docMkLst>
      <pc:sldChg chg="modSp mod">
        <pc:chgData name="子豪 章" userId="a49aefbc8cdc36ad" providerId="LiveId" clId="{E266B6D6-2398-406B-BD50-F35B79F7699D}" dt="2023-10-31T04:38:53.878" v="3" actId="20577"/>
        <pc:sldMkLst>
          <pc:docMk/>
          <pc:sldMk cId="2427253875" sldId="256"/>
        </pc:sldMkLst>
        <pc:spChg chg="mod">
          <ac:chgData name="子豪 章" userId="a49aefbc8cdc36ad" providerId="LiveId" clId="{E266B6D6-2398-406B-BD50-F35B79F7699D}" dt="2023-10-31T04:38:53.878" v="3" actId="20577"/>
          <ac:spMkLst>
            <pc:docMk/>
            <pc:sldMk cId="2427253875" sldId="256"/>
            <ac:spMk id="9" creationId="{07D4B21A-9E54-0CE8-623B-9363ABDC19FF}"/>
          </ac:spMkLst>
        </pc:spChg>
      </pc:sldChg>
      <pc:sldChg chg="addSp delSp modSp new mod modClrScheme chgLayout">
        <pc:chgData name="子豪 章" userId="a49aefbc8cdc36ad" providerId="LiveId" clId="{E266B6D6-2398-406B-BD50-F35B79F7699D}" dt="2023-10-31T06:01:57.528" v="41" actId="14100"/>
        <pc:sldMkLst>
          <pc:docMk/>
          <pc:sldMk cId="2610041338" sldId="271"/>
        </pc:sldMkLst>
        <pc:spChg chg="del">
          <ac:chgData name="子豪 章" userId="a49aefbc8cdc36ad" providerId="LiveId" clId="{E266B6D6-2398-406B-BD50-F35B79F7699D}" dt="2023-10-31T05:52:58.290" v="5" actId="478"/>
          <ac:spMkLst>
            <pc:docMk/>
            <pc:sldMk cId="2610041338" sldId="271"/>
            <ac:spMk id="2" creationId="{16F17993-593A-43A5-A428-58B46E545E6A}"/>
          </ac:spMkLst>
        </pc:spChg>
        <pc:spChg chg="del">
          <ac:chgData name="子豪 章" userId="a49aefbc8cdc36ad" providerId="LiveId" clId="{E266B6D6-2398-406B-BD50-F35B79F7699D}" dt="2023-10-31T05:52:58.290" v="5" actId="478"/>
          <ac:spMkLst>
            <pc:docMk/>
            <pc:sldMk cId="2610041338" sldId="271"/>
            <ac:spMk id="3" creationId="{984D24C2-22B2-4B4A-AB5C-24A8125F3CE5}"/>
          </ac:spMkLst>
        </pc:spChg>
        <pc:spChg chg="add mod ord">
          <ac:chgData name="子豪 章" userId="a49aefbc8cdc36ad" providerId="LiveId" clId="{E266B6D6-2398-406B-BD50-F35B79F7699D}" dt="2023-10-31T05:53:23.380" v="14" actId="20577"/>
          <ac:spMkLst>
            <pc:docMk/>
            <pc:sldMk cId="2610041338" sldId="271"/>
            <ac:spMk id="5" creationId="{8D0451F7-996C-4030-AA5A-7A7A14FAA047}"/>
          </ac:spMkLst>
        </pc:spChg>
        <pc:spChg chg="add mod">
          <ac:chgData name="子豪 章" userId="a49aefbc8cdc36ad" providerId="LiveId" clId="{E266B6D6-2398-406B-BD50-F35B79F7699D}" dt="2023-10-31T06:01:57.528" v="41" actId="14100"/>
          <ac:spMkLst>
            <pc:docMk/>
            <pc:sldMk cId="2610041338" sldId="271"/>
            <ac:spMk id="9" creationId="{A3DCEDA3-98FA-4DC9-9DBC-E6AB5660DD59}"/>
          </ac:spMkLst>
        </pc:spChg>
        <pc:picChg chg="add mod">
          <ac:chgData name="子豪 章" userId="a49aefbc8cdc36ad" providerId="LiveId" clId="{E266B6D6-2398-406B-BD50-F35B79F7699D}" dt="2023-10-31T06:01:27.401" v="17" actId="1076"/>
          <ac:picMkLst>
            <pc:docMk/>
            <pc:sldMk cId="2610041338" sldId="271"/>
            <ac:picMk id="4" creationId="{1666CC28-E9F5-4250-ADF8-B61D32008572}"/>
          </ac:picMkLst>
        </pc:picChg>
        <pc:cxnChg chg="add mod">
          <ac:chgData name="子豪 章" userId="a49aefbc8cdc36ad" providerId="LiveId" clId="{E266B6D6-2398-406B-BD50-F35B79F7699D}" dt="2023-10-31T06:01:41.080" v="20" actId="1076"/>
          <ac:cxnSpMkLst>
            <pc:docMk/>
            <pc:sldMk cId="2610041338" sldId="271"/>
            <ac:cxnSpMk id="7" creationId="{14117E8B-EB9E-42FA-B451-9D6B9DAA70B3}"/>
          </ac:cxnSpMkLst>
        </pc:cxnChg>
      </pc:sldChg>
    </pc:docChg>
  </pc:docChgLst>
  <pc:docChgLst>
    <pc:chgData name="子豪 章" userId="a49aefbc8cdc36ad" providerId="LiveId" clId="{D2901D3B-B39B-4630-B6D6-75C5CBD233CC}"/>
    <pc:docChg chg="undo custSel addSld delSld modSld">
      <pc:chgData name="子豪 章" userId="a49aefbc8cdc36ad" providerId="LiveId" clId="{D2901D3B-B39B-4630-B6D6-75C5CBD233CC}" dt="2023-11-18T05:31:26.324" v="5105" actId="1038"/>
      <pc:docMkLst>
        <pc:docMk/>
      </pc:docMkLst>
      <pc:sldChg chg="delSp modSp mod">
        <pc:chgData name="子豪 章" userId="a49aefbc8cdc36ad" providerId="LiveId" clId="{D2901D3B-B39B-4630-B6D6-75C5CBD233CC}" dt="2023-11-17T05:43:47.731" v="37" actId="1076"/>
        <pc:sldMkLst>
          <pc:docMk/>
          <pc:sldMk cId="2427253875" sldId="256"/>
        </pc:sldMkLst>
        <pc:spChg chg="del">
          <ac:chgData name="子豪 章" userId="a49aefbc8cdc36ad" providerId="LiveId" clId="{D2901D3B-B39B-4630-B6D6-75C5CBD233CC}" dt="2023-11-17T05:43:18.762" v="21" actId="478"/>
          <ac:spMkLst>
            <pc:docMk/>
            <pc:sldMk cId="2427253875" sldId="256"/>
            <ac:spMk id="4" creationId="{3E00F218-A44D-F803-15E8-2D850A10B42E}"/>
          </ac:spMkLst>
        </pc:spChg>
        <pc:spChg chg="mod">
          <ac:chgData name="子豪 章" userId="a49aefbc8cdc36ad" providerId="LiveId" clId="{D2901D3B-B39B-4630-B6D6-75C5CBD233CC}" dt="2023-11-17T05:43:47.731" v="37" actId="1076"/>
          <ac:spMkLst>
            <pc:docMk/>
            <pc:sldMk cId="2427253875" sldId="256"/>
            <ac:spMk id="6" creationId="{7FF96F01-BAF6-3724-0F21-720371F0A830}"/>
          </ac:spMkLst>
        </pc:spChg>
        <pc:spChg chg="mod">
          <ac:chgData name="子豪 章" userId="a49aefbc8cdc36ad" providerId="LiveId" clId="{D2901D3B-B39B-4630-B6D6-75C5CBD233CC}" dt="2023-11-17T05:42:45.750" v="1" actId="20577"/>
          <ac:spMkLst>
            <pc:docMk/>
            <pc:sldMk cId="2427253875" sldId="256"/>
            <ac:spMk id="9" creationId="{07D4B21A-9E54-0CE8-623B-9363ABDC19FF}"/>
          </ac:spMkLst>
        </pc:spChg>
      </pc:sldChg>
      <pc:sldChg chg="addSp delSp modSp mod">
        <pc:chgData name="子豪 章" userId="a49aefbc8cdc36ad" providerId="LiveId" clId="{D2901D3B-B39B-4630-B6D6-75C5CBD233CC}" dt="2023-11-17T10:05:15.222" v="2491" actId="14100"/>
        <pc:sldMkLst>
          <pc:docMk/>
          <pc:sldMk cId="2707967974" sldId="273"/>
        </pc:sldMkLst>
        <pc:spChg chg="del">
          <ac:chgData name="子豪 章" userId="a49aefbc8cdc36ad" providerId="LiveId" clId="{D2901D3B-B39B-4630-B6D6-75C5CBD233CC}" dt="2023-11-17T05:43:54.498" v="38" actId="478"/>
          <ac:spMkLst>
            <pc:docMk/>
            <pc:sldMk cId="2707967974" sldId="273"/>
            <ac:spMk id="4" creationId="{F0F4BCAC-3488-4D5A-8DEE-95B400F04E96}"/>
          </ac:spMkLst>
        </pc:spChg>
        <pc:spChg chg="add del mod">
          <ac:chgData name="子豪 章" userId="a49aefbc8cdc36ad" providerId="LiveId" clId="{D2901D3B-B39B-4630-B6D6-75C5CBD233CC}" dt="2023-11-17T05:45:52.974" v="78"/>
          <ac:spMkLst>
            <pc:docMk/>
            <pc:sldMk cId="2707967974" sldId="273"/>
            <ac:spMk id="5" creationId="{C992AB4F-933E-4652-B4A2-623F9509E716}"/>
          </ac:spMkLst>
        </pc:spChg>
        <pc:spChg chg="mod">
          <ac:chgData name="子豪 章" userId="a49aefbc8cdc36ad" providerId="LiveId" clId="{D2901D3B-B39B-4630-B6D6-75C5CBD233CC}" dt="2023-11-17T06:12:32.226" v="611" actId="1036"/>
          <ac:spMkLst>
            <pc:docMk/>
            <pc:sldMk cId="2707967974" sldId="273"/>
            <ac:spMk id="6" creationId="{B2459967-28A5-4CB7-995A-73D1397CB421}"/>
          </ac:spMkLst>
        </pc:spChg>
        <pc:spChg chg="add del mod">
          <ac:chgData name="子豪 章" userId="a49aefbc8cdc36ad" providerId="LiveId" clId="{D2901D3B-B39B-4630-B6D6-75C5CBD233CC}" dt="2023-11-17T06:17:54.044" v="757" actId="21"/>
          <ac:spMkLst>
            <pc:docMk/>
            <pc:sldMk cId="2707967974" sldId="273"/>
            <ac:spMk id="7" creationId="{F85E52BE-E448-45BC-86F4-B04C7F31B765}"/>
          </ac:spMkLst>
        </pc:spChg>
        <pc:spChg chg="add del mod">
          <ac:chgData name="子豪 章" userId="a49aefbc8cdc36ad" providerId="LiveId" clId="{D2901D3B-B39B-4630-B6D6-75C5CBD233CC}" dt="2023-11-17T08:37:37.865" v="901" actId="21"/>
          <ac:spMkLst>
            <pc:docMk/>
            <pc:sldMk cId="2707967974" sldId="273"/>
            <ac:spMk id="9" creationId="{1EB7CF61-10BB-4155-BA76-4BF24D7431F0}"/>
          </ac:spMkLst>
        </pc:spChg>
        <pc:spChg chg="add del mod">
          <ac:chgData name="子豪 章" userId="a49aefbc8cdc36ad" providerId="LiveId" clId="{D2901D3B-B39B-4630-B6D6-75C5CBD233CC}" dt="2023-11-17T08:37:37.865" v="901" actId="21"/>
          <ac:spMkLst>
            <pc:docMk/>
            <pc:sldMk cId="2707967974" sldId="273"/>
            <ac:spMk id="12" creationId="{C0418EA9-5406-41A5-87AE-99FA8823C123}"/>
          </ac:spMkLst>
        </pc:spChg>
        <pc:spChg chg="add del mod">
          <ac:chgData name="子豪 章" userId="a49aefbc8cdc36ad" providerId="LiveId" clId="{D2901D3B-B39B-4630-B6D6-75C5CBD233CC}" dt="2023-11-17T08:37:37.865" v="901" actId="21"/>
          <ac:spMkLst>
            <pc:docMk/>
            <pc:sldMk cId="2707967974" sldId="273"/>
            <ac:spMk id="13" creationId="{F0616234-14AB-4424-9489-E2778ECBBAFB}"/>
          </ac:spMkLst>
        </pc:spChg>
        <pc:spChg chg="add del mod">
          <ac:chgData name="子豪 章" userId="a49aefbc8cdc36ad" providerId="LiveId" clId="{D2901D3B-B39B-4630-B6D6-75C5CBD233CC}" dt="2023-11-17T08:37:37.865" v="901" actId="21"/>
          <ac:spMkLst>
            <pc:docMk/>
            <pc:sldMk cId="2707967974" sldId="273"/>
            <ac:spMk id="14" creationId="{D94B5709-62F2-4020-A8D2-98BAF87A42AF}"/>
          </ac:spMkLst>
        </pc:spChg>
        <pc:spChg chg="add del mod">
          <ac:chgData name="子豪 章" userId="a49aefbc8cdc36ad" providerId="LiveId" clId="{D2901D3B-B39B-4630-B6D6-75C5CBD233CC}" dt="2023-11-17T05:51:59.058" v="199" actId="478"/>
          <ac:spMkLst>
            <pc:docMk/>
            <pc:sldMk cId="2707967974" sldId="273"/>
            <ac:spMk id="15" creationId="{82B41627-26EF-41BC-90BC-86574145537E}"/>
          </ac:spMkLst>
        </pc:spChg>
        <pc:spChg chg="del">
          <ac:chgData name="子豪 章" userId="a49aefbc8cdc36ad" providerId="LiveId" clId="{D2901D3B-B39B-4630-B6D6-75C5CBD233CC}" dt="2023-11-17T05:43:54.498" v="38" actId="478"/>
          <ac:spMkLst>
            <pc:docMk/>
            <pc:sldMk cId="2707967974" sldId="273"/>
            <ac:spMk id="18" creationId="{194D79B6-E128-4C75-BF7C-E10F20C9485E}"/>
          </ac:spMkLst>
        </pc:spChg>
        <pc:spChg chg="add mod">
          <ac:chgData name="子豪 章" userId="a49aefbc8cdc36ad" providerId="LiveId" clId="{D2901D3B-B39B-4630-B6D6-75C5CBD233CC}" dt="2023-11-17T05:44:36.718" v="60" actId="1076"/>
          <ac:spMkLst>
            <pc:docMk/>
            <pc:sldMk cId="2707967974" sldId="273"/>
            <ac:spMk id="19" creationId="{ED3280F2-620D-4FCB-86C0-D13525728786}"/>
          </ac:spMkLst>
        </pc:spChg>
        <pc:spChg chg="add del mod">
          <ac:chgData name="子豪 章" userId="a49aefbc8cdc36ad" providerId="LiveId" clId="{D2901D3B-B39B-4630-B6D6-75C5CBD233CC}" dt="2023-11-17T06:08:55.775" v="523" actId="478"/>
          <ac:spMkLst>
            <pc:docMk/>
            <pc:sldMk cId="2707967974" sldId="273"/>
            <ac:spMk id="22" creationId="{816FF3D7-1953-485B-8415-416753C18762}"/>
          </ac:spMkLst>
        </pc:spChg>
        <pc:spChg chg="add del mod">
          <ac:chgData name="子豪 章" userId="a49aefbc8cdc36ad" providerId="LiveId" clId="{D2901D3B-B39B-4630-B6D6-75C5CBD233CC}" dt="2023-11-17T05:58:20.115" v="385" actId="478"/>
          <ac:spMkLst>
            <pc:docMk/>
            <pc:sldMk cId="2707967974" sldId="273"/>
            <ac:spMk id="23" creationId="{C2722577-2B1D-4FB2-A1E0-F045B3B03543}"/>
          </ac:spMkLst>
        </pc:spChg>
        <pc:spChg chg="add del mod">
          <ac:chgData name="子豪 章" userId="a49aefbc8cdc36ad" providerId="LiveId" clId="{D2901D3B-B39B-4630-B6D6-75C5CBD233CC}" dt="2023-11-17T05:58:16.137" v="384"/>
          <ac:spMkLst>
            <pc:docMk/>
            <pc:sldMk cId="2707967974" sldId="273"/>
            <ac:spMk id="24" creationId="{5C4E5552-EC0B-463C-A2B2-EB3F552CD7AA}"/>
          </ac:spMkLst>
        </pc:spChg>
        <pc:spChg chg="add del mod">
          <ac:chgData name="子豪 章" userId="a49aefbc8cdc36ad" providerId="LiveId" clId="{D2901D3B-B39B-4630-B6D6-75C5CBD233CC}" dt="2023-11-17T06:08:45.888" v="521" actId="478"/>
          <ac:spMkLst>
            <pc:docMk/>
            <pc:sldMk cId="2707967974" sldId="273"/>
            <ac:spMk id="25" creationId="{A2BE9D00-B9FD-438C-96C5-EB36BD2663FA}"/>
          </ac:spMkLst>
        </pc:spChg>
        <pc:spChg chg="add del mod">
          <ac:chgData name="子豪 章" userId="a49aefbc8cdc36ad" providerId="LiveId" clId="{D2901D3B-B39B-4630-B6D6-75C5CBD233CC}" dt="2023-11-17T08:37:37.865" v="901" actId="21"/>
          <ac:spMkLst>
            <pc:docMk/>
            <pc:sldMk cId="2707967974" sldId="273"/>
            <ac:spMk id="26" creationId="{D55CD567-7396-4046-89D8-95B5DFD15DE1}"/>
          </ac:spMkLst>
        </pc:spChg>
        <pc:spChg chg="del">
          <ac:chgData name="子豪 章" userId="a49aefbc8cdc36ad" providerId="LiveId" clId="{D2901D3B-B39B-4630-B6D6-75C5CBD233CC}" dt="2023-11-17T05:43:54.498" v="38" actId="478"/>
          <ac:spMkLst>
            <pc:docMk/>
            <pc:sldMk cId="2707967974" sldId="273"/>
            <ac:spMk id="29" creationId="{D8491C89-65AC-42BF-9EA3-0CDEFF44E82E}"/>
          </ac:spMkLst>
        </pc:spChg>
        <pc:spChg chg="add del mod">
          <ac:chgData name="子豪 章" userId="a49aefbc8cdc36ad" providerId="LiveId" clId="{D2901D3B-B39B-4630-B6D6-75C5CBD233CC}" dt="2023-11-17T08:37:37.865" v="901" actId="21"/>
          <ac:spMkLst>
            <pc:docMk/>
            <pc:sldMk cId="2707967974" sldId="273"/>
            <ac:spMk id="30" creationId="{797F4D13-0DC6-4CEB-8C5A-AAD53A4E0218}"/>
          </ac:spMkLst>
        </pc:spChg>
        <pc:spChg chg="add del mod">
          <ac:chgData name="子豪 章" userId="a49aefbc8cdc36ad" providerId="LiveId" clId="{D2901D3B-B39B-4630-B6D6-75C5CBD233CC}" dt="2023-11-17T08:37:37.865" v="901" actId="21"/>
          <ac:spMkLst>
            <pc:docMk/>
            <pc:sldMk cId="2707967974" sldId="273"/>
            <ac:spMk id="31" creationId="{29DD3DCF-5F3A-43AC-A884-05F08F541A36}"/>
          </ac:spMkLst>
        </pc:spChg>
        <pc:spChg chg="add del mod">
          <ac:chgData name="子豪 章" userId="a49aefbc8cdc36ad" providerId="LiveId" clId="{D2901D3B-B39B-4630-B6D6-75C5CBD233CC}" dt="2023-11-17T08:37:37.865" v="901" actId="21"/>
          <ac:spMkLst>
            <pc:docMk/>
            <pc:sldMk cId="2707967974" sldId="273"/>
            <ac:spMk id="35" creationId="{2B82B992-2429-4DBF-9CB5-3BD9F87B2871}"/>
          </ac:spMkLst>
        </pc:spChg>
        <pc:spChg chg="add del mod">
          <ac:chgData name="子豪 章" userId="a49aefbc8cdc36ad" providerId="LiveId" clId="{D2901D3B-B39B-4630-B6D6-75C5CBD233CC}" dt="2023-11-17T08:37:37.865" v="901" actId="21"/>
          <ac:spMkLst>
            <pc:docMk/>
            <pc:sldMk cId="2707967974" sldId="273"/>
            <ac:spMk id="36" creationId="{7784203D-FF49-4F26-BB45-B084C0BD9CE8}"/>
          </ac:spMkLst>
        </pc:spChg>
        <pc:spChg chg="add del mod">
          <ac:chgData name="子豪 章" userId="a49aefbc8cdc36ad" providerId="LiveId" clId="{D2901D3B-B39B-4630-B6D6-75C5CBD233CC}" dt="2023-11-17T08:37:37.865" v="901" actId="21"/>
          <ac:spMkLst>
            <pc:docMk/>
            <pc:sldMk cId="2707967974" sldId="273"/>
            <ac:spMk id="37" creationId="{1C892BF5-C1FB-44D4-ACF7-18A2CE983593}"/>
          </ac:spMkLst>
        </pc:spChg>
        <pc:spChg chg="add del mod">
          <ac:chgData name="子豪 章" userId="a49aefbc8cdc36ad" providerId="LiveId" clId="{D2901D3B-B39B-4630-B6D6-75C5CBD233CC}" dt="2023-11-17T08:37:37.865" v="901" actId="21"/>
          <ac:spMkLst>
            <pc:docMk/>
            <pc:sldMk cId="2707967974" sldId="273"/>
            <ac:spMk id="38" creationId="{AB4C0317-BB0C-46C0-8521-EAA38C5B0E87}"/>
          </ac:spMkLst>
        </pc:spChg>
        <pc:spChg chg="add del mod">
          <ac:chgData name="子豪 章" userId="a49aefbc8cdc36ad" providerId="LiveId" clId="{D2901D3B-B39B-4630-B6D6-75C5CBD233CC}" dt="2023-11-17T08:37:37.865" v="901" actId="21"/>
          <ac:spMkLst>
            <pc:docMk/>
            <pc:sldMk cId="2707967974" sldId="273"/>
            <ac:spMk id="40" creationId="{C505B1F3-B608-42CF-ACF8-FEB164952E4D}"/>
          </ac:spMkLst>
        </pc:spChg>
        <pc:spChg chg="del">
          <ac:chgData name="子豪 章" userId="a49aefbc8cdc36ad" providerId="LiveId" clId="{D2901D3B-B39B-4630-B6D6-75C5CBD233CC}" dt="2023-11-17T05:43:54.498" v="38" actId="478"/>
          <ac:spMkLst>
            <pc:docMk/>
            <pc:sldMk cId="2707967974" sldId="273"/>
            <ac:spMk id="42" creationId="{33F53C81-13E3-4B8B-8F0E-622E02980F72}"/>
          </ac:spMkLst>
        </pc:spChg>
        <pc:spChg chg="del">
          <ac:chgData name="子豪 章" userId="a49aefbc8cdc36ad" providerId="LiveId" clId="{D2901D3B-B39B-4630-B6D6-75C5CBD233CC}" dt="2023-11-17T05:43:54.498" v="38" actId="478"/>
          <ac:spMkLst>
            <pc:docMk/>
            <pc:sldMk cId="2707967974" sldId="273"/>
            <ac:spMk id="43" creationId="{5B8AB6C9-2E31-4B09-9A20-2BDBAB829DD4}"/>
          </ac:spMkLst>
        </pc:spChg>
        <pc:spChg chg="del">
          <ac:chgData name="子豪 章" userId="a49aefbc8cdc36ad" providerId="LiveId" clId="{D2901D3B-B39B-4630-B6D6-75C5CBD233CC}" dt="2023-11-17T05:43:54.498" v="38" actId="478"/>
          <ac:spMkLst>
            <pc:docMk/>
            <pc:sldMk cId="2707967974" sldId="273"/>
            <ac:spMk id="44" creationId="{31212DE3-30D8-4E94-A516-BF4562F825EB}"/>
          </ac:spMkLst>
        </pc:spChg>
        <pc:spChg chg="del">
          <ac:chgData name="子豪 章" userId="a49aefbc8cdc36ad" providerId="LiveId" clId="{D2901D3B-B39B-4630-B6D6-75C5CBD233CC}" dt="2023-11-17T05:43:54.498" v="38" actId="478"/>
          <ac:spMkLst>
            <pc:docMk/>
            <pc:sldMk cId="2707967974" sldId="273"/>
            <ac:spMk id="45" creationId="{2B7934B2-8A19-4222-991C-80D98444A47C}"/>
          </ac:spMkLst>
        </pc:spChg>
        <pc:spChg chg="add del mod">
          <ac:chgData name="子豪 章" userId="a49aefbc8cdc36ad" providerId="LiveId" clId="{D2901D3B-B39B-4630-B6D6-75C5CBD233CC}" dt="2023-11-17T06:09:23.787" v="528" actId="478"/>
          <ac:spMkLst>
            <pc:docMk/>
            <pc:sldMk cId="2707967974" sldId="273"/>
            <ac:spMk id="46" creationId="{949319BA-582D-4E61-9FBF-1C29B8C18A1B}"/>
          </ac:spMkLst>
        </pc:spChg>
        <pc:spChg chg="del">
          <ac:chgData name="子豪 章" userId="a49aefbc8cdc36ad" providerId="LiveId" clId="{D2901D3B-B39B-4630-B6D6-75C5CBD233CC}" dt="2023-11-17T05:43:56.556" v="39" actId="478"/>
          <ac:spMkLst>
            <pc:docMk/>
            <pc:sldMk cId="2707967974" sldId="273"/>
            <ac:spMk id="47" creationId="{BC5FCEA8-305F-4BA1-A916-6713A91D1B00}"/>
          </ac:spMkLst>
        </pc:spChg>
        <pc:spChg chg="add del mod">
          <ac:chgData name="子豪 章" userId="a49aefbc8cdc36ad" providerId="LiveId" clId="{D2901D3B-B39B-4630-B6D6-75C5CBD233CC}" dt="2023-11-17T08:37:37.865" v="901" actId="21"/>
          <ac:spMkLst>
            <pc:docMk/>
            <pc:sldMk cId="2707967974" sldId="273"/>
            <ac:spMk id="51" creationId="{1B2A0324-8894-40B2-9FDB-963475CDE553}"/>
          </ac:spMkLst>
        </pc:spChg>
        <pc:spChg chg="add mod">
          <ac:chgData name="子豪 章" userId="a49aefbc8cdc36ad" providerId="LiveId" clId="{D2901D3B-B39B-4630-B6D6-75C5CBD233CC}" dt="2023-11-17T10:05:15.222" v="2491" actId="14100"/>
          <ac:spMkLst>
            <pc:docMk/>
            <pc:sldMk cId="2707967974" sldId="273"/>
            <ac:spMk id="54" creationId="{9B829234-7FDF-453D-97BA-A3C2D034E972}"/>
          </ac:spMkLst>
        </pc:spChg>
        <pc:spChg chg="add del mod">
          <ac:chgData name="子豪 章" userId="a49aefbc8cdc36ad" providerId="LiveId" clId="{D2901D3B-B39B-4630-B6D6-75C5CBD233CC}" dt="2023-11-17T08:37:37.865" v="901" actId="21"/>
          <ac:spMkLst>
            <pc:docMk/>
            <pc:sldMk cId="2707967974" sldId="273"/>
            <ac:spMk id="56" creationId="{7C1ECE07-BEA4-4D19-805D-DF5C01335A1B}"/>
          </ac:spMkLst>
        </pc:spChg>
        <pc:graphicFrameChg chg="del">
          <ac:chgData name="子豪 章" userId="a49aefbc8cdc36ad" providerId="LiveId" clId="{D2901D3B-B39B-4630-B6D6-75C5CBD233CC}" dt="2023-11-17T05:43:54.498" v="38" actId="478"/>
          <ac:graphicFrameMkLst>
            <pc:docMk/>
            <pc:sldMk cId="2707967974" sldId="273"/>
            <ac:graphicFrameMk id="8" creationId="{58AF7FC6-595A-4AE2-A1C8-502CDE4AA551}"/>
          </ac:graphicFrameMkLst>
        </pc:graphicFrameChg>
        <pc:graphicFrameChg chg="del">
          <ac:chgData name="子豪 章" userId="a49aefbc8cdc36ad" providerId="LiveId" clId="{D2901D3B-B39B-4630-B6D6-75C5CBD233CC}" dt="2023-11-17T05:43:54.498" v="38" actId="478"/>
          <ac:graphicFrameMkLst>
            <pc:docMk/>
            <pc:sldMk cId="2707967974" sldId="273"/>
            <ac:graphicFrameMk id="28" creationId="{2EBA4976-8B14-495C-8675-944FCB77A0C0}"/>
          </ac:graphicFrameMkLst>
        </pc:graphicFrameChg>
        <pc:picChg chg="add mod">
          <ac:chgData name="子豪 章" userId="a49aefbc8cdc36ad" providerId="LiveId" clId="{D2901D3B-B39B-4630-B6D6-75C5CBD233CC}" dt="2023-11-17T08:58:50.149" v="972" actId="1076"/>
          <ac:picMkLst>
            <pc:docMk/>
            <pc:sldMk cId="2707967974" sldId="273"/>
            <ac:picMk id="3" creationId="{DA087D78-2FC9-4386-B1BE-07C0B49D6A37}"/>
          </ac:picMkLst>
        </pc:picChg>
        <pc:picChg chg="del">
          <ac:chgData name="子豪 章" userId="a49aefbc8cdc36ad" providerId="LiveId" clId="{D2901D3B-B39B-4630-B6D6-75C5CBD233CC}" dt="2023-11-17T05:43:54.498" v="38" actId="478"/>
          <ac:picMkLst>
            <pc:docMk/>
            <pc:sldMk cId="2707967974" sldId="273"/>
            <ac:picMk id="17" creationId="{00000000-0008-0000-0000-000005000000}"/>
          </ac:picMkLst>
        </pc:picChg>
        <pc:cxnChg chg="add del mod">
          <ac:chgData name="子豪 章" userId="a49aefbc8cdc36ad" providerId="LiveId" clId="{D2901D3B-B39B-4630-B6D6-75C5CBD233CC}" dt="2023-11-17T08:37:37.865" v="901" actId="21"/>
          <ac:cxnSpMkLst>
            <pc:docMk/>
            <pc:sldMk cId="2707967974" sldId="273"/>
            <ac:cxnSpMk id="11" creationId="{AFD9934B-727C-4315-9293-CF3C22AAA277}"/>
          </ac:cxnSpMkLst>
        </pc:cxnChg>
        <pc:cxnChg chg="add del mod">
          <ac:chgData name="子豪 章" userId="a49aefbc8cdc36ad" providerId="LiveId" clId="{D2901D3B-B39B-4630-B6D6-75C5CBD233CC}" dt="2023-11-17T08:37:37.865" v="901" actId="21"/>
          <ac:cxnSpMkLst>
            <pc:docMk/>
            <pc:sldMk cId="2707967974" sldId="273"/>
            <ac:cxnSpMk id="20" creationId="{76E7B3E4-D5B6-49F9-B9CB-0536EEFF5929}"/>
          </ac:cxnSpMkLst>
        </pc:cxnChg>
        <pc:cxnChg chg="del">
          <ac:chgData name="子豪 章" userId="a49aefbc8cdc36ad" providerId="LiveId" clId="{D2901D3B-B39B-4630-B6D6-75C5CBD233CC}" dt="2023-11-17T05:43:54.498" v="38" actId="478"/>
          <ac:cxnSpMkLst>
            <pc:docMk/>
            <pc:sldMk cId="2707967974" sldId="273"/>
            <ac:cxnSpMk id="32" creationId="{31DA19B5-0E75-42B0-97A1-747A87E27657}"/>
          </ac:cxnSpMkLst>
        </pc:cxnChg>
        <pc:cxnChg chg="add del mod">
          <ac:chgData name="子豪 章" userId="a49aefbc8cdc36ad" providerId="LiveId" clId="{D2901D3B-B39B-4630-B6D6-75C5CBD233CC}" dt="2023-11-17T08:37:37.865" v="901" actId="21"/>
          <ac:cxnSpMkLst>
            <pc:docMk/>
            <pc:sldMk cId="2707967974" sldId="273"/>
            <ac:cxnSpMk id="33" creationId="{355DE017-F44E-4946-87FA-DCD2801DFE42}"/>
          </ac:cxnSpMkLst>
        </pc:cxnChg>
        <pc:cxnChg chg="del">
          <ac:chgData name="子豪 章" userId="a49aefbc8cdc36ad" providerId="LiveId" clId="{D2901D3B-B39B-4630-B6D6-75C5CBD233CC}" dt="2023-11-17T05:43:54.498" v="38" actId="478"/>
          <ac:cxnSpMkLst>
            <pc:docMk/>
            <pc:sldMk cId="2707967974" sldId="273"/>
            <ac:cxnSpMk id="34" creationId="{4CF7519E-FDF5-4366-B08E-010E189169E7}"/>
          </ac:cxnSpMkLst>
        </pc:cxnChg>
        <pc:cxnChg chg="del">
          <ac:chgData name="子豪 章" userId="a49aefbc8cdc36ad" providerId="LiveId" clId="{D2901D3B-B39B-4630-B6D6-75C5CBD233CC}" dt="2023-11-17T05:43:54.498" v="38" actId="478"/>
          <ac:cxnSpMkLst>
            <pc:docMk/>
            <pc:sldMk cId="2707967974" sldId="273"/>
            <ac:cxnSpMk id="39" creationId="{54E0EF16-4B9E-49FA-B775-E0EF2433AA54}"/>
          </ac:cxnSpMkLst>
        </pc:cxnChg>
        <pc:cxnChg chg="add del mod">
          <ac:chgData name="子豪 章" userId="a49aefbc8cdc36ad" providerId="LiveId" clId="{D2901D3B-B39B-4630-B6D6-75C5CBD233CC}" dt="2023-11-17T08:37:37.865" v="901" actId="21"/>
          <ac:cxnSpMkLst>
            <pc:docMk/>
            <pc:sldMk cId="2707967974" sldId="273"/>
            <ac:cxnSpMk id="52" creationId="{16A0EC09-C94F-4B41-BBD4-A800FD4AADB2}"/>
          </ac:cxnSpMkLst>
        </pc:cxnChg>
      </pc:sldChg>
      <pc:sldChg chg="addSp delSp modSp new mod">
        <pc:chgData name="子豪 章" userId="a49aefbc8cdc36ad" providerId="LiveId" clId="{D2901D3B-B39B-4630-B6D6-75C5CBD233CC}" dt="2023-11-17T11:13:11.942" v="2977" actId="20577"/>
        <pc:sldMkLst>
          <pc:docMk/>
          <pc:sldMk cId="2640169413" sldId="274"/>
        </pc:sldMkLst>
        <pc:spChg chg="mod">
          <ac:chgData name="子豪 章" userId="a49aefbc8cdc36ad" providerId="LiveId" clId="{D2901D3B-B39B-4630-B6D6-75C5CBD233CC}" dt="2023-11-17T08:42:02.061" v="948" actId="20577"/>
          <ac:spMkLst>
            <pc:docMk/>
            <pc:sldMk cId="2640169413" sldId="274"/>
            <ac:spMk id="2" creationId="{9B35539E-DEC9-49A6-A874-FB096CA5CD3D}"/>
          </ac:spMkLst>
        </pc:spChg>
        <pc:spChg chg="del mod">
          <ac:chgData name="子豪 章" userId="a49aefbc8cdc36ad" providerId="LiveId" clId="{D2901D3B-B39B-4630-B6D6-75C5CBD233CC}" dt="2023-11-17T09:45:23.691" v="2118" actId="21"/>
          <ac:spMkLst>
            <pc:docMk/>
            <pc:sldMk cId="2640169413" sldId="274"/>
            <ac:spMk id="3" creationId="{0C96F59B-B6CB-4BBB-9096-CFB252D66D3D}"/>
          </ac:spMkLst>
        </pc:spChg>
        <pc:spChg chg="add del mod">
          <ac:chgData name="子豪 章" userId="a49aefbc8cdc36ad" providerId="LiveId" clId="{D2901D3B-B39B-4630-B6D6-75C5CBD233CC}" dt="2023-11-17T08:41:46.533" v="930" actId="478"/>
          <ac:spMkLst>
            <pc:docMk/>
            <pc:sldMk cId="2640169413" sldId="274"/>
            <ac:spMk id="4" creationId="{A3755B47-B33E-4A67-8802-42A0CB367D22}"/>
          </ac:spMkLst>
        </pc:spChg>
        <pc:spChg chg="add del">
          <ac:chgData name="子豪 章" userId="a49aefbc8cdc36ad" providerId="LiveId" clId="{D2901D3B-B39B-4630-B6D6-75C5CBD233CC}" dt="2023-11-17T08:29:15.870" v="880" actId="478"/>
          <ac:spMkLst>
            <pc:docMk/>
            <pc:sldMk cId="2640169413" sldId="274"/>
            <ac:spMk id="5" creationId="{BCD375EB-8C3D-4BAD-89A4-544ED19EEF91}"/>
          </ac:spMkLst>
        </pc:spChg>
        <pc:spChg chg="add del mod">
          <ac:chgData name="子豪 章" userId="a49aefbc8cdc36ad" providerId="LiveId" clId="{D2901D3B-B39B-4630-B6D6-75C5CBD233CC}" dt="2023-11-17T08:58:36.475" v="967" actId="21"/>
          <ac:spMkLst>
            <pc:docMk/>
            <pc:sldMk cId="2640169413" sldId="274"/>
            <ac:spMk id="6" creationId="{71FFA304-4914-4E2B-94C4-57CCA7F0FD4D}"/>
          </ac:spMkLst>
        </pc:spChg>
        <pc:spChg chg="add del mod">
          <ac:chgData name="子豪 章" userId="a49aefbc8cdc36ad" providerId="LiveId" clId="{D2901D3B-B39B-4630-B6D6-75C5CBD233CC}" dt="2023-11-17T08:58:36.475" v="967" actId="21"/>
          <ac:spMkLst>
            <pc:docMk/>
            <pc:sldMk cId="2640169413" sldId="274"/>
            <ac:spMk id="8" creationId="{ADE233AD-76DE-4065-A224-0D0E57E591E0}"/>
          </ac:spMkLst>
        </pc:spChg>
        <pc:spChg chg="add del mod">
          <ac:chgData name="子豪 章" userId="a49aefbc8cdc36ad" providerId="LiveId" clId="{D2901D3B-B39B-4630-B6D6-75C5CBD233CC}" dt="2023-11-17T08:58:36.475" v="967" actId="21"/>
          <ac:spMkLst>
            <pc:docMk/>
            <pc:sldMk cId="2640169413" sldId="274"/>
            <ac:spMk id="9" creationId="{953698F1-8326-400F-91A5-AE150D1801DB}"/>
          </ac:spMkLst>
        </pc:spChg>
        <pc:spChg chg="add del mod">
          <ac:chgData name="子豪 章" userId="a49aefbc8cdc36ad" providerId="LiveId" clId="{D2901D3B-B39B-4630-B6D6-75C5CBD233CC}" dt="2023-11-17T08:58:36.475" v="967" actId="21"/>
          <ac:spMkLst>
            <pc:docMk/>
            <pc:sldMk cId="2640169413" sldId="274"/>
            <ac:spMk id="10" creationId="{70484D43-3395-4EAC-A57E-07A0A859101A}"/>
          </ac:spMkLst>
        </pc:spChg>
        <pc:spChg chg="add del mod">
          <ac:chgData name="子豪 章" userId="a49aefbc8cdc36ad" providerId="LiveId" clId="{D2901D3B-B39B-4630-B6D6-75C5CBD233CC}" dt="2023-11-17T08:58:36.475" v="967" actId="21"/>
          <ac:spMkLst>
            <pc:docMk/>
            <pc:sldMk cId="2640169413" sldId="274"/>
            <ac:spMk id="11" creationId="{913F287B-D0B0-4E8A-AD3A-2C7EF371ADAD}"/>
          </ac:spMkLst>
        </pc:spChg>
        <pc:spChg chg="add del mod">
          <ac:chgData name="子豪 章" userId="a49aefbc8cdc36ad" providerId="LiveId" clId="{D2901D3B-B39B-4630-B6D6-75C5CBD233CC}" dt="2023-11-17T08:58:36.475" v="967" actId="21"/>
          <ac:spMkLst>
            <pc:docMk/>
            <pc:sldMk cId="2640169413" sldId="274"/>
            <ac:spMk id="12" creationId="{BD74B9CD-8BC1-4B0C-BB0A-5018C7C4556D}"/>
          </ac:spMkLst>
        </pc:spChg>
        <pc:spChg chg="add del mod">
          <ac:chgData name="子豪 章" userId="a49aefbc8cdc36ad" providerId="LiveId" clId="{D2901D3B-B39B-4630-B6D6-75C5CBD233CC}" dt="2023-11-17T08:58:36.475" v="967" actId="21"/>
          <ac:spMkLst>
            <pc:docMk/>
            <pc:sldMk cId="2640169413" sldId="274"/>
            <ac:spMk id="14" creationId="{33DCCCED-F367-4A90-92D2-E294A065E851}"/>
          </ac:spMkLst>
        </pc:spChg>
        <pc:spChg chg="add del mod">
          <ac:chgData name="子豪 章" userId="a49aefbc8cdc36ad" providerId="LiveId" clId="{D2901D3B-B39B-4630-B6D6-75C5CBD233CC}" dt="2023-11-17T08:58:36.475" v="967" actId="21"/>
          <ac:spMkLst>
            <pc:docMk/>
            <pc:sldMk cId="2640169413" sldId="274"/>
            <ac:spMk id="15" creationId="{79A3809B-5C9B-43A5-A539-6BA416512934}"/>
          </ac:spMkLst>
        </pc:spChg>
        <pc:spChg chg="add del mod">
          <ac:chgData name="子豪 章" userId="a49aefbc8cdc36ad" providerId="LiveId" clId="{D2901D3B-B39B-4630-B6D6-75C5CBD233CC}" dt="2023-11-17T08:58:36.475" v="967" actId="21"/>
          <ac:spMkLst>
            <pc:docMk/>
            <pc:sldMk cId="2640169413" sldId="274"/>
            <ac:spMk id="16" creationId="{11524214-DB87-4097-9CBD-59547AFC18F2}"/>
          </ac:spMkLst>
        </pc:spChg>
        <pc:spChg chg="add del mod">
          <ac:chgData name="子豪 章" userId="a49aefbc8cdc36ad" providerId="LiveId" clId="{D2901D3B-B39B-4630-B6D6-75C5CBD233CC}" dt="2023-11-17T08:58:36.475" v="967" actId="21"/>
          <ac:spMkLst>
            <pc:docMk/>
            <pc:sldMk cId="2640169413" sldId="274"/>
            <ac:spMk id="18" creationId="{EC337EE9-5DBA-4112-A5CD-0B34E8210455}"/>
          </ac:spMkLst>
        </pc:spChg>
        <pc:spChg chg="add del mod">
          <ac:chgData name="子豪 章" userId="a49aefbc8cdc36ad" providerId="LiveId" clId="{D2901D3B-B39B-4630-B6D6-75C5CBD233CC}" dt="2023-11-17T08:58:36.475" v="967" actId="21"/>
          <ac:spMkLst>
            <pc:docMk/>
            <pc:sldMk cId="2640169413" sldId="274"/>
            <ac:spMk id="19" creationId="{E035F3D5-EDF2-4015-96FC-A91E170DB650}"/>
          </ac:spMkLst>
        </pc:spChg>
        <pc:spChg chg="add del mod">
          <ac:chgData name="子豪 章" userId="a49aefbc8cdc36ad" providerId="LiveId" clId="{D2901D3B-B39B-4630-B6D6-75C5CBD233CC}" dt="2023-11-17T08:58:28.843" v="966" actId="478"/>
          <ac:spMkLst>
            <pc:docMk/>
            <pc:sldMk cId="2640169413" sldId="274"/>
            <ac:spMk id="20" creationId="{B3A1D286-9EC9-44B5-BC9E-93A1FE545CCA}"/>
          </ac:spMkLst>
        </pc:spChg>
        <pc:spChg chg="add del mod">
          <ac:chgData name="子豪 章" userId="a49aefbc8cdc36ad" providerId="LiveId" clId="{D2901D3B-B39B-4630-B6D6-75C5CBD233CC}" dt="2023-11-17T08:58:36.475" v="967" actId="21"/>
          <ac:spMkLst>
            <pc:docMk/>
            <pc:sldMk cId="2640169413" sldId="274"/>
            <ac:spMk id="21" creationId="{FEC345E5-ABB2-4797-BCF7-369224F17943}"/>
          </ac:spMkLst>
        </pc:spChg>
        <pc:spChg chg="add del mod">
          <ac:chgData name="子豪 章" userId="a49aefbc8cdc36ad" providerId="LiveId" clId="{D2901D3B-B39B-4630-B6D6-75C5CBD233CC}" dt="2023-11-17T08:58:36.475" v="967" actId="21"/>
          <ac:spMkLst>
            <pc:docMk/>
            <pc:sldMk cId="2640169413" sldId="274"/>
            <ac:spMk id="23" creationId="{1C289FB1-051C-4887-8AB0-AF6711259E01}"/>
          </ac:spMkLst>
        </pc:spChg>
        <pc:spChg chg="add del mod">
          <ac:chgData name="子豪 章" userId="a49aefbc8cdc36ad" providerId="LiveId" clId="{D2901D3B-B39B-4630-B6D6-75C5CBD233CC}" dt="2023-11-17T08:58:36.475" v="967" actId="21"/>
          <ac:spMkLst>
            <pc:docMk/>
            <pc:sldMk cId="2640169413" sldId="274"/>
            <ac:spMk id="24" creationId="{3FB69E44-C4D7-4356-879E-22F114DBD996}"/>
          </ac:spMkLst>
        </pc:spChg>
        <pc:spChg chg="add del mod">
          <ac:chgData name="子豪 章" userId="a49aefbc8cdc36ad" providerId="LiveId" clId="{D2901D3B-B39B-4630-B6D6-75C5CBD233CC}" dt="2023-11-17T08:59:21.613" v="986" actId="478"/>
          <ac:spMkLst>
            <pc:docMk/>
            <pc:sldMk cId="2640169413" sldId="274"/>
            <ac:spMk id="26" creationId="{49984CEB-A0E1-401F-AAE8-C3142EB8A080}"/>
          </ac:spMkLst>
        </pc:spChg>
        <pc:spChg chg="add del mod">
          <ac:chgData name="子豪 章" userId="a49aefbc8cdc36ad" providerId="LiveId" clId="{D2901D3B-B39B-4630-B6D6-75C5CBD233CC}" dt="2023-11-17T08:59:20.733" v="985" actId="478"/>
          <ac:spMkLst>
            <pc:docMk/>
            <pc:sldMk cId="2640169413" sldId="274"/>
            <ac:spMk id="28" creationId="{30B8D96A-6768-4F08-8215-AFFA1276A599}"/>
          </ac:spMkLst>
        </pc:spChg>
        <pc:spChg chg="add del mod">
          <ac:chgData name="子豪 章" userId="a49aefbc8cdc36ad" providerId="LiveId" clId="{D2901D3B-B39B-4630-B6D6-75C5CBD233CC}" dt="2023-11-17T08:59:22.953" v="987" actId="478"/>
          <ac:spMkLst>
            <pc:docMk/>
            <pc:sldMk cId="2640169413" sldId="274"/>
            <ac:spMk id="29" creationId="{D5D478B9-F8A8-410B-B10B-E2296692B705}"/>
          </ac:spMkLst>
        </pc:spChg>
        <pc:spChg chg="add del mod">
          <ac:chgData name="子豪 章" userId="a49aefbc8cdc36ad" providerId="LiveId" clId="{D2901D3B-B39B-4630-B6D6-75C5CBD233CC}" dt="2023-11-17T08:59:22.953" v="987" actId="478"/>
          <ac:spMkLst>
            <pc:docMk/>
            <pc:sldMk cId="2640169413" sldId="274"/>
            <ac:spMk id="31" creationId="{383D5CD9-C541-4F98-94C2-53A28753D43A}"/>
          </ac:spMkLst>
        </pc:spChg>
        <pc:spChg chg="add del mod">
          <ac:chgData name="子豪 章" userId="a49aefbc8cdc36ad" providerId="LiveId" clId="{D2901D3B-B39B-4630-B6D6-75C5CBD233CC}" dt="2023-11-17T08:59:22.953" v="987" actId="478"/>
          <ac:spMkLst>
            <pc:docMk/>
            <pc:sldMk cId="2640169413" sldId="274"/>
            <ac:spMk id="32" creationId="{44ACD0D0-A1D6-49AF-B8B2-A09B3F13E216}"/>
          </ac:spMkLst>
        </pc:spChg>
        <pc:spChg chg="add del mod">
          <ac:chgData name="子豪 章" userId="a49aefbc8cdc36ad" providerId="LiveId" clId="{D2901D3B-B39B-4630-B6D6-75C5CBD233CC}" dt="2023-11-17T08:59:22.953" v="987" actId="478"/>
          <ac:spMkLst>
            <pc:docMk/>
            <pc:sldMk cId="2640169413" sldId="274"/>
            <ac:spMk id="33" creationId="{B2186172-9190-4A43-927D-C92B5ACB9BB5}"/>
          </ac:spMkLst>
        </pc:spChg>
        <pc:spChg chg="add del mod">
          <ac:chgData name="子豪 章" userId="a49aefbc8cdc36ad" providerId="LiveId" clId="{D2901D3B-B39B-4630-B6D6-75C5CBD233CC}" dt="2023-11-17T08:59:22.953" v="987" actId="478"/>
          <ac:spMkLst>
            <pc:docMk/>
            <pc:sldMk cId="2640169413" sldId="274"/>
            <ac:spMk id="34" creationId="{3EEF639F-2A4B-4121-9139-CE12E5275C92}"/>
          </ac:spMkLst>
        </pc:spChg>
        <pc:spChg chg="add del mod">
          <ac:chgData name="子豪 章" userId="a49aefbc8cdc36ad" providerId="LiveId" clId="{D2901D3B-B39B-4630-B6D6-75C5CBD233CC}" dt="2023-11-17T08:59:22.953" v="987" actId="478"/>
          <ac:spMkLst>
            <pc:docMk/>
            <pc:sldMk cId="2640169413" sldId="274"/>
            <ac:spMk id="35" creationId="{A0D36E7D-CCC0-4B14-A768-8A98CC214A88}"/>
          </ac:spMkLst>
        </pc:spChg>
        <pc:spChg chg="add del mod">
          <ac:chgData name="子豪 章" userId="a49aefbc8cdc36ad" providerId="LiveId" clId="{D2901D3B-B39B-4630-B6D6-75C5CBD233CC}" dt="2023-11-17T08:59:22.953" v="987" actId="478"/>
          <ac:spMkLst>
            <pc:docMk/>
            <pc:sldMk cId="2640169413" sldId="274"/>
            <ac:spMk id="37" creationId="{BFE58A70-E7B0-4771-8070-4A125026CCA3}"/>
          </ac:spMkLst>
        </pc:spChg>
        <pc:spChg chg="add del mod">
          <ac:chgData name="子豪 章" userId="a49aefbc8cdc36ad" providerId="LiveId" clId="{D2901D3B-B39B-4630-B6D6-75C5CBD233CC}" dt="2023-11-17T08:59:22.953" v="987" actId="478"/>
          <ac:spMkLst>
            <pc:docMk/>
            <pc:sldMk cId="2640169413" sldId="274"/>
            <ac:spMk id="38" creationId="{9117F17E-D06A-4D30-A012-A374FC86456D}"/>
          </ac:spMkLst>
        </pc:spChg>
        <pc:spChg chg="add del mod">
          <ac:chgData name="子豪 章" userId="a49aefbc8cdc36ad" providerId="LiveId" clId="{D2901D3B-B39B-4630-B6D6-75C5CBD233CC}" dt="2023-11-17T08:59:22.953" v="987" actId="478"/>
          <ac:spMkLst>
            <pc:docMk/>
            <pc:sldMk cId="2640169413" sldId="274"/>
            <ac:spMk id="39" creationId="{0A104B02-1BEF-4BEA-9F43-D839E47197F1}"/>
          </ac:spMkLst>
        </pc:spChg>
        <pc:spChg chg="add del mod">
          <ac:chgData name="子豪 章" userId="a49aefbc8cdc36ad" providerId="LiveId" clId="{D2901D3B-B39B-4630-B6D6-75C5CBD233CC}" dt="2023-11-17T08:59:22.953" v="987" actId="478"/>
          <ac:spMkLst>
            <pc:docMk/>
            <pc:sldMk cId="2640169413" sldId="274"/>
            <ac:spMk id="41" creationId="{DE748FB3-F827-461D-A102-8310FD6E5902}"/>
          </ac:spMkLst>
        </pc:spChg>
        <pc:spChg chg="add del mod">
          <ac:chgData name="子豪 章" userId="a49aefbc8cdc36ad" providerId="LiveId" clId="{D2901D3B-B39B-4630-B6D6-75C5CBD233CC}" dt="2023-11-17T08:59:22.953" v="987" actId="478"/>
          <ac:spMkLst>
            <pc:docMk/>
            <pc:sldMk cId="2640169413" sldId="274"/>
            <ac:spMk id="42" creationId="{8F5CAFEA-D2E2-40BF-9D5C-40C85514F6D4}"/>
          </ac:spMkLst>
        </pc:spChg>
        <pc:spChg chg="add del mod">
          <ac:chgData name="子豪 章" userId="a49aefbc8cdc36ad" providerId="LiveId" clId="{D2901D3B-B39B-4630-B6D6-75C5CBD233CC}" dt="2023-11-17T08:59:22.953" v="987" actId="478"/>
          <ac:spMkLst>
            <pc:docMk/>
            <pc:sldMk cId="2640169413" sldId="274"/>
            <ac:spMk id="43" creationId="{1D2E8264-51CD-421D-A6ED-682BFE41F799}"/>
          </ac:spMkLst>
        </pc:spChg>
        <pc:spChg chg="add del mod">
          <ac:chgData name="子豪 章" userId="a49aefbc8cdc36ad" providerId="LiveId" clId="{D2901D3B-B39B-4630-B6D6-75C5CBD233CC}" dt="2023-11-17T08:59:22.953" v="987" actId="478"/>
          <ac:spMkLst>
            <pc:docMk/>
            <pc:sldMk cId="2640169413" sldId="274"/>
            <ac:spMk id="44" creationId="{B346882C-6956-4CAA-A173-D2C62CCAF4F0}"/>
          </ac:spMkLst>
        </pc:spChg>
        <pc:spChg chg="add del mod">
          <ac:chgData name="子豪 章" userId="a49aefbc8cdc36ad" providerId="LiveId" clId="{D2901D3B-B39B-4630-B6D6-75C5CBD233CC}" dt="2023-11-17T08:59:22.953" v="987" actId="478"/>
          <ac:spMkLst>
            <pc:docMk/>
            <pc:sldMk cId="2640169413" sldId="274"/>
            <ac:spMk id="45" creationId="{8DF62E38-4A6C-43A2-9233-E05EDE17472B}"/>
          </ac:spMkLst>
        </pc:spChg>
        <pc:spChg chg="add mod">
          <ac:chgData name="子豪 章" userId="a49aefbc8cdc36ad" providerId="LiveId" clId="{D2901D3B-B39B-4630-B6D6-75C5CBD233CC}" dt="2023-11-17T09:18:52.685" v="1475" actId="1076"/>
          <ac:spMkLst>
            <pc:docMk/>
            <pc:sldMk cId="2640169413" sldId="274"/>
            <ac:spMk id="47" creationId="{C019CDD7-89C4-47A0-8598-D32A9BCD5B7B}"/>
          </ac:spMkLst>
        </pc:spChg>
        <pc:spChg chg="add mod">
          <ac:chgData name="子豪 章" userId="a49aefbc8cdc36ad" providerId="LiveId" clId="{D2901D3B-B39B-4630-B6D6-75C5CBD233CC}" dt="2023-11-17T09:20:46.391" v="1563" actId="1076"/>
          <ac:spMkLst>
            <pc:docMk/>
            <pc:sldMk cId="2640169413" sldId="274"/>
            <ac:spMk id="48" creationId="{68C2D339-8E69-4858-AD43-CB1E6E9FE8B3}"/>
          </ac:spMkLst>
        </pc:spChg>
        <pc:spChg chg="add mod">
          <ac:chgData name="子豪 章" userId="a49aefbc8cdc36ad" providerId="LiveId" clId="{D2901D3B-B39B-4630-B6D6-75C5CBD233CC}" dt="2023-11-17T09:22:52.443" v="1692" actId="113"/>
          <ac:spMkLst>
            <pc:docMk/>
            <pc:sldMk cId="2640169413" sldId="274"/>
            <ac:spMk id="51" creationId="{F39EE8D4-C3C8-4D45-BA25-4A57FF84BE25}"/>
          </ac:spMkLst>
        </pc:spChg>
        <pc:spChg chg="add mod">
          <ac:chgData name="子豪 章" userId="a49aefbc8cdc36ad" providerId="LiveId" clId="{D2901D3B-B39B-4630-B6D6-75C5CBD233CC}" dt="2023-11-17T11:13:11.942" v="2977" actId="20577"/>
          <ac:spMkLst>
            <pc:docMk/>
            <pc:sldMk cId="2640169413" sldId="274"/>
            <ac:spMk id="53" creationId="{51F30A94-9F6F-489B-9010-F8682C0B2E07}"/>
          </ac:spMkLst>
        </pc:spChg>
        <pc:spChg chg="add mod">
          <ac:chgData name="子豪 章" userId="a49aefbc8cdc36ad" providerId="LiveId" clId="{D2901D3B-B39B-4630-B6D6-75C5CBD233CC}" dt="2023-11-17T09:22:34.073" v="1686" actId="1076"/>
          <ac:spMkLst>
            <pc:docMk/>
            <pc:sldMk cId="2640169413" sldId="274"/>
            <ac:spMk id="54" creationId="{1F29B145-6963-4419-8A8F-F0301944C291}"/>
          </ac:spMkLst>
        </pc:spChg>
        <pc:spChg chg="add mod">
          <ac:chgData name="子豪 章" userId="a49aefbc8cdc36ad" providerId="LiveId" clId="{D2901D3B-B39B-4630-B6D6-75C5CBD233CC}" dt="2023-11-17T09:46:25.466" v="2126" actId="20577"/>
          <ac:spMkLst>
            <pc:docMk/>
            <pc:sldMk cId="2640169413" sldId="274"/>
            <ac:spMk id="56" creationId="{A7C4B6F8-5307-42BE-9890-AD76D6AF3C2A}"/>
          </ac:spMkLst>
        </pc:spChg>
        <pc:picChg chg="add mod">
          <ac:chgData name="子豪 章" userId="a49aefbc8cdc36ad" providerId="LiveId" clId="{D2901D3B-B39B-4630-B6D6-75C5CBD233CC}" dt="2023-11-17T09:18:52.685" v="1475" actId="1076"/>
          <ac:picMkLst>
            <pc:docMk/>
            <pc:sldMk cId="2640169413" sldId="274"/>
            <ac:picMk id="46" creationId="{DE73BA36-FA3B-46EA-B684-56F2599B82A2}"/>
          </ac:picMkLst>
        </pc:picChg>
        <pc:picChg chg="add mod">
          <ac:chgData name="子豪 章" userId="a49aefbc8cdc36ad" providerId="LiveId" clId="{D2901D3B-B39B-4630-B6D6-75C5CBD233CC}" dt="2023-11-17T09:20:46.391" v="1563" actId="1076"/>
          <ac:picMkLst>
            <pc:docMk/>
            <pc:sldMk cId="2640169413" sldId="274"/>
            <ac:picMk id="49" creationId="{575295A3-FC7F-4B7B-A5CF-3C0A6849C1C6}"/>
          </ac:picMkLst>
        </pc:picChg>
        <pc:picChg chg="add mod">
          <ac:chgData name="子豪 章" userId="a49aefbc8cdc36ad" providerId="LiveId" clId="{D2901D3B-B39B-4630-B6D6-75C5CBD233CC}" dt="2023-11-17T09:20:46.391" v="1563" actId="1076"/>
          <ac:picMkLst>
            <pc:docMk/>
            <pc:sldMk cId="2640169413" sldId="274"/>
            <ac:picMk id="50" creationId="{14AC1609-5D52-48C0-ACED-F0C6851DFAA3}"/>
          </ac:picMkLst>
        </pc:picChg>
        <pc:picChg chg="add mod">
          <ac:chgData name="子豪 章" userId="a49aefbc8cdc36ad" providerId="LiveId" clId="{D2901D3B-B39B-4630-B6D6-75C5CBD233CC}" dt="2023-11-17T09:20:46.391" v="1563" actId="1076"/>
          <ac:picMkLst>
            <pc:docMk/>
            <pc:sldMk cId="2640169413" sldId="274"/>
            <ac:picMk id="52" creationId="{FE9BD135-0895-44EF-AD34-D86F8622BC6B}"/>
          </ac:picMkLst>
        </pc:picChg>
        <pc:cxnChg chg="add del mod">
          <ac:chgData name="子豪 章" userId="a49aefbc8cdc36ad" providerId="LiveId" clId="{D2901D3B-B39B-4630-B6D6-75C5CBD233CC}" dt="2023-11-17T08:58:36.475" v="967" actId="21"/>
          <ac:cxnSpMkLst>
            <pc:docMk/>
            <pc:sldMk cId="2640169413" sldId="274"/>
            <ac:cxnSpMk id="7" creationId="{7B7F74D6-8A34-4462-A1F2-4358468F38E8}"/>
          </ac:cxnSpMkLst>
        </pc:cxnChg>
        <pc:cxnChg chg="add del mod">
          <ac:chgData name="子豪 章" userId="a49aefbc8cdc36ad" providerId="LiveId" clId="{D2901D3B-B39B-4630-B6D6-75C5CBD233CC}" dt="2023-11-17T08:58:36.475" v="967" actId="21"/>
          <ac:cxnSpMkLst>
            <pc:docMk/>
            <pc:sldMk cId="2640169413" sldId="274"/>
            <ac:cxnSpMk id="13" creationId="{D09E6683-7046-49E2-8C13-199EF9EAEB4C}"/>
          </ac:cxnSpMkLst>
        </pc:cxnChg>
        <pc:cxnChg chg="add del mod">
          <ac:chgData name="子豪 章" userId="a49aefbc8cdc36ad" providerId="LiveId" clId="{D2901D3B-B39B-4630-B6D6-75C5CBD233CC}" dt="2023-11-17T08:58:36.475" v="967" actId="21"/>
          <ac:cxnSpMkLst>
            <pc:docMk/>
            <pc:sldMk cId="2640169413" sldId="274"/>
            <ac:cxnSpMk id="17" creationId="{1F0A5014-766C-4286-BB31-52D5593F294E}"/>
          </ac:cxnSpMkLst>
        </pc:cxnChg>
        <pc:cxnChg chg="add del mod">
          <ac:chgData name="子豪 章" userId="a49aefbc8cdc36ad" providerId="LiveId" clId="{D2901D3B-B39B-4630-B6D6-75C5CBD233CC}" dt="2023-11-17T08:41:25.246" v="910" actId="478"/>
          <ac:cxnSpMkLst>
            <pc:docMk/>
            <pc:sldMk cId="2640169413" sldId="274"/>
            <ac:cxnSpMk id="22" creationId="{89A833C5-79C8-495B-9971-1CCB2DF9C15B}"/>
          </ac:cxnSpMkLst>
        </pc:cxnChg>
        <pc:cxnChg chg="add del mod">
          <ac:chgData name="子豪 章" userId="a49aefbc8cdc36ad" providerId="LiveId" clId="{D2901D3B-B39B-4630-B6D6-75C5CBD233CC}" dt="2023-11-17T08:59:22.953" v="987" actId="478"/>
          <ac:cxnSpMkLst>
            <pc:docMk/>
            <pc:sldMk cId="2640169413" sldId="274"/>
            <ac:cxnSpMk id="30" creationId="{0875F34B-6230-410F-BB6C-0CE0804872E4}"/>
          </ac:cxnSpMkLst>
        </pc:cxnChg>
        <pc:cxnChg chg="add del mod">
          <ac:chgData name="子豪 章" userId="a49aefbc8cdc36ad" providerId="LiveId" clId="{D2901D3B-B39B-4630-B6D6-75C5CBD233CC}" dt="2023-11-17T08:59:22.953" v="987" actId="478"/>
          <ac:cxnSpMkLst>
            <pc:docMk/>
            <pc:sldMk cId="2640169413" sldId="274"/>
            <ac:cxnSpMk id="36" creationId="{1FA6EC92-1E59-46B2-86E4-DBDB916E190C}"/>
          </ac:cxnSpMkLst>
        </pc:cxnChg>
        <pc:cxnChg chg="add del mod">
          <ac:chgData name="子豪 章" userId="a49aefbc8cdc36ad" providerId="LiveId" clId="{D2901D3B-B39B-4630-B6D6-75C5CBD233CC}" dt="2023-11-17T08:59:22.953" v="987" actId="478"/>
          <ac:cxnSpMkLst>
            <pc:docMk/>
            <pc:sldMk cId="2640169413" sldId="274"/>
            <ac:cxnSpMk id="40" creationId="{133A683F-4B97-4138-9BCA-DF82E0144538}"/>
          </ac:cxnSpMkLst>
        </pc:cxnChg>
      </pc:sldChg>
      <pc:sldChg chg="addSp delSp modSp add mod">
        <pc:chgData name="子豪 章" userId="a49aefbc8cdc36ad" providerId="LiveId" clId="{D2901D3B-B39B-4630-B6D6-75C5CBD233CC}" dt="2023-11-18T05:12:31.598" v="5015" actId="1076"/>
        <pc:sldMkLst>
          <pc:docMk/>
          <pc:sldMk cId="274466765" sldId="275"/>
        </pc:sldMkLst>
        <pc:spChg chg="mod">
          <ac:chgData name="子豪 章" userId="a49aefbc8cdc36ad" providerId="LiveId" clId="{D2901D3B-B39B-4630-B6D6-75C5CBD233CC}" dt="2023-11-17T13:17:17.595" v="4967" actId="20577"/>
          <ac:spMkLst>
            <pc:docMk/>
            <pc:sldMk cId="274466765" sldId="275"/>
            <ac:spMk id="2" creationId="{9B35539E-DEC9-49A6-A874-FB096CA5CD3D}"/>
          </ac:spMkLst>
        </pc:spChg>
        <pc:spChg chg="del mod">
          <ac:chgData name="子豪 章" userId="a49aefbc8cdc36ad" providerId="LiveId" clId="{D2901D3B-B39B-4630-B6D6-75C5CBD233CC}" dt="2023-11-17T13:16:05.329" v="4947" actId="478"/>
          <ac:spMkLst>
            <pc:docMk/>
            <pc:sldMk cId="274466765" sldId="275"/>
            <ac:spMk id="5" creationId="{BCD375EB-8C3D-4BAD-89A4-544ED19EEF91}"/>
          </ac:spMkLst>
        </pc:spChg>
        <pc:picChg chg="add mod">
          <ac:chgData name="子豪 章" userId="a49aefbc8cdc36ad" providerId="LiveId" clId="{D2901D3B-B39B-4630-B6D6-75C5CBD233CC}" dt="2023-11-18T05:12:31.598" v="5015" actId="1076"/>
          <ac:picMkLst>
            <pc:docMk/>
            <pc:sldMk cId="274466765" sldId="275"/>
            <ac:picMk id="4" creationId="{81FD0B75-D34F-4B44-A8C7-AA7D72F9A65C}"/>
          </ac:picMkLst>
        </pc:picChg>
        <pc:picChg chg="add del mod">
          <ac:chgData name="子豪 章" userId="a49aefbc8cdc36ad" providerId="LiveId" clId="{D2901D3B-B39B-4630-B6D6-75C5CBD233CC}" dt="2023-11-17T13:32:36.545" v="4990" actId="478"/>
          <ac:picMkLst>
            <pc:docMk/>
            <pc:sldMk cId="274466765" sldId="275"/>
            <ac:picMk id="6" creationId="{4B30ABE6-56EE-49A1-983C-2CBA1926D01E}"/>
          </ac:picMkLst>
        </pc:picChg>
        <pc:picChg chg="add del mod">
          <ac:chgData name="子豪 章" userId="a49aefbc8cdc36ad" providerId="LiveId" clId="{D2901D3B-B39B-4630-B6D6-75C5CBD233CC}" dt="2023-11-17T13:32:36.190" v="4989" actId="478"/>
          <ac:picMkLst>
            <pc:docMk/>
            <pc:sldMk cId="274466765" sldId="275"/>
            <ac:picMk id="7" creationId="{C40A8C5E-D716-488C-91AD-2EDEE8197914}"/>
          </ac:picMkLst>
        </pc:picChg>
        <pc:picChg chg="add mod">
          <ac:chgData name="子豪 章" userId="a49aefbc8cdc36ad" providerId="LiveId" clId="{D2901D3B-B39B-4630-B6D6-75C5CBD233CC}" dt="2023-11-17T13:33:14.150" v="5001" actId="1076"/>
          <ac:picMkLst>
            <pc:docMk/>
            <pc:sldMk cId="274466765" sldId="275"/>
            <ac:picMk id="8" creationId="{56F89E31-09A4-4996-A50C-62E6E4F3B2BA}"/>
          </ac:picMkLst>
        </pc:picChg>
        <pc:picChg chg="add mod">
          <ac:chgData name="子豪 章" userId="a49aefbc8cdc36ad" providerId="LiveId" clId="{D2901D3B-B39B-4630-B6D6-75C5CBD233CC}" dt="2023-11-17T13:33:10.835" v="5000" actId="1076"/>
          <ac:picMkLst>
            <pc:docMk/>
            <pc:sldMk cId="274466765" sldId="275"/>
            <ac:picMk id="9" creationId="{07A31924-C3BB-4F03-A385-AFB4A9DA4CE7}"/>
          </ac:picMkLst>
        </pc:picChg>
        <pc:picChg chg="add mod">
          <ac:chgData name="子豪 章" userId="a49aefbc8cdc36ad" providerId="LiveId" clId="{D2901D3B-B39B-4630-B6D6-75C5CBD233CC}" dt="2023-11-17T13:33:31.243" v="5005" actId="1076"/>
          <ac:picMkLst>
            <pc:docMk/>
            <pc:sldMk cId="274466765" sldId="275"/>
            <ac:picMk id="10" creationId="{B52E094C-0FD8-45F0-94BA-EECEE46ABFA0}"/>
          </ac:picMkLst>
        </pc:picChg>
      </pc:sldChg>
      <pc:sldChg chg="addSp delSp modSp add mod">
        <pc:chgData name="子豪 章" userId="a49aefbc8cdc36ad" providerId="LiveId" clId="{D2901D3B-B39B-4630-B6D6-75C5CBD233CC}" dt="2023-11-17T13:05:51.539" v="4619" actId="478"/>
        <pc:sldMkLst>
          <pc:docMk/>
          <pc:sldMk cId="1731313414" sldId="276"/>
        </pc:sldMkLst>
        <pc:spChg chg="mod">
          <ac:chgData name="子豪 章" userId="a49aefbc8cdc36ad" providerId="LiveId" clId="{D2901D3B-B39B-4630-B6D6-75C5CBD233CC}" dt="2023-11-17T09:59:43.900" v="2399" actId="20577"/>
          <ac:spMkLst>
            <pc:docMk/>
            <pc:sldMk cId="1731313414" sldId="276"/>
            <ac:spMk id="2" creationId="{9B35539E-DEC9-49A6-A874-FB096CA5CD3D}"/>
          </ac:spMkLst>
        </pc:spChg>
        <pc:spChg chg="del mod">
          <ac:chgData name="子豪 章" userId="a49aefbc8cdc36ad" providerId="LiveId" clId="{D2901D3B-B39B-4630-B6D6-75C5CBD233CC}" dt="2023-11-17T13:05:51.539" v="4619" actId="478"/>
          <ac:spMkLst>
            <pc:docMk/>
            <pc:sldMk cId="1731313414" sldId="276"/>
            <ac:spMk id="3" creationId="{0C96F59B-B6CB-4BBB-9096-CFB252D66D3D}"/>
          </ac:spMkLst>
        </pc:spChg>
        <pc:spChg chg="add del mod">
          <ac:chgData name="子豪 章" userId="a49aefbc8cdc36ad" providerId="LiveId" clId="{D2901D3B-B39B-4630-B6D6-75C5CBD233CC}" dt="2023-11-17T09:52:44.614" v="2189"/>
          <ac:spMkLst>
            <pc:docMk/>
            <pc:sldMk cId="1731313414" sldId="276"/>
            <ac:spMk id="4" creationId="{0DE0E222-1BAF-4982-AFC0-C7923A10C13B}"/>
          </ac:spMkLst>
        </pc:spChg>
        <pc:spChg chg="add del mod">
          <ac:chgData name="子豪 章" userId="a49aefbc8cdc36ad" providerId="LiveId" clId="{D2901D3B-B39B-4630-B6D6-75C5CBD233CC}" dt="2023-11-17T11:40:10.996" v="3386" actId="478"/>
          <ac:spMkLst>
            <pc:docMk/>
            <pc:sldMk cId="1731313414" sldId="276"/>
            <ac:spMk id="5" creationId="{1E190C2A-9EBB-49F2-BDC5-21678EF7CC5C}"/>
          </ac:spMkLst>
        </pc:spChg>
        <pc:spChg chg="add mod">
          <ac:chgData name="子豪 章" userId="a49aefbc8cdc36ad" providerId="LiveId" clId="{D2901D3B-B39B-4630-B6D6-75C5CBD233CC}" dt="2023-11-17T11:56:33.415" v="3854" actId="1076"/>
          <ac:spMkLst>
            <pc:docMk/>
            <pc:sldMk cId="1731313414" sldId="276"/>
            <ac:spMk id="8" creationId="{C97171B1-8EBA-4BF2-BFB7-1DE89CD768F7}"/>
          </ac:spMkLst>
        </pc:spChg>
        <pc:spChg chg="add mod">
          <ac:chgData name="子豪 章" userId="a49aefbc8cdc36ad" providerId="LiveId" clId="{D2901D3B-B39B-4630-B6D6-75C5CBD233CC}" dt="2023-11-17T11:56:20.412" v="3853" actId="1076"/>
          <ac:spMkLst>
            <pc:docMk/>
            <pc:sldMk cId="1731313414" sldId="276"/>
            <ac:spMk id="9" creationId="{F4CD0311-1228-47FF-A8EE-0D8A1B165446}"/>
          </ac:spMkLst>
        </pc:spChg>
        <pc:spChg chg="add del mod">
          <ac:chgData name="子豪 章" userId="a49aefbc8cdc36ad" providerId="LiveId" clId="{D2901D3B-B39B-4630-B6D6-75C5CBD233CC}" dt="2023-11-17T11:31:30.548" v="3156" actId="478"/>
          <ac:spMkLst>
            <pc:docMk/>
            <pc:sldMk cId="1731313414" sldId="276"/>
            <ac:spMk id="10" creationId="{16AE9B2C-A3B0-4BAA-8CFA-4D9949FA5ECF}"/>
          </ac:spMkLst>
        </pc:spChg>
        <pc:spChg chg="add del mod">
          <ac:chgData name="子豪 章" userId="a49aefbc8cdc36ad" providerId="LiveId" clId="{D2901D3B-B39B-4630-B6D6-75C5CBD233CC}" dt="2023-11-17T11:17:04.736" v="3016" actId="478"/>
          <ac:spMkLst>
            <pc:docMk/>
            <pc:sldMk cId="1731313414" sldId="276"/>
            <ac:spMk id="12" creationId="{4BC7E837-F7D6-4FF0-A8F6-DA319B9D0811}"/>
          </ac:spMkLst>
        </pc:spChg>
        <pc:spChg chg="add del mod">
          <ac:chgData name="子豪 章" userId="a49aefbc8cdc36ad" providerId="LiveId" clId="{D2901D3B-B39B-4630-B6D6-75C5CBD233CC}" dt="2023-11-17T11:47:09.252" v="3652" actId="478"/>
          <ac:spMkLst>
            <pc:docMk/>
            <pc:sldMk cId="1731313414" sldId="276"/>
            <ac:spMk id="14" creationId="{2B6C972A-D808-40E8-975C-E459F7806B28}"/>
          </ac:spMkLst>
        </pc:spChg>
        <pc:spChg chg="add del mod">
          <ac:chgData name="子豪 章" userId="a49aefbc8cdc36ad" providerId="LiveId" clId="{D2901D3B-B39B-4630-B6D6-75C5CBD233CC}" dt="2023-11-17T11:43:36.936" v="3514" actId="478"/>
          <ac:spMkLst>
            <pc:docMk/>
            <pc:sldMk cId="1731313414" sldId="276"/>
            <ac:spMk id="15" creationId="{BE75D307-4A92-44B5-9A57-2E072DE27900}"/>
          </ac:spMkLst>
        </pc:spChg>
        <pc:spChg chg="add mod">
          <ac:chgData name="子豪 章" userId="a49aefbc8cdc36ad" providerId="LiveId" clId="{D2901D3B-B39B-4630-B6D6-75C5CBD233CC}" dt="2023-11-17T11:56:07.129" v="3850" actId="1076"/>
          <ac:spMkLst>
            <pc:docMk/>
            <pc:sldMk cId="1731313414" sldId="276"/>
            <ac:spMk id="16" creationId="{CF3BBA23-39D0-4B5F-8BE0-9DE64099B7C1}"/>
          </ac:spMkLst>
        </pc:spChg>
        <pc:spChg chg="add mod">
          <ac:chgData name="子豪 章" userId="a49aefbc8cdc36ad" providerId="LiveId" clId="{D2901D3B-B39B-4630-B6D6-75C5CBD233CC}" dt="2023-11-17T13:05:51.539" v="4619" actId="478"/>
          <ac:spMkLst>
            <pc:docMk/>
            <pc:sldMk cId="1731313414" sldId="276"/>
            <ac:spMk id="20" creationId="{8B34EB95-1A53-48A6-B7E6-008F977C532E}"/>
          </ac:spMkLst>
        </pc:spChg>
        <pc:spChg chg="add mod">
          <ac:chgData name="子豪 章" userId="a49aefbc8cdc36ad" providerId="LiveId" clId="{D2901D3B-B39B-4630-B6D6-75C5CBD233CC}" dt="2023-11-17T11:47:32.043" v="3662" actId="1076"/>
          <ac:spMkLst>
            <pc:docMk/>
            <pc:sldMk cId="1731313414" sldId="276"/>
            <ac:spMk id="21" creationId="{B9DC110D-9E29-4E9E-8022-560DAA1F6D24}"/>
          </ac:spMkLst>
        </pc:spChg>
        <pc:spChg chg="add mod">
          <ac:chgData name="子豪 章" userId="a49aefbc8cdc36ad" providerId="LiveId" clId="{D2901D3B-B39B-4630-B6D6-75C5CBD233CC}" dt="2023-11-17T11:56:39.800" v="3855" actId="1076"/>
          <ac:spMkLst>
            <pc:docMk/>
            <pc:sldMk cId="1731313414" sldId="276"/>
            <ac:spMk id="23" creationId="{69999643-9DDA-4331-B333-FCDF866371A1}"/>
          </ac:spMkLst>
        </pc:spChg>
        <pc:spChg chg="del mod">
          <ac:chgData name="子豪 章" userId="a49aefbc8cdc36ad" providerId="LiveId" clId="{D2901D3B-B39B-4630-B6D6-75C5CBD233CC}" dt="2023-11-17T11:31:33.060" v="3158" actId="478"/>
          <ac:spMkLst>
            <pc:docMk/>
            <pc:sldMk cId="1731313414" sldId="276"/>
            <ac:spMk id="26" creationId="{49984CEB-A0E1-401F-AAE8-C3142EB8A080}"/>
          </ac:spMkLst>
        </pc:spChg>
        <pc:spChg chg="add mod">
          <ac:chgData name="子豪 章" userId="a49aefbc8cdc36ad" providerId="LiveId" clId="{D2901D3B-B39B-4630-B6D6-75C5CBD233CC}" dt="2023-11-17T11:40:01.553" v="3384" actId="14100"/>
          <ac:spMkLst>
            <pc:docMk/>
            <pc:sldMk cId="1731313414" sldId="276"/>
            <ac:spMk id="27" creationId="{0ADB9262-105A-4394-9B5D-0BB9BDCADD7F}"/>
          </ac:spMkLst>
        </pc:spChg>
        <pc:spChg chg="add del mod">
          <ac:chgData name="子豪 章" userId="a49aefbc8cdc36ad" providerId="LiveId" clId="{D2901D3B-B39B-4630-B6D6-75C5CBD233CC}" dt="2023-11-17T11:12:49.765" v="2967" actId="14100"/>
          <ac:spMkLst>
            <pc:docMk/>
            <pc:sldMk cId="1731313414" sldId="276"/>
            <ac:spMk id="28" creationId="{30B8D96A-6768-4F08-8215-AFFA1276A599}"/>
          </ac:spMkLst>
        </pc:spChg>
        <pc:spChg chg="del">
          <ac:chgData name="子豪 章" userId="a49aefbc8cdc36ad" providerId="LiveId" clId="{D2901D3B-B39B-4630-B6D6-75C5CBD233CC}" dt="2023-11-17T09:23:24.273" v="1693" actId="21"/>
          <ac:spMkLst>
            <pc:docMk/>
            <pc:sldMk cId="1731313414" sldId="276"/>
            <ac:spMk id="29" creationId="{D5D478B9-F8A8-410B-B10B-E2296692B705}"/>
          </ac:spMkLst>
        </pc:spChg>
        <pc:spChg chg="del">
          <ac:chgData name="子豪 章" userId="a49aefbc8cdc36ad" providerId="LiveId" clId="{D2901D3B-B39B-4630-B6D6-75C5CBD233CC}" dt="2023-11-17T09:23:24.273" v="1693" actId="21"/>
          <ac:spMkLst>
            <pc:docMk/>
            <pc:sldMk cId="1731313414" sldId="276"/>
            <ac:spMk id="31" creationId="{383D5CD9-C541-4F98-94C2-53A28753D43A}"/>
          </ac:spMkLst>
        </pc:spChg>
        <pc:spChg chg="del">
          <ac:chgData name="子豪 章" userId="a49aefbc8cdc36ad" providerId="LiveId" clId="{D2901D3B-B39B-4630-B6D6-75C5CBD233CC}" dt="2023-11-17T09:23:24.273" v="1693" actId="21"/>
          <ac:spMkLst>
            <pc:docMk/>
            <pc:sldMk cId="1731313414" sldId="276"/>
            <ac:spMk id="32" creationId="{44ACD0D0-A1D6-49AF-B8B2-A09B3F13E216}"/>
          </ac:spMkLst>
        </pc:spChg>
        <pc:spChg chg="del">
          <ac:chgData name="子豪 章" userId="a49aefbc8cdc36ad" providerId="LiveId" clId="{D2901D3B-B39B-4630-B6D6-75C5CBD233CC}" dt="2023-11-17T09:23:24.273" v="1693" actId="21"/>
          <ac:spMkLst>
            <pc:docMk/>
            <pc:sldMk cId="1731313414" sldId="276"/>
            <ac:spMk id="33" creationId="{B2186172-9190-4A43-927D-C92B5ACB9BB5}"/>
          </ac:spMkLst>
        </pc:spChg>
        <pc:spChg chg="del">
          <ac:chgData name="子豪 章" userId="a49aefbc8cdc36ad" providerId="LiveId" clId="{D2901D3B-B39B-4630-B6D6-75C5CBD233CC}" dt="2023-11-17T09:23:24.273" v="1693" actId="21"/>
          <ac:spMkLst>
            <pc:docMk/>
            <pc:sldMk cId="1731313414" sldId="276"/>
            <ac:spMk id="34" creationId="{3EEF639F-2A4B-4121-9139-CE12E5275C92}"/>
          </ac:spMkLst>
        </pc:spChg>
        <pc:spChg chg="del">
          <ac:chgData name="子豪 章" userId="a49aefbc8cdc36ad" providerId="LiveId" clId="{D2901D3B-B39B-4630-B6D6-75C5CBD233CC}" dt="2023-11-17T09:23:24.273" v="1693" actId="21"/>
          <ac:spMkLst>
            <pc:docMk/>
            <pc:sldMk cId="1731313414" sldId="276"/>
            <ac:spMk id="35" creationId="{A0D36E7D-CCC0-4B14-A768-8A98CC214A88}"/>
          </ac:spMkLst>
        </pc:spChg>
        <pc:spChg chg="del">
          <ac:chgData name="子豪 章" userId="a49aefbc8cdc36ad" providerId="LiveId" clId="{D2901D3B-B39B-4630-B6D6-75C5CBD233CC}" dt="2023-11-17T09:23:24.273" v="1693" actId="21"/>
          <ac:spMkLst>
            <pc:docMk/>
            <pc:sldMk cId="1731313414" sldId="276"/>
            <ac:spMk id="37" creationId="{BFE58A70-E7B0-4771-8070-4A125026CCA3}"/>
          </ac:spMkLst>
        </pc:spChg>
        <pc:spChg chg="del">
          <ac:chgData name="子豪 章" userId="a49aefbc8cdc36ad" providerId="LiveId" clId="{D2901D3B-B39B-4630-B6D6-75C5CBD233CC}" dt="2023-11-17T09:23:24.273" v="1693" actId="21"/>
          <ac:spMkLst>
            <pc:docMk/>
            <pc:sldMk cId="1731313414" sldId="276"/>
            <ac:spMk id="38" creationId="{9117F17E-D06A-4D30-A012-A374FC86456D}"/>
          </ac:spMkLst>
        </pc:spChg>
        <pc:spChg chg="del">
          <ac:chgData name="子豪 章" userId="a49aefbc8cdc36ad" providerId="LiveId" clId="{D2901D3B-B39B-4630-B6D6-75C5CBD233CC}" dt="2023-11-17T09:23:24.273" v="1693" actId="21"/>
          <ac:spMkLst>
            <pc:docMk/>
            <pc:sldMk cId="1731313414" sldId="276"/>
            <ac:spMk id="39" creationId="{0A104B02-1BEF-4BEA-9F43-D839E47197F1}"/>
          </ac:spMkLst>
        </pc:spChg>
        <pc:spChg chg="del">
          <ac:chgData name="子豪 章" userId="a49aefbc8cdc36ad" providerId="LiveId" clId="{D2901D3B-B39B-4630-B6D6-75C5CBD233CC}" dt="2023-11-17T09:23:24.273" v="1693" actId="21"/>
          <ac:spMkLst>
            <pc:docMk/>
            <pc:sldMk cId="1731313414" sldId="276"/>
            <ac:spMk id="41" creationId="{DE748FB3-F827-461D-A102-8310FD6E5902}"/>
          </ac:spMkLst>
        </pc:spChg>
        <pc:spChg chg="del mod">
          <ac:chgData name="子豪 章" userId="a49aefbc8cdc36ad" providerId="LiveId" clId="{D2901D3B-B39B-4630-B6D6-75C5CBD233CC}" dt="2023-11-17T09:52:56.508" v="2192" actId="478"/>
          <ac:spMkLst>
            <pc:docMk/>
            <pc:sldMk cId="1731313414" sldId="276"/>
            <ac:spMk id="42" creationId="{8F5CAFEA-D2E2-40BF-9D5C-40C85514F6D4}"/>
          </ac:spMkLst>
        </pc:spChg>
        <pc:spChg chg="del">
          <ac:chgData name="子豪 章" userId="a49aefbc8cdc36ad" providerId="LiveId" clId="{D2901D3B-B39B-4630-B6D6-75C5CBD233CC}" dt="2023-11-17T09:23:24.273" v="1693" actId="21"/>
          <ac:spMkLst>
            <pc:docMk/>
            <pc:sldMk cId="1731313414" sldId="276"/>
            <ac:spMk id="43" creationId="{1D2E8264-51CD-421D-A6ED-682BFE41F799}"/>
          </ac:spMkLst>
        </pc:spChg>
        <pc:spChg chg="del mod">
          <ac:chgData name="子豪 章" userId="a49aefbc8cdc36ad" providerId="LiveId" clId="{D2901D3B-B39B-4630-B6D6-75C5CBD233CC}" dt="2023-11-17T09:52:55.781" v="2191" actId="478"/>
          <ac:spMkLst>
            <pc:docMk/>
            <pc:sldMk cId="1731313414" sldId="276"/>
            <ac:spMk id="44" creationId="{B346882C-6956-4CAA-A173-D2C62CCAF4F0}"/>
          </ac:spMkLst>
        </pc:spChg>
        <pc:spChg chg="del">
          <ac:chgData name="子豪 章" userId="a49aefbc8cdc36ad" providerId="LiveId" clId="{D2901D3B-B39B-4630-B6D6-75C5CBD233CC}" dt="2023-11-17T09:23:24.273" v="1693" actId="21"/>
          <ac:spMkLst>
            <pc:docMk/>
            <pc:sldMk cId="1731313414" sldId="276"/>
            <ac:spMk id="45" creationId="{8DF62E38-4A6C-43A2-9233-E05EDE17472B}"/>
          </ac:spMkLst>
        </pc:spChg>
        <pc:picChg chg="add mod">
          <ac:chgData name="子豪 章" userId="a49aefbc8cdc36ad" providerId="LiveId" clId="{D2901D3B-B39B-4630-B6D6-75C5CBD233CC}" dt="2023-11-17T11:56:16.190" v="3852" actId="1076"/>
          <ac:picMkLst>
            <pc:docMk/>
            <pc:sldMk cId="1731313414" sldId="276"/>
            <ac:picMk id="4" creationId="{D3EE3695-FE59-49DA-8B71-7C21BCC058CC}"/>
          </ac:picMkLst>
        </pc:picChg>
        <pc:cxnChg chg="add del mod">
          <ac:chgData name="子豪 章" userId="a49aefbc8cdc36ad" providerId="LiveId" clId="{D2901D3B-B39B-4630-B6D6-75C5CBD233CC}" dt="2023-11-17T11:47:13.629" v="3654" actId="478"/>
          <ac:cxnSpMkLst>
            <pc:docMk/>
            <pc:sldMk cId="1731313414" sldId="276"/>
            <ac:cxnSpMk id="13" creationId="{7218DDF4-6468-4FB3-A274-78FE321E0621}"/>
          </ac:cxnSpMkLst>
        </pc:cxnChg>
        <pc:cxnChg chg="del">
          <ac:chgData name="子豪 章" userId="a49aefbc8cdc36ad" providerId="LiveId" clId="{D2901D3B-B39B-4630-B6D6-75C5CBD233CC}" dt="2023-11-17T09:23:24.273" v="1693" actId="21"/>
          <ac:cxnSpMkLst>
            <pc:docMk/>
            <pc:sldMk cId="1731313414" sldId="276"/>
            <ac:cxnSpMk id="30" creationId="{0875F34B-6230-410F-BB6C-0CE0804872E4}"/>
          </ac:cxnSpMkLst>
        </pc:cxnChg>
        <pc:cxnChg chg="del">
          <ac:chgData name="子豪 章" userId="a49aefbc8cdc36ad" providerId="LiveId" clId="{D2901D3B-B39B-4630-B6D6-75C5CBD233CC}" dt="2023-11-17T09:23:24.273" v="1693" actId="21"/>
          <ac:cxnSpMkLst>
            <pc:docMk/>
            <pc:sldMk cId="1731313414" sldId="276"/>
            <ac:cxnSpMk id="36" creationId="{1FA6EC92-1E59-46B2-86E4-DBDB916E190C}"/>
          </ac:cxnSpMkLst>
        </pc:cxnChg>
        <pc:cxnChg chg="del">
          <ac:chgData name="子豪 章" userId="a49aefbc8cdc36ad" providerId="LiveId" clId="{D2901D3B-B39B-4630-B6D6-75C5CBD233CC}" dt="2023-11-17T09:23:24.273" v="1693" actId="21"/>
          <ac:cxnSpMkLst>
            <pc:docMk/>
            <pc:sldMk cId="1731313414" sldId="276"/>
            <ac:cxnSpMk id="40" creationId="{133A683F-4B97-4138-9BCA-DF82E0144538}"/>
          </ac:cxnSpMkLst>
        </pc:cxnChg>
      </pc:sldChg>
      <pc:sldChg chg="addSp delSp modSp add mod">
        <pc:chgData name="子豪 章" userId="a49aefbc8cdc36ad" providerId="LiveId" clId="{D2901D3B-B39B-4630-B6D6-75C5CBD233CC}" dt="2023-11-17T11:13:23.197" v="2987" actId="20577"/>
        <pc:sldMkLst>
          <pc:docMk/>
          <pc:sldMk cId="246440579" sldId="277"/>
        </pc:sldMkLst>
        <pc:spChg chg="del">
          <ac:chgData name="子豪 章" userId="a49aefbc8cdc36ad" providerId="LiveId" clId="{D2901D3B-B39B-4630-B6D6-75C5CBD233CC}" dt="2023-11-17T09:13:21.396" v="1416" actId="478"/>
          <ac:spMkLst>
            <pc:docMk/>
            <pc:sldMk cId="246440579" sldId="277"/>
            <ac:spMk id="3" creationId="{0C96F59B-B6CB-4BBB-9096-CFB252D66D3D}"/>
          </ac:spMkLst>
        </pc:spChg>
        <pc:spChg chg="add mod">
          <ac:chgData name="子豪 章" userId="a49aefbc8cdc36ad" providerId="LiveId" clId="{D2901D3B-B39B-4630-B6D6-75C5CBD233CC}" dt="2023-11-17T11:13:23.197" v="2987" actId="20577"/>
          <ac:spMkLst>
            <pc:docMk/>
            <pc:sldMk cId="246440579" sldId="277"/>
            <ac:spMk id="4" creationId="{2505D51A-C940-467C-BEB5-89E3E7E413D6}"/>
          </ac:spMkLst>
        </pc:spChg>
        <pc:spChg chg="add del mod">
          <ac:chgData name="子豪 章" userId="a49aefbc8cdc36ad" providerId="LiveId" clId="{D2901D3B-B39B-4630-B6D6-75C5CBD233CC}" dt="2023-11-17T09:36:32.029" v="1868" actId="478"/>
          <ac:spMkLst>
            <pc:docMk/>
            <pc:sldMk cId="246440579" sldId="277"/>
            <ac:spMk id="5" creationId="{18977DCF-3001-4B34-9F9F-CADAC03D7391}"/>
          </ac:spMkLst>
        </pc:spChg>
        <pc:spChg chg="add del mod">
          <ac:chgData name="子豪 章" userId="a49aefbc8cdc36ad" providerId="LiveId" clId="{D2901D3B-B39B-4630-B6D6-75C5CBD233CC}" dt="2023-11-17T09:31:16.419" v="1783" actId="478"/>
          <ac:spMkLst>
            <pc:docMk/>
            <pc:sldMk cId="246440579" sldId="277"/>
            <ac:spMk id="6" creationId="{B1041AF9-3942-4A08-A38F-8AD772FF07B5}"/>
          </ac:spMkLst>
        </pc:spChg>
        <pc:spChg chg="add mod">
          <ac:chgData name="子豪 章" userId="a49aefbc8cdc36ad" providerId="LiveId" clId="{D2901D3B-B39B-4630-B6D6-75C5CBD233CC}" dt="2023-11-17T09:43:53.494" v="2052" actId="1076"/>
          <ac:spMkLst>
            <pc:docMk/>
            <pc:sldMk cId="246440579" sldId="277"/>
            <ac:spMk id="7" creationId="{A30EB0BC-7258-435E-85AC-82FAEE181491}"/>
          </ac:spMkLst>
        </pc:spChg>
        <pc:spChg chg="add del mod">
          <ac:chgData name="子豪 章" userId="a49aefbc8cdc36ad" providerId="LiveId" clId="{D2901D3B-B39B-4630-B6D6-75C5CBD233CC}" dt="2023-11-17T09:33:58.053" v="1822" actId="478"/>
          <ac:spMkLst>
            <pc:docMk/>
            <pc:sldMk cId="246440579" sldId="277"/>
            <ac:spMk id="8" creationId="{361EF56B-2582-4BFF-95D2-02A40952CB99}"/>
          </ac:spMkLst>
        </pc:spChg>
        <pc:spChg chg="add mod">
          <ac:chgData name="子豪 章" userId="a49aefbc8cdc36ad" providerId="LiveId" clId="{D2901D3B-B39B-4630-B6D6-75C5CBD233CC}" dt="2023-11-17T09:43:53.494" v="2052" actId="1076"/>
          <ac:spMkLst>
            <pc:docMk/>
            <pc:sldMk cId="246440579" sldId="277"/>
            <ac:spMk id="9" creationId="{E59B76CD-7739-4C17-9374-10B0C2316EFC}"/>
          </ac:spMkLst>
        </pc:spChg>
        <pc:spChg chg="add del mod">
          <ac:chgData name="子豪 章" userId="a49aefbc8cdc36ad" providerId="LiveId" clId="{D2901D3B-B39B-4630-B6D6-75C5CBD233CC}" dt="2023-11-17T09:37:38.122" v="1912" actId="478"/>
          <ac:spMkLst>
            <pc:docMk/>
            <pc:sldMk cId="246440579" sldId="277"/>
            <ac:spMk id="10" creationId="{A6A69593-3675-4F5B-96D8-352CB5A287C7}"/>
          </ac:spMkLst>
        </pc:spChg>
        <pc:spChg chg="add del mod">
          <ac:chgData name="子豪 章" userId="a49aefbc8cdc36ad" providerId="LiveId" clId="{D2901D3B-B39B-4630-B6D6-75C5CBD233CC}" dt="2023-11-17T09:35:08.705" v="1838" actId="767"/>
          <ac:spMkLst>
            <pc:docMk/>
            <pc:sldMk cId="246440579" sldId="277"/>
            <ac:spMk id="11" creationId="{D57C3531-932C-4344-98A5-CCC2C216C57B}"/>
          </ac:spMkLst>
        </pc:spChg>
        <pc:spChg chg="add mod">
          <ac:chgData name="子豪 章" userId="a49aefbc8cdc36ad" providerId="LiveId" clId="{D2901D3B-B39B-4630-B6D6-75C5CBD233CC}" dt="2023-11-17T09:46:33.415" v="2128" actId="1076"/>
          <ac:spMkLst>
            <pc:docMk/>
            <pc:sldMk cId="246440579" sldId="277"/>
            <ac:spMk id="12" creationId="{DA2262C1-85AD-4DB7-A3F2-E5DD018B9DCF}"/>
          </ac:spMkLst>
        </pc:spChg>
        <pc:spChg chg="add mod">
          <ac:chgData name="子豪 章" userId="a49aefbc8cdc36ad" providerId="LiveId" clId="{D2901D3B-B39B-4630-B6D6-75C5CBD233CC}" dt="2023-11-17T09:46:30.030" v="2127" actId="14100"/>
          <ac:spMkLst>
            <pc:docMk/>
            <pc:sldMk cId="246440579" sldId="277"/>
            <ac:spMk id="13" creationId="{131D8D85-4367-4D49-90D8-B4B8120187F9}"/>
          </ac:spMkLst>
        </pc:spChg>
        <pc:spChg chg="add mod">
          <ac:chgData name="子豪 章" userId="a49aefbc8cdc36ad" providerId="LiveId" clId="{D2901D3B-B39B-4630-B6D6-75C5CBD233CC}" dt="2023-11-17T09:44:59.485" v="2117" actId="1076"/>
          <ac:spMkLst>
            <pc:docMk/>
            <pc:sldMk cId="246440579" sldId="277"/>
            <ac:spMk id="14" creationId="{8FA452F1-E92C-446F-910F-C6B63DF5ACEF}"/>
          </ac:spMkLst>
        </pc:spChg>
        <pc:spChg chg="add mod">
          <ac:chgData name="子豪 章" userId="a49aefbc8cdc36ad" providerId="LiveId" clId="{D2901D3B-B39B-4630-B6D6-75C5CBD233CC}" dt="2023-11-17T09:44:59.485" v="2117" actId="1076"/>
          <ac:spMkLst>
            <pc:docMk/>
            <pc:sldMk cId="246440579" sldId="277"/>
            <ac:spMk id="16" creationId="{EEDAE8D1-654D-4781-8191-E5FB129ABD70}"/>
          </ac:spMkLst>
        </pc:spChg>
        <pc:spChg chg="add mod">
          <ac:chgData name="子豪 章" userId="a49aefbc8cdc36ad" providerId="LiveId" clId="{D2901D3B-B39B-4630-B6D6-75C5CBD233CC}" dt="2023-11-17T09:44:59.485" v="2117" actId="1076"/>
          <ac:spMkLst>
            <pc:docMk/>
            <pc:sldMk cId="246440579" sldId="277"/>
            <ac:spMk id="17" creationId="{B47F5285-1B14-4067-B195-2DEFD7A9A236}"/>
          </ac:spMkLst>
        </pc:spChg>
        <pc:spChg chg="add mod">
          <ac:chgData name="子豪 章" userId="a49aefbc8cdc36ad" providerId="LiveId" clId="{D2901D3B-B39B-4630-B6D6-75C5CBD233CC}" dt="2023-11-17T09:44:59.485" v="2117" actId="1076"/>
          <ac:spMkLst>
            <pc:docMk/>
            <pc:sldMk cId="246440579" sldId="277"/>
            <ac:spMk id="18" creationId="{17E2691D-A7EC-487A-9872-D57EA8835319}"/>
          </ac:spMkLst>
        </pc:spChg>
        <pc:spChg chg="add mod">
          <ac:chgData name="子豪 章" userId="a49aefbc8cdc36ad" providerId="LiveId" clId="{D2901D3B-B39B-4630-B6D6-75C5CBD233CC}" dt="2023-11-17T09:44:59.485" v="2117" actId="1076"/>
          <ac:spMkLst>
            <pc:docMk/>
            <pc:sldMk cId="246440579" sldId="277"/>
            <ac:spMk id="19" creationId="{67EE41E4-AFD5-4F50-8275-3EB427A05DD8}"/>
          </ac:spMkLst>
        </pc:spChg>
        <pc:spChg chg="add mod">
          <ac:chgData name="子豪 章" userId="a49aefbc8cdc36ad" providerId="LiveId" clId="{D2901D3B-B39B-4630-B6D6-75C5CBD233CC}" dt="2023-11-17T09:44:59.485" v="2117" actId="1076"/>
          <ac:spMkLst>
            <pc:docMk/>
            <pc:sldMk cId="246440579" sldId="277"/>
            <ac:spMk id="20" creationId="{64F3A583-C55D-475F-B90F-80525BC16114}"/>
          </ac:spMkLst>
        </pc:spChg>
        <pc:spChg chg="add mod">
          <ac:chgData name="子豪 章" userId="a49aefbc8cdc36ad" providerId="LiveId" clId="{D2901D3B-B39B-4630-B6D6-75C5CBD233CC}" dt="2023-11-17T09:44:59.485" v="2117" actId="1076"/>
          <ac:spMkLst>
            <pc:docMk/>
            <pc:sldMk cId="246440579" sldId="277"/>
            <ac:spMk id="22" creationId="{85FC7BB5-674E-4635-9C34-DB8B15F1359C}"/>
          </ac:spMkLst>
        </pc:spChg>
        <pc:spChg chg="add mod">
          <ac:chgData name="子豪 章" userId="a49aefbc8cdc36ad" providerId="LiveId" clId="{D2901D3B-B39B-4630-B6D6-75C5CBD233CC}" dt="2023-11-17T09:44:59.485" v="2117" actId="1076"/>
          <ac:spMkLst>
            <pc:docMk/>
            <pc:sldMk cId="246440579" sldId="277"/>
            <ac:spMk id="23" creationId="{63BAB4AD-CFB0-4231-A069-5FF4D932981C}"/>
          </ac:spMkLst>
        </pc:spChg>
        <pc:spChg chg="add mod">
          <ac:chgData name="子豪 章" userId="a49aefbc8cdc36ad" providerId="LiveId" clId="{D2901D3B-B39B-4630-B6D6-75C5CBD233CC}" dt="2023-11-17T09:44:59.485" v="2117" actId="1076"/>
          <ac:spMkLst>
            <pc:docMk/>
            <pc:sldMk cId="246440579" sldId="277"/>
            <ac:spMk id="24" creationId="{D17882CE-FB6C-4F7A-ABD0-67DCBC7A012E}"/>
          </ac:spMkLst>
        </pc:spChg>
        <pc:spChg chg="add mod">
          <ac:chgData name="子豪 章" userId="a49aefbc8cdc36ad" providerId="LiveId" clId="{D2901D3B-B39B-4630-B6D6-75C5CBD233CC}" dt="2023-11-17T09:44:59.485" v="2117" actId="1076"/>
          <ac:spMkLst>
            <pc:docMk/>
            <pc:sldMk cId="246440579" sldId="277"/>
            <ac:spMk id="26" creationId="{A3BF7767-407F-41DD-81AA-EE3F59711091}"/>
          </ac:spMkLst>
        </pc:spChg>
        <pc:spChg chg="add mod">
          <ac:chgData name="子豪 章" userId="a49aefbc8cdc36ad" providerId="LiveId" clId="{D2901D3B-B39B-4630-B6D6-75C5CBD233CC}" dt="2023-11-17T10:06:48.090" v="2500" actId="113"/>
          <ac:spMkLst>
            <pc:docMk/>
            <pc:sldMk cId="246440579" sldId="277"/>
            <ac:spMk id="27" creationId="{E5DA5EDE-BEA1-46BA-9A49-A40586391BB2}"/>
          </ac:spMkLst>
        </pc:spChg>
        <pc:spChg chg="add mod">
          <ac:chgData name="子豪 章" userId="a49aefbc8cdc36ad" providerId="LiveId" clId="{D2901D3B-B39B-4630-B6D6-75C5CBD233CC}" dt="2023-11-17T09:46:55.432" v="2140" actId="1076"/>
          <ac:spMkLst>
            <pc:docMk/>
            <pc:sldMk cId="246440579" sldId="277"/>
            <ac:spMk id="28" creationId="{B89E4B17-9E44-4FED-BF4D-AC1C78E369A9}"/>
          </ac:spMkLst>
        </pc:spChg>
        <pc:spChg chg="add del mod">
          <ac:chgData name="子豪 章" userId="a49aefbc8cdc36ad" providerId="LiveId" clId="{D2901D3B-B39B-4630-B6D6-75C5CBD233CC}" dt="2023-11-17T09:31:15.016" v="1782" actId="478"/>
          <ac:spMkLst>
            <pc:docMk/>
            <pc:sldMk cId="246440579" sldId="277"/>
            <ac:spMk id="32" creationId="{89C7C9FE-7E22-4C44-AFFB-2E5DC308722E}"/>
          </ac:spMkLst>
        </pc:spChg>
        <pc:spChg chg="add del mod">
          <ac:chgData name="子豪 章" userId="a49aefbc8cdc36ad" providerId="LiveId" clId="{D2901D3B-B39B-4630-B6D6-75C5CBD233CC}" dt="2023-11-17T09:32:56.494" v="1795" actId="478"/>
          <ac:spMkLst>
            <pc:docMk/>
            <pc:sldMk cId="246440579" sldId="277"/>
            <ac:spMk id="34" creationId="{2E92D9A1-897D-4BFD-8943-125F9C0E7764}"/>
          </ac:spMkLst>
        </pc:spChg>
        <pc:spChg chg="add del mod">
          <ac:chgData name="子豪 章" userId="a49aefbc8cdc36ad" providerId="LiveId" clId="{D2901D3B-B39B-4630-B6D6-75C5CBD233CC}" dt="2023-11-17T09:37:00.721" v="1881" actId="478"/>
          <ac:spMkLst>
            <pc:docMk/>
            <pc:sldMk cId="246440579" sldId="277"/>
            <ac:spMk id="36" creationId="{87C69A9C-A381-469B-8C5D-7334DBF52F3B}"/>
          </ac:spMkLst>
        </pc:spChg>
        <pc:spChg chg="add del mod">
          <ac:chgData name="子豪 章" userId="a49aefbc8cdc36ad" providerId="LiveId" clId="{D2901D3B-B39B-4630-B6D6-75C5CBD233CC}" dt="2023-11-17T09:36:58.749" v="1880" actId="478"/>
          <ac:spMkLst>
            <pc:docMk/>
            <pc:sldMk cId="246440579" sldId="277"/>
            <ac:spMk id="41" creationId="{901CBFC5-1375-4D2C-AE48-E88DBB201A11}"/>
          </ac:spMkLst>
        </pc:spChg>
        <pc:spChg chg="add del mod">
          <ac:chgData name="子豪 章" userId="a49aefbc8cdc36ad" providerId="LiveId" clId="{D2901D3B-B39B-4630-B6D6-75C5CBD233CC}" dt="2023-11-17T09:38:15.908" v="1922" actId="478"/>
          <ac:spMkLst>
            <pc:docMk/>
            <pc:sldMk cId="246440579" sldId="277"/>
            <ac:spMk id="44" creationId="{70B7B5D2-93AD-459B-9CA3-6811174E9093}"/>
          </ac:spMkLst>
        </pc:spChg>
        <pc:spChg chg="del">
          <ac:chgData name="子豪 章" userId="a49aefbc8cdc36ad" providerId="LiveId" clId="{D2901D3B-B39B-4630-B6D6-75C5CBD233CC}" dt="2023-11-17T09:13:21.396" v="1416" actId="478"/>
          <ac:spMkLst>
            <pc:docMk/>
            <pc:sldMk cId="246440579" sldId="277"/>
            <ac:spMk id="47" creationId="{C019CDD7-89C4-47A0-8598-D32A9BCD5B7B}"/>
          </ac:spMkLst>
        </pc:spChg>
        <pc:spChg chg="del">
          <ac:chgData name="子豪 章" userId="a49aefbc8cdc36ad" providerId="LiveId" clId="{D2901D3B-B39B-4630-B6D6-75C5CBD233CC}" dt="2023-11-17T09:13:21.396" v="1416" actId="478"/>
          <ac:spMkLst>
            <pc:docMk/>
            <pc:sldMk cId="246440579" sldId="277"/>
            <ac:spMk id="48" creationId="{68C2D339-8E69-4858-AD43-CB1E6E9FE8B3}"/>
          </ac:spMkLst>
        </pc:spChg>
        <pc:spChg chg="del">
          <ac:chgData name="子豪 章" userId="a49aefbc8cdc36ad" providerId="LiveId" clId="{D2901D3B-B39B-4630-B6D6-75C5CBD233CC}" dt="2023-11-17T09:13:21.396" v="1416" actId="478"/>
          <ac:spMkLst>
            <pc:docMk/>
            <pc:sldMk cId="246440579" sldId="277"/>
            <ac:spMk id="51" creationId="{F39EE8D4-C3C8-4D45-BA25-4A57FF84BE25}"/>
          </ac:spMkLst>
        </pc:spChg>
        <pc:spChg chg="add mod">
          <ac:chgData name="子豪 章" userId="a49aefbc8cdc36ad" providerId="LiveId" clId="{D2901D3B-B39B-4630-B6D6-75C5CBD233CC}" dt="2023-11-17T09:43:53.494" v="2052" actId="1076"/>
          <ac:spMkLst>
            <pc:docMk/>
            <pc:sldMk cId="246440579" sldId="277"/>
            <ac:spMk id="54" creationId="{BB1272EF-6E4B-4CB3-AC60-E20518252CFA}"/>
          </ac:spMkLst>
        </pc:spChg>
        <pc:spChg chg="add mod">
          <ac:chgData name="子豪 章" userId="a49aefbc8cdc36ad" providerId="LiveId" clId="{D2901D3B-B39B-4630-B6D6-75C5CBD233CC}" dt="2023-11-17T09:42:34.954" v="2027" actId="164"/>
          <ac:spMkLst>
            <pc:docMk/>
            <pc:sldMk cId="246440579" sldId="277"/>
            <ac:spMk id="58" creationId="{9A936810-F229-407C-86FD-ADFC84F82DDC}"/>
          </ac:spMkLst>
        </pc:spChg>
        <pc:spChg chg="add mod">
          <ac:chgData name="子豪 章" userId="a49aefbc8cdc36ad" providerId="LiveId" clId="{D2901D3B-B39B-4630-B6D6-75C5CBD233CC}" dt="2023-11-17T09:42:34.954" v="2027" actId="164"/>
          <ac:spMkLst>
            <pc:docMk/>
            <pc:sldMk cId="246440579" sldId="277"/>
            <ac:spMk id="59" creationId="{1FA4617E-8E8A-4CF8-BE15-943F93630360}"/>
          </ac:spMkLst>
        </pc:spChg>
        <pc:spChg chg="add mod">
          <ac:chgData name="子豪 章" userId="a49aefbc8cdc36ad" providerId="LiveId" clId="{D2901D3B-B39B-4630-B6D6-75C5CBD233CC}" dt="2023-11-17T09:43:53.494" v="2052" actId="1076"/>
          <ac:spMkLst>
            <pc:docMk/>
            <pc:sldMk cId="246440579" sldId="277"/>
            <ac:spMk id="65" creationId="{B0281E85-89A3-4233-8F3F-98CCAD310C75}"/>
          </ac:spMkLst>
        </pc:spChg>
        <pc:spChg chg="add mod">
          <ac:chgData name="子豪 章" userId="a49aefbc8cdc36ad" providerId="LiveId" clId="{D2901D3B-B39B-4630-B6D6-75C5CBD233CC}" dt="2023-11-17T09:43:53.494" v="2052" actId="1076"/>
          <ac:spMkLst>
            <pc:docMk/>
            <pc:sldMk cId="246440579" sldId="277"/>
            <ac:spMk id="66" creationId="{4C758F32-C2B3-4640-8DC8-A68CF65C1AFD}"/>
          </ac:spMkLst>
        </pc:spChg>
        <pc:spChg chg="add mod">
          <ac:chgData name="子豪 章" userId="a49aefbc8cdc36ad" providerId="LiveId" clId="{D2901D3B-B39B-4630-B6D6-75C5CBD233CC}" dt="2023-11-17T09:43:53.494" v="2052" actId="1076"/>
          <ac:spMkLst>
            <pc:docMk/>
            <pc:sldMk cId="246440579" sldId="277"/>
            <ac:spMk id="68" creationId="{BCA88DFD-757C-4CDA-8F2B-3F8A255E0523}"/>
          </ac:spMkLst>
        </pc:spChg>
        <pc:spChg chg="add mod">
          <ac:chgData name="子豪 章" userId="a49aefbc8cdc36ad" providerId="LiveId" clId="{D2901D3B-B39B-4630-B6D6-75C5CBD233CC}" dt="2023-11-17T09:46:35.372" v="2129" actId="1076"/>
          <ac:spMkLst>
            <pc:docMk/>
            <pc:sldMk cId="246440579" sldId="277"/>
            <ac:spMk id="69" creationId="{3116287A-4CCC-4227-915C-44055516B089}"/>
          </ac:spMkLst>
        </pc:spChg>
        <pc:spChg chg="add mod">
          <ac:chgData name="子豪 章" userId="a49aefbc8cdc36ad" providerId="LiveId" clId="{D2901D3B-B39B-4630-B6D6-75C5CBD233CC}" dt="2023-11-17T09:46:43.578" v="2139" actId="20577"/>
          <ac:spMkLst>
            <pc:docMk/>
            <pc:sldMk cId="246440579" sldId="277"/>
            <ac:spMk id="70" creationId="{B92BDA08-7B89-48B6-80ED-D1F93AE60ABB}"/>
          </ac:spMkLst>
        </pc:spChg>
        <pc:grpChg chg="add mod">
          <ac:chgData name="子豪 章" userId="a49aefbc8cdc36ad" providerId="LiveId" clId="{D2901D3B-B39B-4630-B6D6-75C5CBD233CC}" dt="2023-11-17T09:43:53.494" v="2052" actId="1076"/>
          <ac:grpSpMkLst>
            <pc:docMk/>
            <pc:sldMk cId="246440579" sldId="277"/>
            <ac:grpSpMk id="67" creationId="{77BBA3CA-3026-4944-B608-D0E160A29412}"/>
          </ac:grpSpMkLst>
        </pc:grpChg>
        <pc:picChg chg="add mod">
          <ac:chgData name="子豪 章" userId="a49aefbc8cdc36ad" providerId="LiveId" clId="{D2901D3B-B39B-4630-B6D6-75C5CBD233CC}" dt="2023-11-17T09:43:53.494" v="2052" actId="1076"/>
          <ac:picMkLst>
            <pc:docMk/>
            <pc:sldMk cId="246440579" sldId="277"/>
            <ac:picMk id="29" creationId="{8630AEE3-E3A9-44FD-97B9-629981DB095F}"/>
          </ac:picMkLst>
        </pc:picChg>
        <pc:picChg chg="del">
          <ac:chgData name="子豪 章" userId="a49aefbc8cdc36ad" providerId="LiveId" clId="{D2901D3B-B39B-4630-B6D6-75C5CBD233CC}" dt="2023-11-17T09:13:21.396" v="1416" actId="478"/>
          <ac:picMkLst>
            <pc:docMk/>
            <pc:sldMk cId="246440579" sldId="277"/>
            <ac:picMk id="46" creationId="{DE73BA36-FA3B-46EA-B684-56F2599B82A2}"/>
          </ac:picMkLst>
        </pc:picChg>
        <pc:picChg chg="del">
          <ac:chgData name="子豪 章" userId="a49aefbc8cdc36ad" providerId="LiveId" clId="{D2901D3B-B39B-4630-B6D6-75C5CBD233CC}" dt="2023-11-17T09:13:21.396" v="1416" actId="478"/>
          <ac:picMkLst>
            <pc:docMk/>
            <pc:sldMk cId="246440579" sldId="277"/>
            <ac:picMk id="49" creationId="{575295A3-FC7F-4B7B-A5CF-3C0A6849C1C6}"/>
          </ac:picMkLst>
        </pc:picChg>
        <pc:picChg chg="del">
          <ac:chgData name="子豪 章" userId="a49aefbc8cdc36ad" providerId="LiveId" clId="{D2901D3B-B39B-4630-B6D6-75C5CBD233CC}" dt="2023-11-17T09:13:21.396" v="1416" actId="478"/>
          <ac:picMkLst>
            <pc:docMk/>
            <pc:sldMk cId="246440579" sldId="277"/>
            <ac:picMk id="50" creationId="{14AC1609-5D52-48C0-ACED-F0C6851DFAA3}"/>
          </ac:picMkLst>
        </pc:picChg>
        <pc:picChg chg="del">
          <ac:chgData name="子豪 章" userId="a49aefbc8cdc36ad" providerId="LiveId" clId="{D2901D3B-B39B-4630-B6D6-75C5CBD233CC}" dt="2023-11-17T09:13:21.396" v="1416" actId="478"/>
          <ac:picMkLst>
            <pc:docMk/>
            <pc:sldMk cId="246440579" sldId="277"/>
            <ac:picMk id="52" creationId="{FE9BD135-0895-44EF-AD34-D86F8622BC6B}"/>
          </ac:picMkLst>
        </pc:picChg>
        <pc:cxnChg chg="add mod">
          <ac:chgData name="子豪 章" userId="a49aefbc8cdc36ad" providerId="LiveId" clId="{D2901D3B-B39B-4630-B6D6-75C5CBD233CC}" dt="2023-11-17T09:44:59.485" v="2117" actId="1076"/>
          <ac:cxnSpMkLst>
            <pc:docMk/>
            <pc:sldMk cId="246440579" sldId="277"/>
            <ac:cxnSpMk id="15" creationId="{EF22A147-9609-4930-8E7C-0D3CFBDF9D2E}"/>
          </ac:cxnSpMkLst>
        </pc:cxnChg>
        <pc:cxnChg chg="add mod">
          <ac:chgData name="子豪 章" userId="a49aefbc8cdc36ad" providerId="LiveId" clId="{D2901D3B-B39B-4630-B6D6-75C5CBD233CC}" dt="2023-11-17T09:44:59.485" v="2117" actId="1076"/>
          <ac:cxnSpMkLst>
            <pc:docMk/>
            <pc:sldMk cId="246440579" sldId="277"/>
            <ac:cxnSpMk id="21" creationId="{B15B1578-84AB-4A22-B173-9A24745D860C}"/>
          </ac:cxnSpMkLst>
        </pc:cxnChg>
        <pc:cxnChg chg="add mod">
          <ac:chgData name="子豪 章" userId="a49aefbc8cdc36ad" providerId="LiveId" clId="{D2901D3B-B39B-4630-B6D6-75C5CBD233CC}" dt="2023-11-17T09:44:59.485" v="2117" actId="1076"/>
          <ac:cxnSpMkLst>
            <pc:docMk/>
            <pc:sldMk cId="246440579" sldId="277"/>
            <ac:cxnSpMk id="25" creationId="{60AB6A68-BBD7-4292-AF58-F95D1E19D1C3}"/>
          </ac:cxnSpMkLst>
        </pc:cxnChg>
        <pc:cxnChg chg="add del mod">
          <ac:chgData name="子豪 章" userId="a49aefbc8cdc36ad" providerId="LiveId" clId="{D2901D3B-B39B-4630-B6D6-75C5CBD233CC}" dt="2023-11-17T09:40:49.624" v="1999" actId="478"/>
          <ac:cxnSpMkLst>
            <pc:docMk/>
            <pc:sldMk cId="246440579" sldId="277"/>
            <ac:cxnSpMk id="31" creationId="{DF7B63B7-473F-4EDF-BC3B-2D2A7D130278}"/>
          </ac:cxnSpMkLst>
        </pc:cxnChg>
        <pc:cxnChg chg="add del mod">
          <ac:chgData name="子豪 章" userId="a49aefbc8cdc36ad" providerId="LiveId" clId="{D2901D3B-B39B-4630-B6D6-75C5CBD233CC}" dt="2023-11-17T09:40:50.280" v="2000" actId="478"/>
          <ac:cxnSpMkLst>
            <pc:docMk/>
            <pc:sldMk cId="246440579" sldId="277"/>
            <ac:cxnSpMk id="42" creationId="{487A02CA-8CC1-4CD2-9571-19EF8EA83DEF}"/>
          </ac:cxnSpMkLst>
        </pc:cxnChg>
        <pc:cxnChg chg="add del mod">
          <ac:chgData name="子豪 章" userId="a49aefbc8cdc36ad" providerId="LiveId" clId="{D2901D3B-B39B-4630-B6D6-75C5CBD233CC}" dt="2023-11-17T09:40:08.736" v="1982" actId="478"/>
          <ac:cxnSpMkLst>
            <pc:docMk/>
            <pc:sldMk cId="246440579" sldId="277"/>
            <ac:cxnSpMk id="53" creationId="{37B16ACA-E5CE-4956-BF4D-90114487F985}"/>
          </ac:cxnSpMkLst>
        </pc:cxnChg>
        <pc:cxnChg chg="add del mod">
          <ac:chgData name="子豪 章" userId="a49aefbc8cdc36ad" providerId="LiveId" clId="{D2901D3B-B39B-4630-B6D6-75C5CBD233CC}" dt="2023-11-17T09:40:41.694" v="1997" actId="478"/>
          <ac:cxnSpMkLst>
            <pc:docMk/>
            <pc:sldMk cId="246440579" sldId="277"/>
            <ac:cxnSpMk id="60" creationId="{210CE8D2-0A75-483F-A5C3-546E0DEC7245}"/>
          </ac:cxnSpMkLst>
        </pc:cxnChg>
        <pc:cxnChg chg="add del mod">
          <ac:chgData name="子豪 章" userId="a49aefbc8cdc36ad" providerId="LiveId" clId="{D2901D3B-B39B-4630-B6D6-75C5CBD233CC}" dt="2023-11-17T09:40:42.134" v="1998" actId="478"/>
          <ac:cxnSpMkLst>
            <pc:docMk/>
            <pc:sldMk cId="246440579" sldId="277"/>
            <ac:cxnSpMk id="62" creationId="{2E6843A4-2501-4154-9FF6-E95B40FD546F}"/>
          </ac:cxnSpMkLst>
        </pc:cxnChg>
      </pc:sldChg>
      <pc:sldChg chg="addSp delSp modSp new mod">
        <pc:chgData name="子豪 章" userId="a49aefbc8cdc36ad" providerId="LiveId" clId="{D2901D3B-B39B-4630-B6D6-75C5CBD233CC}" dt="2023-11-18T05:30:08.046" v="5061" actId="1076"/>
        <pc:sldMkLst>
          <pc:docMk/>
          <pc:sldMk cId="2167484778" sldId="278"/>
        </pc:sldMkLst>
        <pc:spChg chg="mod">
          <ac:chgData name="子豪 章" userId="a49aefbc8cdc36ad" providerId="LiveId" clId="{D2901D3B-B39B-4630-B6D6-75C5CBD233CC}" dt="2023-11-17T11:55:32.886" v="3842" actId="20577"/>
          <ac:spMkLst>
            <pc:docMk/>
            <pc:sldMk cId="2167484778" sldId="278"/>
            <ac:spMk id="2" creationId="{0E0BB016-E73D-40CA-97BB-8B9A01369F84}"/>
          </ac:spMkLst>
        </pc:spChg>
        <pc:spChg chg="add del mod">
          <ac:chgData name="子豪 章" userId="a49aefbc8cdc36ad" providerId="LiveId" clId="{D2901D3B-B39B-4630-B6D6-75C5CBD233CC}" dt="2023-11-17T11:49:58.072" v="3727" actId="478"/>
          <ac:spMkLst>
            <pc:docMk/>
            <pc:sldMk cId="2167484778" sldId="278"/>
            <ac:spMk id="5" creationId="{8FD58F31-E23C-4C4A-ADC0-31F6832F9AD5}"/>
          </ac:spMkLst>
        </pc:spChg>
        <pc:spChg chg="add mod">
          <ac:chgData name="子豪 章" userId="a49aefbc8cdc36ad" providerId="LiveId" clId="{D2901D3B-B39B-4630-B6D6-75C5CBD233CC}" dt="2023-11-18T05:30:08.046" v="5061" actId="1076"/>
          <ac:spMkLst>
            <pc:docMk/>
            <pc:sldMk cId="2167484778" sldId="278"/>
            <ac:spMk id="6" creationId="{3A679344-43C1-4F65-8B18-0A16A924A3D5}"/>
          </ac:spMkLst>
        </pc:spChg>
        <pc:spChg chg="add mod">
          <ac:chgData name="子豪 章" userId="a49aefbc8cdc36ad" providerId="LiveId" clId="{D2901D3B-B39B-4630-B6D6-75C5CBD233CC}" dt="2023-11-18T05:30:08.046" v="5061" actId="1076"/>
          <ac:spMkLst>
            <pc:docMk/>
            <pc:sldMk cId="2167484778" sldId="278"/>
            <ac:spMk id="7" creationId="{E095D30D-0E7F-4B7F-AAD4-C4CC58845412}"/>
          </ac:spMkLst>
        </pc:spChg>
        <pc:spChg chg="add mod">
          <ac:chgData name="子豪 章" userId="a49aefbc8cdc36ad" providerId="LiveId" clId="{D2901D3B-B39B-4630-B6D6-75C5CBD233CC}" dt="2023-11-18T05:30:08.046" v="5061" actId="1076"/>
          <ac:spMkLst>
            <pc:docMk/>
            <pc:sldMk cId="2167484778" sldId="278"/>
            <ac:spMk id="8" creationId="{80EC27EE-A802-4DB9-9458-C2AF6A068989}"/>
          </ac:spMkLst>
        </pc:spChg>
        <pc:spChg chg="add mod">
          <ac:chgData name="子豪 章" userId="a49aefbc8cdc36ad" providerId="LiveId" clId="{D2901D3B-B39B-4630-B6D6-75C5CBD233CC}" dt="2023-11-18T05:30:08.046" v="5061" actId="1076"/>
          <ac:spMkLst>
            <pc:docMk/>
            <pc:sldMk cId="2167484778" sldId="278"/>
            <ac:spMk id="9" creationId="{DB94E697-B839-4689-BAF3-5AF1632CF155}"/>
          </ac:spMkLst>
        </pc:spChg>
        <pc:spChg chg="add del mod">
          <ac:chgData name="子豪 章" userId="a49aefbc8cdc36ad" providerId="LiveId" clId="{D2901D3B-B39B-4630-B6D6-75C5CBD233CC}" dt="2023-11-17T11:52:16.847" v="3815" actId="478"/>
          <ac:spMkLst>
            <pc:docMk/>
            <pc:sldMk cId="2167484778" sldId="278"/>
            <ac:spMk id="10" creationId="{F1673B3D-DEB2-4855-8246-5496240956FD}"/>
          </ac:spMkLst>
        </pc:spChg>
        <pc:spChg chg="add del mod">
          <ac:chgData name="子豪 章" userId="a49aefbc8cdc36ad" providerId="LiveId" clId="{D2901D3B-B39B-4630-B6D6-75C5CBD233CC}" dt="2023-11-18T05:29:53.453" v="5058" actId="478"/>
          <ac:spMkLst>
            <pc:docMk/>
            <pc:sldMk cId="2167484778" sldId="278"/>
            <ac:spMk id="11" creationId="{AA47F69A-848B-4FB1-A167-94454BB2236D}"/>
          </ac:spMkLst>
        </pc:spChg>
        <pc:spChg chg="add mod">
          <ac:chgData name="子豪 章" userId="a49aefbc8cdc36ad" providerId="LiveId" clId="{D2901D3B-B39B-4630-B6D6-75C5CBD233CC}" dt="2023-11-18T05:30:08.046" v="5061" actId="1076"/>
          <ac:spMkLst>
            <pc:docMk/>
            <pc:sldMk cId="2167484778" sldId="278"/>
            <ac:spMk id="14" creationId="{9387D258-1D71-4FDF-9811-4789891F0876}"/>
          </ac:spMkLst>
        </pc:spChg>
        <pc:picChg chg="add del mod">
          <ac:chgData name="子豪 章" userId="a49aefbc8cdc36ad" providerId="LiveId" clId="{D2901D3B-B39B-4630-B6D6-75C5CBD233CC}" dt="2023-11-18T05:29:52.807" v="5057" actId="478"/>
          <ac:picMkLst>
            <pc:docMk/>
            <pc:sldMk cId="2167484778" sldId="278"/>
            <ac:picMk id="4" creationId="{CA3E4871-4AA2-4778-B6CD-CA10FCEEF86D}"/>
          </ac:picMkLst>
        </pc:picChg>
        <pc:picChg chg="add mod">
          <ac:chgData name="子豪 章" userId="a49aefbc8cdc36ad" providerId="LiveId" clId="{D2901D3B-B39B-4630-B6D6-75C5CBD233CC}" dt="2023-11-18T05:29:56.651" v="5059" actId="1076"/>
          <ac:picMkLst>
            <pc:docMk/>
            <pc:sldMk cId="2167484778" sldId="278"/>
            <ac:picMk id="12" creationId="{AA0EC41B-26DF-4FE2-A6F2-E8D9CE0DFB13}"/>
          </ac:picMkLst>
        </pc:picChg>
        <pc:picChg chg="add mod modCrop">
          <ac:chgData name="子豪 章" userId="a49aefbc8cdc36ad" providerId="LiveId" clId="{D2901D3B-B39B-4630-B6D6-75C5CBD233CC}" dt="2023-11-18T05:29:59.240" v="5060" actId="1076"/>
          <ac:picMkLst>
            <pc:docMk/>
            <pc:sldMk cId="2167484778" sldId="278"/>
            <ac:picMk id="13" creationId="{216373DB-30B2-4242-AA48-8CE084EDCCEE}"/>
          </ac:picMkLst>
        </pc:picChg>
        <pc:picChg chg="add mod">
          <ac:chgData name="子豪 章" userId="a49aefbc8cdc36ad" providerId="LiveId" clId="{D2901D3B-B39B-4630-B6D6-75C5CBD233CC}" dt="2023-11-18T05:29:51.336" v="5056"/>
          <ac:picMkLst>
            <pc:docMk/>
            <pc:sldMk cId="2167484778" sldId="278"/>
            <ac:picMk id="15" creationId="{75858311-6957-49D0-BC0B-9C74D2E4A6C7}"/>
          </ac:picMkLst>
        </pc:picChg>
      </pc:sldChg>
      <pc:sldChg chg="addSp delSp modSp add mod">
        <pc:chgData name="子豪 章" userId="a49aefbc8cdc36ad" providerId="LiveId" clId="{D2901D3B-B39B-4630-B6D6-75C5CBD233CC}" dt="2023-11-18T05:31:26.324" v="5105" actId="1038"/>
        <pc:sldMkLst>
          <pc:docMk/>
          <pc:sldMk cId="3305935058" sldId="279"/>
        </pc:sldMkLst>
        <pc:spChg chg="mod">
          <ac:chgData name="子豪 章" userId="a49aefbc8cdc36ad" providerId="LiveId" clId="{D2901D3B-B39B-4630-B6D6-75C5CBD233CC}" dt="2023-11-17T12:01:40.171" v="4001" actId="20577"/>
          <ac:spMkLst>
            <pc:docMk/>
            <pc:sldMk cId="3305935058" sldId="279"/>
            <ac:spMk id="3" creationId="{ECA2A165-53A7-453D-9866-D7EB50BC98AE}"/>
          </ac:spMkLst>
        </pc:spChg>
        <pc:spChg chg="del">
          <ac:chgData name="子豪 章" userId="a49aefbc8cdc36ad" providerId="LiveId" clId="{D2901D3B-B39B-4630-B6D6-75C5CBD233CC}" dt="2023-11-17T11:59:46.661" v="3937" actId="478"/>
          <ac:spMkLst>
            <pc:docMk/>
            <pc:sldMk cId="3305935058" sldId="279"/>
            <ac:spMk id="6" creationId="{3A679344-43C1-4F65-8B18-0A16A924A3D5}"/>
          </ac:spMkLst>
        </pc:spChg>
        <pc:spChg chg="del">
          <ac:chgData name="子豪 章" userId="a49aefbc8cdc36ad" providerId="LiveId" clId="{D2901D3B-B39B-4630-B6D6-75C5CBD233CC}" dt="2023-11-17T11:59:46.661" v="3937" actId="478"/>
          <ac:spMkLst>
            <pc:docMk/>
            <pc:sldMk cId="3305935058" sldId="279"/>
            <ac:spMk id="7" creationId="{E095D30D-0E7F-4B7F-AAD4-C4CC58845412}"/>
          </ac:spMkLst>
        </pc:spChg>
        <pc:spChg chg="del">
          <ac:chgData name="子豪 章" userId="a49aefbc8cdc36ad" providerId="LiveId" clId="{D2901D3B-B39B-4630-B6D6-75C5CBD233CC}" dt="2023-11-17T11:59:46.661" v="3937" actId="478"/>
          <ac:spMkLst>
            <pc:docMk/>
            <pc:sldMk cId="3305935058" sldId="279"/>
            <ac:spMk id="8" creationId="{80EC27EE-A802-4DB9-9458-C2AF6A068989}"/>
          </ac:spMkLst>
        </pc:spChg>
        <pc:spChg chg="del">
          <ac:chgData name="子豪 章" userId="a49aefbc8cdc36ad" providerId="LiveId" clId="{D2901D3B-B39B-4630-B6D6-75C5CBD233CC}" dt="2023-11-17T11:59:46.661" v="3937" actId="478"/>
          <ac:spMkLst>
            <pc:docMk/>
            <pc:sldMk cId="3305935058" sldId="279"/>
            <ac:spMk id="9" creationId="{DB94E697-B839-4689-BAF3-5AF1632CF155}"/>
          </ac:spMkLst>
        </pc:spChg>
        <pc:spChg chg="del mod">
          <ac:chgData name="子豪 章" userId="a49aefbc8cdc36ad" providerId="LiveId" clId="{D2901D3B-B39B-4630-B6D6-75C5CBD233CC}" dt="2023-11-17T13:09:25.490" v="4861" actId="478"/>
          <ac:spMkLst>
            <pc:docMk/>
            <pc:sldMk cId="3305935058" sldId="279"/>
            <ac:spMk id="11" creationId="{AA47F69A-848B-4FB1-A167-94454BB2236D}"/>
          </ac:spMkLst>
        </pc:spChg>
        <pc:spChg chg="del">
          <ac:chgData name="子豪 章" userId="a49aefbc8cdc36ad" providerId="LiveId" clId="{D2901D3B-B39B-4630-B6D6-75C5CBD233CC}" dt="2023-11-17T11:59:46.661" v="3937" actId="478"/>
          <ac:spMkLst>
            <pc:docMk/>
            <pc:sldMk cId="3305935058" sldId="279"/>
            <ac:spMk id="14" creationId="{9387D258-1D71-4FDF-9811-4789891F0876}"/>
          </ac:spMkLst>
        </pc:spChg>
        <pc:spChg chg="add del mod">
          <ac:chgData name="子豪 章" userId="a49aefbc8cdc36ad" providerId="LiveId" clId="{D2901D3B-B39B-4630-B6D6-75C5CBD233CC}" dt="2023-11-17T13:09:24.069" v="4860" actId="478"/>
          <ac:spMkLst>
            <pc:docMk/>
            <pc:sldMk cId="3305935058" sldId="279"/>
            <ac:spMk id="15" creationId="{F4E418D1-DCEA-4A6A-B91C-660297CCB598}"/>
          </ac:spMkLst>
        </pc:spChg>
        <pc:spChg chg="add del mod">
          <ac:chgData name="子豪 章" userId="a49aefbc8cdc36ad" providerId="LiveId" clId="{D2901D3B-B39B-4630-B6D6-75C5CBD233CC}" dt="2023-11-17T12:18:17.204" v="4031" actId="478"/>
          <ac:spMkLst>
            <pc:docMk/>
            <pc:sldMk cId="3305935058" sldId="279"/>
            <ac:spMk id="18" creationId="{810E7F3A-A2F5-48FD-94AF-46B7A086FBED}"/>
          </ac:spMkLst>
        </pc:spChg>
        <pc:spChg chg="add del mod">
          <ac:chgData name="子豪 章" userId="a49aefbc8cdc36ad" providerId="LiveId" clId="{D2901D3B-B39B-4630-B6D6-75C5CBD233CC}" dt="2023-11-17T12:58:24.115" v="4419" actId="21"/>
          <ac:spMkLst>
            <pc:docMk/>
            <pc:sldMk cId="3305935058" sldId="279"/>
            <ac:spMk id="19" creationId="{2AC76DC6-96D9-460C-811A-4488226DA8F6}"/>
          </ac:spMkLst>
        </pc:spChg>
        <pc:spChg chg="add del mod">
          <ac:chgData name="子豪 章" userId="a49aefbc8cdc36ad" providerId="LiveId" clId="{D2901D3B-B39B-4630-B6D6-75C5CBD233CC}" dt="2023-11-17T12:58:24.115" v="4419" actId="21"/>
          <ac:spMkLst>
            <pc:docMk/>
            <pc:sldMk cId="3305935058" sldId="279"/>
            <ac:spMk id="20" creationId="{F8A15A1B-10C6-48CE-AA2D-98B02019F205}"/>
          </ac:spMkLst>
        </pc:spChg>
        <pc:spChg chg="add del mod">
          <ac:chgData name="子豪 章" userId="a49aefbc8cdc36ad" providerId="LiveId" clId="{D2901D3B-B39B-4630-B6D6-75C5CBD233CC}" dt="2023-11-17T12:58:24.115" v="4419" actId="21"/>
          <ac:spMkLst>
            <pc:docMk/>
            <pc:sldMk cId="3305935058" sldId="279"/>
            <ac:spMk id="21" creationId="{F3BE5DF2-E0FF-4899-BDBC-ACFE713BD543}"/>
          </ac:spMkLst>
        </pc:spChg>
        <pc:spChg chg="add del mod">
          <ac:chgData name="子豪 章" userId="a49aefbc8cdc36ad" providerId="LiveId" clId="{D2901D3B-B39B-4630-B6D6-75C5CBD233CC}" dt="2023-11-17T12:58:24.115" v="4419" actId="21"/>
          <ac:spMkLst>
            <pc:docMk/>
            <pc:sldMk cId="3305935058" sldId="279"/>
            <ac:spMk id="22" creationId="{632E2EAC-A437-4651-9A7F-C3FFEFA89FF8}"/>
          </ac:spMkLst>
        </pc:spChg>
        <pc:spChg chg="add del mod">
          <ac:chgData name="子豪 章" userId="a49aefbc8cdc36ad" providerId="LiveId" clId="{D2901D3B-B39B-4630-B6D6-75C5CBD233CC}" dt="2023-11-17T12:34:00.990" v="4109" actId="478"/>
          <ac:spMkLst>
            <pc:docMk/>
            <pc:sldMk cId="3305935058" sldId="279"/>
            <ac:spMk id="23" creationId="{C6F292C0-C626-402A-93ED-684EF9EFA672}"/>
          </ac:spMkLst>
        </pc:spChg>
        <pc:spChg chg="add del mod">
          <ac:chgData name="子豪 章" userId="a49aefbc8cdc36ad" providerId="LiveId" clId="{D2901D3B-B39B-4630-B6D6-75C5CBD233CC}" dt="2023-11-17T12:48:48.733" v="4257" actId="478"/>
          <ac:spMkLst>
            <pc:docMk/>
            <pc:sldMk cId="3305935058" sldId="279"/>
            <ac:spMk id="24" creationId="{24C3614C-A31F-4143-A384-777F0C566408}"/>
          </ac:spMkLst>
        </pc:spChg>
        <pc:spChg chg="add del mod">
          <ac:chgData name="子豪 章" userId="a49aefbc8cdc36ad" providerId="LiveId" clId="{D2901D3B-B39B-4630-B6D6-75C5CBD233CC}" dt="2023-11-17T12:48:49.936" v="4258" actId="478"/>
          <ac:spMkLst>
            <pc:docMk/>
            <pc:sldMk cId="3305935058" sldId="279"/>
            <ac:spMk id="25" creationId="{8411A64C-C4C8-49FE-A137-ECD5CE48AA02}"/>
          </ac:spMkLst>
        </pc:spChg>
        <pc:spChg chg="add del mod">
          <ac:chgData name="子豪 章" userId="a49aefbc8cdc36ad" providerId="LiveId" clId="{D2901D3B-B39B-4630-B6D6-75C5CBD233CC}" dt="2023-11-17T12:47:42.116" v="4210" actId="478"/>
          <ac:spMkLst>
            <pc:docMk/>
            <pc:sldMk cId="3305935058" sldId="279"/>
            <ac:spMk id="26" creationId="{C3D787CF-86FD-47C3-B390-3ADB35C2CDD3}"/>
          </ac:spMkLst>
        </pc:spChg>
        <pc:spChg chg="add del mod">
          <ac:chgData name="子豪 章" userId="a49aefbc8cdc36ad" providerId="LiveId" clId="{D2901D3B-B39B-4630-B6D6-75C5CBD233CC}" dt="2023-11-17T12:58:24.115" v="4419" actId="21"/>
          <ac:spMkLst>
            <pc:docMk/>
            <pc:sldMk cId="3305935058" sldId="279"/>
            <ac:spMk id="27" creationId="{82FB8A08-0DFC-4515-B2B4-4FF5DFCEE66D}"/>
          </ac:spMkLst>
        </pc:spChg>
        <pc:spChg chg="add del mod">
          <ac:chgData name="子豪 章" userId="a49aefbc8cdc36ad" providerId="LiveId" clId="{D2901D3B-B39B-4630-B6D6-75C5CBD233CC}" dt="2023-11-17T12:58:24.115" v="4419" actId="21"/>
          <ac:spMkLst>
            <pc:docMk/>
            <pc:sldMk cId="3305935058" sldId="279"/>
            <ac:spMk id="28" creationId="{BB6DDC6B-F5C2-4B00-8F1B-7DF043A75ABB}"/>
          </ac:spMkLst>
        </pc:spChg>
        <pc:spChg chg="add del mod">
          <ac:chgData name="子豪 章" userId="a49aefbc8cdc36ad" providerId="LiveId" clId="{D2901D3B-B39B-4630-B6D6-75C5CBD233CC}" dt="2023-11-17T13:04:36.748" v="4596" actId="21"/>
          <ac:spMkLst>
            <pc:docMk/>
            <pc:sldMk cId="3305935058" sldId="279"/>
            <ac:spMk id="29" creationId="{81AA61C1-D0E3-468B-BFF9-E1BD485C3842}"/>
          </ac:spMkLst>
        </pc:spChg>
        <pc:spChg chg="add del mod">
          <ac:chgData name="子豪 章" userId="a49aefbc8cdc36ad" providerId="LiveId" clId="{D2901D3B-B39B-4630-B6D6-75C5CBD233CC}" dt="2023-11-17T13:09:22.276" v="4859" actId="478"/>
          <ac:spMkLst>
            <pc:docMk/>
            <pc:sldMk cId="3305935058" sldId="279"/>
            <ac:spMk id="33" creationId="{BD0071F7-589B-4C61-810B-6A235AC65651}"/>
          </ac:spMkLst>
        </pc:spChg>
        <pc:spChg chg="add del mod">
          <ac:chgData name="子豪 章" userId="a49aefbc8cdc36ad" providerId="LiveId" clId="{D2901D3B-B39B-4630-B6D6-75C5CBD233CC}" dt="2023-11-17T13:09:22.276" v="4859" actId="478"/>
          <ac:spMkLst>
            <pc:docMk/>
            <pc:sldMk cId="3305935058" sldId="279"/>
            <ac:spMk id="34" creationId="{558E97C6-244F-4CDE-B309-796FFC38C1E6}"/>
          </ac:spMkLst>
        </pc:spChg>
        <pc:spChg chg="add del mod">
          <ac:chgData name="子豪 章" userId="a49aefbc8cdc36ad" providerId="LiveId" clId="{D2901D3B-B39B-4630-B6D6-75C5CBD233CC}" dt="2023-11-17T13:09:22.276" v="4859" actId="478"/>
          <ac:spMkLst>
            <pc:docMk/>
            <pc:sldMk cId="3305935058" sldId="279"/>
            <ac:spMk id="35" creationId="{2EAFA943-3C3C-478B-9ABA-1C1E5DCFAEAA}"/>
          </ac:spMkLst>
        </pc:spChg>
        <pc:spChg chg="add del mod">
          <ac:chgData name="子豪 章" userId="a49aefbc8cdc36ad" providerId="LiveId" clId="{D2901D3B-B39B-4630-B6D6-75C5CBD233CC}" dt="2023-11-17T13:09:22.276" v="4859" actId="478"/>
          <ac:spMkLst>
            <pc:docMk/>
            <pc:sldMk cId="3305935058" sldId="279"/>
            <ac:spMk id="36" creationId="{07030750-8634-40F2-A511-47C17ED8BED8}"/>
          </ac:spMkLst>
        </pc:spChg>
        <pc:spChg chg="add del mod">
          <ac:chgData name="子豪 章" userId="a49aefbc8cdc36ad" providerId="LiveId" clId="{D2901D3B-B39B-4630-B6D6-75C5CBD233CC}" dt="2023-11-17T13:09:22.276" v="4859" actId="478"/>
          <ac:spMkLst>
            <pc:docMk/>
            <pc:sldMk cId="3305935058" sldId="279"/>
            <ac:spMk id="37" creationId="{8FCC55B9-2F6F-432E-9115-0F1768218E4A}"/>
          </ac:spMkLst>
        </pc:spChg>
        <pc:spChg chg="add del mod">
          <ac:chgData name="子豪 章" userId="a49aefbc8cdc36ad" providerId="LiveId" clId="{D2901D3B-B39B-4630-B6D6-75C5CBD233CC}" dt="2023-11-17T13:09:22.276" v="4859" actId="478"/>
          <ac:spMkLst>
            <pc:docMk/>
            <pc:sldMk cId="3305935058" sldId="279"/>
            <ac:spMk id="38" creationId="{CAE04C9D-16BF-4F83-BF13-47A120F100ED}"/>
          </ac:spMkLst>
        </pc:spChg>
        <pc:spChg chg="add mod">
          <ac:chgData name="子豪 章" userId="a49aefbc8cdc36ad" providerId="LiveId" clId="{D2901D3B-B39B-4630-B6D6-75C5CBD233CC}" dt="2023-11-18T05:21:19.466" v="5025" actId="1076"/>
          <ac:spMkLst>
            <pc:docMk/>
            <pc:sldMk cId="3305935058" sldId="279"/>
            <ac:spMk id="41" creationId="{34ACD7E7-F82E-4603-B4D6-CEAEE53C8D8F}"/>
          </ac:spMkLst>
        </pc:spChg>
        <pc:spChg chg="add mod">
          <ac:chgData name="子豪 章" userId="a49aefbc8cdc36ad" providerId="LiveId" clId="{D2901D3B-B39B-4630-B6D6-75C5CBD233CC}" dt="2023-11-18T05:21:14.572" v="5024" actId="1076"/>
          <ac:spMkLst>
            <pc:docMk/>
            <pc:sldMk cId="3305935058" sldId="279"/>
            <ac:spMk id="42" creationId="{49AA20A0-DA27-4D65-AAB0-CB9E323A6FC9}"/>
          </ac:spMkLst>
        </pc:spChg>
        <pc:spChg chg="add mod">
          <ac:chgData name="子豪 章" userId="a49aefbc8cdc36ad" providerId="LiveId" clId="{D2901D3B-B39B-4630-B6D6-75C5CBD233CC}" dt="2023-11-18T05:30:21.726" v="5062" actId="1076"/>
          <ac:spMkLst>
            <pc:docMk/>
            <pc:sldMk cId="3305935058" sldId="279"/>
            <ac:spMk id="44" creationId="{7F56EBEA-798D-4A1E-B075-76989924EC43}"/>
          </ac:spMkLst>
        </pc:spChg>
        <pc:picChg chg="mod">
          <ac:chgData name="子豪 章" userId="a49aefbc8cdc36ad" providerId="LiveId" clId="{D2901D3B-B39B-4630-B6D6-75C5CBD233CC}" dt="2023-11-18T05:31:26.324" v="5105" actId="1038"/>
          <ac:picMkLst>
            <pc:docMk/>
            <pc:sldMk cId="3305935058" sldId="279"/>
            <ac:picMk id="4" creationId="{CA3E4871-4AA2-4778-B6CD-CA10FCEEF86D}"/>
          </ac:picMkLst>
        </pc:picChg>
        <pc:picChg chg="add del mod">
          <ac:chgData name="子豪 章" userId="a49aefbc8cdc36ad" providerId="LiveId" clId="{D2901D3B-B39B-4630-B6D6-75C5CBD233CC}" dt="2023-11-17T12:58:24.115" v="4419" actId="21"/>
          <ac:picMkLst>
            <pc:docMk/>
            <pc:sldMk cId="3305935058" sldId="279"/>
            <ac:picMk id="10" creationId="{3CDB0E02-2A5E-4B1E-89FA-F75DEF6A04F6}"/>
          </ac:picMkLst>
        </pc:picChg>
        <pc:picChg chg="del">
          <ac:chgData name="子豪 章" userId="a49aefbc8cdc36ad" providerId="LiveId" clId="{D2901D3B-B39B-4630-B6D6-75C5CBD233CC}" dt="2023-11-17T11:59:46.661" v="3937" actId="478"/>
          <ac:picMkLst>
            <pc:docMk/>
            <pc:sldMk cId="3305935058" sldId="279"/>
            <ac:picMk id="12" creationId="{AA0EC41B-26DF-4FE2-A6F2-E8D9CE0DFB13}"/>
          </ac:picMkLst>
        </pc:picChg>
        <pc:picChg chg="del">
          <ac:chgData name="子豪 章" userId="a49aefbc8cdc36ad" providerId="LiveId" clId="{D2901D3B-B39B-4630-B6D6-75C5CBD233CC}" dt="2023-11-17T11:59:46.661" v="3937" actId="478"/>
          <ac:picMkLst>
            <pc:docMk/>
            <pc:sldMk cId="3305935058" sldId="279"/>
            <ac:picMk id="13" creationId="{216373DB-30B2-4242-AA48-8CE084EDCCEE}"/>
          </ac:picMkLst>
        </pc:picChg>
        <pc:picChg chg="add del mod">
          <ac:chgData name="子豪 章" userId="a49aefbc8cdc36ad" providerId="LiveId" clId="{D2901D3B-B39B-4630-B6D6-75C5CBD233CC}" dt="2023-11-17T13:09:21.026" v="4858" actId="478"/>
          <ac:picMkLst>
            <pc:docMk/>
            <pc:sldMk cId="3305935058" sldId="279"/>
            <ac:picMk id="16" creationId="{8035A6FE-14A1-4C17-BF31-F966E8244586}"/>
          </ac:picMkLst>
        </pc:picChg>
        <pc:picChg chg="add del mod">
          <ac:chgData name="子豪 章" userId="a49aefbc8cdc36ad" providerId="LiveId" clId="{D2901D3B-B39B-4630-B6D6-75C5CBD233CC}" dt="2023-11-17T13:04:36.748" v="4596" actId="21"/>
          <ac:picMkLst>
            <pc:docMk/>
            <pc:sldMk cId="3305935058" sldId="279"/>
            <ac:picMk id="30" creationId="{DBF887DD-1A06-40EF-A85C-B6ABB014901A}"/>
          </ac:picMkLst>
        </pc:picChg>
        <pc:picChg chg="add del mod">
          <ac:chgData name="子豪 章" userId="a49aefbc8cdc36ad" providerId="LiveId" clId="{D2901D3B-B39B-4630-B6D6-75C5CBD233CC}" dt="2023-11-17T13:04:36.748" v="4596" actId="21"/>
          <ac:picMkLst>
            <pc:docMk/>
            <pc:sldMk cId="3305935058" sldId="279"/>
            <ac:picMk id="31" creationId="{264CD3A1-4248-4E21-9A68-212D0B7532B0}"/>
          </ac:picMkLst>
        </pc:picChg>
        <pc:picChg chg="add del mod">
          <ac:chgData name="子豪 章" userId="a49aefbc8cdc36ad" providerId="LiveId" clId="{D2901D3B-B39B-4630-B6D6-75C5CBD233CC}" dt="2023-11-17T13:09:22.276" v="4859" actId="478"/>
          <ac:picMkLst>
            <pc:docMk/>
            <pc:sldMk cId="3305935058" sldId="279"/>
            <ac:picMk id="32" creationId="{D3F2800A-F01A-4E2A-97CB-5FE90E2F702B}"/>
          </ac:picMkLst>
        </pc:picChg>
        <pc:picChg chg="add mod">
          <ac:chgData name="子豪 章" userId="a49aefbc8cdc36ad" providerId="LiveId" clId="{D2901D3B-B39B-4630-B6D6-75C5CBD233CC}" dt="2023-11-18T05:21:19.466" v="5025" actId="1076"/>
          <ac:picMkLst>
            <pc:docMk/>
            <pc:sldMk cId="3305935058" sldId="279"/>
            <ac:picMk id="39" creationId="{F849F971-A239-4551-AB95-ACA901027987}"/>
          </ac:picMkLst>
        </pc:picChg>
        <pc:picChg chg="add mod modCrop">
          <ac:chgData name="子豪 章" userId="a49aefbc8cdc36ad" providerId="LiveId" clId="{D2901D3B-B39B-4630-B6D6-75C5CBD233CC}" dt="2023-11-18T05:21:14.572" v="5024" actId="1076"/>
          <ac:picMkLst>
            <pc:docMk/>
            <pc:sldMk cId="3305935058" sldId="279"/>
            <ac:picMk id="40" creationId="{5F1522BA-9BC5-4D8D-9CEF-36A2A7774D49}"/>
          </ac:picMkLst>
        </pc:picChg>
        <pc:picChg chg="add mod">
          <ac:chgData name="子豪 章" userId="a49aefbc8cdc36ad" providerId="LiveId" clId="{D2901D3B-B39B-4630-B6D6-75C5CBD233CC}" dt="2023-11-18T05:30:23.792" v="5063" actId="1076"/>
          <ac:picMkLst>
            <pc:docMk/>
            <pc:sldMk cId="3305935058" sldId="279"/>
            <ac:picMk id="43" creationId="{D61979BB-9287-439C-83AE-4C2D4AF936BC}"/>
          </ac:picMkLst>
        </pc:picChg>
      </pc:sldChg>
      <pc:sldChg chg="addSp delSp modSp add del mod">
        <pc:chgData name="子豪 章" userId="a49aefbc8cdc36ad" providerId="LiveId" clId="{D2901D3B-B39B-4630-B6D6-75C5CBD233CC}" dt="2023-11-17T13:16:01.328" v="4946" actId="47"/>
        <pc:sldMkLst>
          <pc:docMk/>
          <pc:sldMk cId="378015912" sldId="280"/>
        </pc:sldMkLst>
        <pc:spChg chg="del mod">
          <ac:chgData name="子豪 章" userId="a49aefbc8cdc36ad" providerId="LiveId" clId="{D2901D3B-B39B-4630-B6D6-75C5CBD233CC}" dt="2023-11-17T12:59:20.420" v="4434" actId="478"/>
          <ac:spMkLst>
            <pc:docMk/>
            <pc:sldMk cId="378015912" sldId="280"/>
            <ac:spMk id="11" creationId="{AA47F69A-848B-4FB1-A167-94454BB2236D}"/>
          </ac:spMkLst>
        </pc:spChg>
        <pc:spChg chg="del">
          <ac:chgData name="子豪 章" userId="a49aefbc8cdc36ad" providerId="LiveId" clId="{D2901D3B-B39B-4630-B6D6-75C5CBD233CC}" dt="2023-11-17T12:59:17.114" v="4431" actId="478"/>
          <ac:spMkLst>
            <pc:docMk/>
            <pc:sldMk cId="378015912" sldId="280"/>
            <ac:spMk id="15" creationId="{F4E418D1-DCEA-4A6A-B91C-660297CCB598}"/>
          </ac:spMkLst>
        </pc:spChg>
        <pc:spChg chg="del">
          <ac:chgData name="子豪 章" userId="a49aefbc8cdc36ad" providerId="LiveId" clId="{D2901D3B-B39B-4630-B6D6-75C5CBD233CC}" dt="2023-11-17T12:59:17.114" v="4431" actId="478"/>
          <ac:spMkLst>
            <pc:docMk/>
            <pc:sldMk cId="378015912" sldId="280"/>
            <ac:spMk id="19" creationId="{2AC76DC6-96D9-460C-811A-4488226DA8F6}"/>
          </ac:spMkLst>
        </pc:spChg>
        <pc:spChg chg="del">
          <ac:chgData name="子豪 章" userId="a49aefbc8cdc36ad" providerId="LiveId" clId="{D2901D3B-B39B-4630-B6D6-75C5CBD233CC}" dt="2023-11-17T12:59:17.114" v="4431" actId="478"/>
          <ac:spMkLst>
            <pc:docMk/>
            <pc:sldMk cId="378015912" sldId="280"/>
            <ac:spMk id="20" creationId="{F8A15A1B-10C6-48CE-AA2D-98B02019F205}"/>
          </ac:spMkLst>
        </pc:spChg>
        <pc:spChg chg="del">
          <ac:chgData name="子豪 章" userId="a49aefbc8cdc36ad" providerId="LiveId" clId="{D2901D3B-B39B-4630-B6D6-75C5CBD233CC}" dt="2023-11-17T12:59:17.114" v="4431" actId="478"/>
          <ac:spMkLst>
            <pc:docMk/>
            <pc:sldMk cId="378015912" sldId="280"/>
            <ac:spMk id="21" creationId="{F3BE5DF2-E0FF-4899-BDBC-ACFE713BD543}"/>
          </ac:spMkLst>
        </pc:spChg>
        <pc:spChg chg="del">
          <ac:chgData name="子豪 章" userId="a49aefbc8cdc36ad" providerId="LiveId" clId="{D2901D3B-B39B-4630-B6D6-75C5CBD233CC}" dt="2023-11-17T12:59:17.114" v="4431" actId="478"/>
          <ac:spMkLst>
            <pc:docMk/>
            <pc:sldMk cId="378015912" sldId="280"/>
            <ac:spMk id="22" creationId="{632E2EAC-A437-4651-9A7F-C3FFEFA89FF8}"/>
          </ac:spMkLst>
        </pc:spChg>
        <pc:spChg chg="del">
          <ac:chgData name="子豪 章" userId="a49aefbc8cdc36ad" providerId="LiveId" clId="{D2901D3B-B39B-4630-B6D6-75C5CBD233CC}" dt="2023-11-17T12:59:17.114" v="4431" actId="478"/>
          <ac:spMkLst>
            <pc:docMk/>
            <pc:sldMk cId="378015912" sldId="280"/>
            <ac:spMk id="27" creationId="{82FB8A08-0DFC-4515-B2B4-4FF5DFCEE66D}"/>
          </ac:spMkLst>
        </pc:spChg>
        <pc:spChg chg="del">
          <ac:chgData name="子豪 章" userId="a49aefbc8cdc36ad" providerId="LiveId" clId="{D2901D3B-B39B-4630-B6D6-75C5CBD233CC}" dt="2023-11-17T12:59:17.114" v="4431" actId="478"/>
          <ac:spMkLst>
            <pc:docMk/>
            <pc:sldMk cId="378015912" sldId="280"/>
            <ac:spMk id="28" creationId="{BB6DDC6B-F5C2-4B00-8F1B-7DF043A75ABB}"/>
          </ac:spMkLst>
        </pc:spChg>
        <pc:spChg chg="del">
          <ac:chgData name="子豪 章" userId="a49aefbc8cdc36ad" providerId="LiveId" clId="{D2901D3B-B39B-4630-B6D6-75C5CBD233CC}" dt="2023-11-17T12:59:17.114" v="4431" actId="478"/>
          <ac:spMkLst>
            <pc:docMk/>
            <pc:sldMk cId="378015912" sldId="280"/>
            <ac:spMk id="29" creationId="{81AA61C1-D0E3-468B-BFF9-E1BD485C3842}"/>
          </ac:spMkLst>
        </pc:spChg>
        <pc:picChg chg="del">
          <ac:chgData name="子豪 章" userId="a49aefbc8cdc36ad" providerId="LiveId" clId="{D2901D3B-B39B-4630-B6D6-75C5CBD233CC}" dt="2023-11-17T12:59:18.563" v="4432" actId="478"/>
          <ac:picMkLst>
            <pc:docMk/>
            <pc:sldMk cId="378015912" sldId="280"/>
            <ac:picMk id="4" creationId="{CA3E4871-4AA2-4778-B6CD-CA10FCEEF86D}"/>
          </ac:picMkLst>
        </pc:picChg>
        <pc:picChg chg="del">
          <ac:chgData name="子豪 章" userId="a49aefbc8cdc36ad" providerId="LiveId" clId="{D2901D3B-B39B-4630-B6D6-75C5CBD233CC}" dt="2023-11-17T12:59:17.114" v="4431" actId="478"/>
          <ac:picMkLst>
            <pc:docMk/>
            <pc:sldMk cId="378015912" sldId="280"/>
            <ac:picMk id="10" creationId="{3CDB0E02-2A5E-4B1E-89FA-F75DEF6A04F6}"/>
          </ac:picMkLst>
        </pc:picChg>
        <pc:picChg chg="del mod">
          <ac:chgData name="子豪 章" userId="a49aefbc8cdc36ad" providerId="LiveId" clId="{D2901D3B-B39B-4630-B6D6-75C5CBD233CC}" dt="2023-11-17T12:59:19.234" v="4433" actId="478"/>
          <ac:picMkLst>
            <pc:docMk/>
            <pc:sldMk cId="378015912" sldId="280"/>
            <ac:picMk id="16" creationId="{8035A6FE-14A1-4C17-BF31-F966E8244586}"/>
          </ac:picMkLst>
        </pc:picChg>
        <pc:picChg chg="add mod">
          <ac:chgData name="子豪 章" userId="a49aefbc8cdc36ad" providerId="LiveId" clId="{D2901D3B-B39B-4630-B6D6-75C5CBD233CC}" dt="2023-11-17T12:59:28.023" v="4437" actId="1076"/>
          <ac:picMkLst>
            <pc:docMk/>
            <pc:sldMk cId="378015912" sldId="280"/>
            <ac:picMk id="18" creationId="{FB067488-2791-4C94-9306-7862B1332146}"/>
          </ac:picMkLst>
        </pc:picChg>
        <pc:picChg chg="del">
          <ac:chgData name="子豪 章" userId="a49aefbc8cdc36ad" providerId="LiveId" clId="{D2901D3B-B39B-4630-B6D6-75C5CBD233CC}" dt="2023-11-17T12:59:17.114" v="4431" actId="478"/>
          <ac:picMkLst>
            <pc:docMk/>
            <pc:sldMk cId="378015912" sldId="280"/>
            <ac:picMk id="30" creationId="{DBF887DD-1A06-40EF-A85C-B6ABB014901A}"/>
          </ac:picMkLst>
        </pc:picChg>
        <pc:picChg chg="del">
          <ac:chgData name="子豪 章" userId="a49aefbc8cdc36ad" providerId="LiveId" clId="{D2901D3B-B39B-4630-B6D6-75C5CBD233CC}" dt="2023-11-17T12:59:17.114" v="4431" actId="478"/>
          <ac:picMkLst>
            <pc:docMk/>
            <pc:sldMk cId="378015912" sldId="280"/>
            <ac:picMk id="31" creationId="{264CD3A1-4248-4E21-9A68-212D0B7532B0}"/>
          </ac:picMkLst>
        </pc:picChg>
      </pc:sldChg>
      <pc:sldChg chg="addSp delSp modSp add mod">
        <pc:chgData name="子豪 章" userId="a49aefbc8cdc36ad" providerId="LiveId" clId="{D2901D3B-B39B-4630-B6D6-75C5CBD233CC}" dt="2023-11-18T05:29:40.663" v="5055" actId="14100"/>
        <pc:sldMkLst>
          <pc:docMk/>
          <pc:sldMk cId="2321066256" sldId="281"/>
        </pc:sldMkLst>
        <pc:spChg chg="del">
          <ac:chgData name="子豪 章" userId="a49aefbc8cdc36ad" providerId="LiveId" clId="{D2901D3B-B39B-4630-B6D6-75C5CBD233CC}" dt="2023-11-17T13:06:01.131" v="4620"/>
          <ac:spMkLst>
            <pc:docMk/>
            <pc:sldMk cId="2321066256" sldId="281"/>
            <ac:spMk id="3" creationId="{ECA2A165-53A7-453D-9866-D7EB50BC98AE}"/>
          </ac:spMkLst>
        </pc:spChg>
        <pc:spChg chg="add del mod">
          <ac:chgData name="子豪 章" userId="a49aefbc8cdc36ad" providerId="LiveId" clId="{D2901D3B-B39B-4630-B6D6-75C5CBD233CC}" dt="2023-11-17T13:02:23.499" v="4483"/>
          <ac:spMkLst>
            <pc:docMk/>
            <pc:sldMk cId="2321066256" sldId="281"/>
            <ac:spMk id="5" creationId="{93470BAC-CCD9-47A5-A36A-0C7C06AF62AB}"/>
          </ac:spMkLst>
        </pc:spChg>
        <pc:spChg chg="del">
          <ac:chgData name="子豪 章" userId="a49aefbc8cdc36ad" providerId="LiveId" clId="{D2901D3B-B39B-4630-B6D6-75C5CBD233CC}" dt="2023-11-17T13:01:10.199" v="4454" actId="478"/>
          <ac:spMkLst>
            <pc:docMk/>
            <pc:sldMk cId="2321066256" sldId="281"/>
            <ac:spMk id="6" creationId="{3A679344-43C1-4F65-8B18-0A16A924A3D5}"/>
          </ac:spMkLst>
        </pc:spChg>
        <pc:spChg chg="del">
          <ac:chgData name="子豪 章" userId="a49aefbc8cdc36ad" providerId="LiveId" clId="{D2901D3B-B39B-4630-B6D6-75C5CBD233CC}" dt="2023-11-17T13:01:10.199" v="4454" actId="478"/>
          <ac:spMkLst>
            <pc:docMk/>
            <pc:sldMk cId="2321066256" sldId="281"/>
            <ac:spMk id="7" creationId="{E095D30D-0E7F-4B7F-AAD4-C4CC58845412}"/>
          </ac:spMkLst>
        </pc:spChg>
        <pc:spChg chg="del">
          <ac:chgData name="子豪 章" userId="a49aefbc8cdc36ad" providerId="LiveId" clId="{D2901D3B-B39B-4630-B6D6-75C5CBD233CC}" dt="2023-11-17T13:01:10.199" v="4454" actId="478"/>
          <ac:spMkLst>
            <pc:docMk/>
            <pc:sldMk cId="2321066256" sldId="281"/>
            <ac:spMk id="8" creationId="{80EC27EE-A802-4DB9-9458-C2AF6A068989}"/>
          </ac:spMkLst>
        </pc:spChg>
        <pc:spChg chg="del">
          <ac:chgData name="子豪 章" userId="a49aefbc8cdc36ad" providerId="LiveId" clId="{D2901D3B-B39B-4630-B6D6-75C5CBD233CC}" dt="2023-11-17T13:01:10.199" v="4454" actId="478"/>
          <ac:spMkLst>
            <pc:docMk/>
            <pc:sldMk cId="2321066256" sldId="281"/>
            <ac:spMk id="9" creationId="{DB94E697-B839-4689-BAF3-5AF1632CF155}"/>
          </ac:spMkLst>
        </pc:spChg>
        <pc:spChg chg="add del mod">
          <ac:chgData name="子豪 章" userId="a49aefbc8cdc36ad" providerId="LiveId" clId="{D2901D3B-B39B-4630-B6D6-75C5CBD233CC}" dt="2023-11-17T13:04:30.094" v="4594" actId="478"/>
          <ac:spMkLst>
            <pc:docMk/>
            <pc:sldMk cId="2321066256" sldId="281"/>
            <ac:spMk id="10" creationId="{146E1417-D720-4866-8CC5-F445604C2867}"/>
          </ac:spMkLst>
        </pc:spChg>
        <pc:spChg chg="del">
          <ac:chgData name="子豪 章" userId="a49aefbc8cdc36ad" providerId="LiveId" clId="{D2901D3B-B39B-4630-B6D6-75C5CBD233CC}" dt="2023-11-17T13:00:48.446" v="4445" actId="478"/>
          <ac:spMkLst>
            <pc:docMk/>
            <pc:sldMk cId="2321066256" sldId="281"/>
            <ac:spMk id="11" creationId="{AA47F69A-848B-4FB1-A167-94454BB2236D}"/>
          </ac:spMkLst>
        </pc:spChg>
        <pc:spChg chg="del">
          <ac:chgData name="子豪 章" userId="a49aefbc8cdc36ad" providerId="LiveId" clId="{D2901D3B-B39B-4630-B6D6-75C5CBD233CC}" dt="2023-11-17T13:01:10.199" v="4454" actId="478"/>
          <ac:spMkLst>
            <pc:docMk/>
            <pc:sldMk cId="2321066256" sldId="281"/>
            <ac:spMk id="14" creationId="{9387D258-1D71-4FDF-9811-4789891F0876}"/>
          </ac:spMkLst>
        </pc:spChg>
        <pc:spChg chg="add del mod">
          <ac:chgData name="子豪 章" userId="a49aefbc8cdc36ad" providerId="LiveId" clId="{D2901D3B-B39B-4630-B6D6-75C5CBD233CC}" dt="2023-11-17T13:01:05.157" v="4452" actId="478"/>
          <ac:spMkLst>
            <pc:docMk/>
            <pc:sldMk cId="2321066256" sldId="281"/>
            <ac:spMk id="15" creationId="{124AD374-9EF0-4CEE-98F2-B4EDF20EB593}"/>
          </ac:spMkLst>
        </pc:spChg>
        <pc:spChg chg="add del mod">
          <ac:chgData name="子豪 章" userId="a49aefbc8cdc36ad" providerId="LiveId" clId="{D2901D3B-B39B-4630-B6D6-75C5CBD233CC}" dt="2023-11-17T13:01:46.604" v="4462" actId="478"/>
          <ac:spMkLst>
            <pc:docMk/>
            <pc:sldMk cId="2321066256" sldId="281"/>
            <ac:spMk id="18" creationId="{3B1CAF0C-CA15-4E86-9255-D8375A4E3839}"/>
          </ac:spMkLst>
        </pc:spChg>
        <pc:spChg chg="add del mod">
          <ac:chgData name="子豪 章" userId="a49aefbc8cdc36ad" providerId="LiveId" clId="{D2901D3B-B39B-4630-B6D6-75C5CBD233CC}" dt="2023-11-17T13:01:46.604" v="4462" actId="478"/>
          <ac:spMkLst>
            <pc:docMk/>
            <pc:sldMk cId="2321066256" sldId="281"/>
            <ac:spMk id="19" creationId="{2F23B1B6-5ED7-44BB-B0B9-95907FBA46C6}"/>
          </ac:spMkLst>
        </pc:spChg>
        <pc:spChg chg="add del mod">
          <ac:chgData name="子豪 章" userId="a49aefbc8cdc36ad" providerId="LiveId" clId="{D2901D3B-B39B-4630-B6D6-75C5CBD233CC}" dt="2023-11-17T13:01:46.604" v="4462" actId="478"/>
          <ac:spMkLst>
            <pc:docMk/>
            <pc:sldMk cId="2321066256" sldId="281"/>
            <ac:spMk id="20" creationId="{7881E9E8-5394-4D2F-B7DD-768C57108503}"/>
          </ac:spMkLst>
        </pc:spChg>
        <pc:spChg chg="add del mod">
          <ac:chgData name="子豪 章" userId="a49aefbc8cdc36ad" providerId="LiveId" clId="{D2901D3B-B39B-4630-B6D6-75C5CBD233CC}" dt="2023-11-17T13:01:46.604" v="4462" actId="478"/>
          <ac:spMkLst>
            <pc:docMk/>
            <pc:sldMk cId="2321066256" sldId="281"/>
            <ac:spMk id="21" creationId="{43062616-ADD0-4E38-8224-57FC39086FED}"/>
          </ac:spMkLst>
        </pc:spChg>
        <pc:spChg chg="add mod">
          <ac:chgData name="子豪 章" userId="a49aefbc8cdc36ad" providerId="LiveId" clId="{D2901D3B-B39B-4630-B6D6-75C5CBD233CC}" dt="2023-11-18T05:29:24.844" v="5049" actId="1076"/>
          <ac:spMkLst>
            <pc:docMk/>
            <pc:sldMk cId="2321066256" sldId="281"/>
            <ac:spMk id="21" creationId="{D3761FC1-4441-4EBA-B664-72B21D13FDD9}"/>
          </ac:spMkLst>
        </pc:spChg>
        <pc:spChg chg="add mod">
          <ac:chgData name="子豪 章" userId="a49aefbc8cdc36ad" providerId="LiveId" clId="{D2901D3B-B39B-4630-B6D6-75C5CBD233CC}" dt="2023-11-18T05:29:30.582" v="5050" actId="1076"/>
          <ac:spMkLst>
            <pc:docMk/>
            <pc:sldMk cId="2321066256" sldId="281"/>
            <ac:spMk id="22" creationId="{3BB4BBED-F568-46B4-9E94-FD17AB7AB4EC}"/>
          </ac:spMkLst>
        </pc:spChg>
        <pc:spChg chg="add del mod">
          <ac:chgData name="子豪 章" userId="a49aefbc8cdc36ad" providerId="LiveId" clId="{D2901D3B-B39B-4630-B6D6-75C5CBD233CC}" dt="2023-11-17T13:01:46.604" v="4462" actId="478"/>
          <ac:spMkLst>
            <pc:docMk/>
            <pc:sldMk cId="2321066256" sldId="281"/>
            <ac:spMk id="22" creationId="{ED33B30D-656E-47DD-9C55-96BBFB66E7E9}"/>
          </ac:spMkLst>
        </pc:spChg>
        <pc:spChg chg="add mod">
          <ac:chgData name="子豪 章" userId="a49aefbc8cdc36ad" providerId="LiveId" clId="{D2901D3B-B39B-4630-B6D6-75C5CBD233CC}" dt="2023-11-18T05:25:20.946" v="5045" actId="1076"/>
          <ac:spMkLst>
            <pc:docMk/>
            <pc:sldMk cId="2321066256" sldId="281"/>
            <ac:spMk id="23" creationId="{93F1C8C7-4079-41B4-8826-3D4105E102E8}"/>
          </ac:spMkLst>
        </pc:spChg>
        <pc:spChg chg="add del mod">
          <ac:chgData name="子豪 章" userId="a49aefbc8cdc36ad" providerId="LiveId" clId="{D2901D3B-B39B-4630-B6D6-75C5CBD233CC}" dt="2023-11-17T13:01:46.604" v="4462" actId="478"/>
          <ac:spMkLst>
            <pc:docMk/>
            <pc:sldMk cId="2321066256" sldId="281"/>
            <ac:spMk id="23" creationId="{DE1E8EC4-531E-4595-B287-031D5D6A45EB}"/>
          </ac:spMkLst>
        </pc:spChg>
        <pc:spChg chg="add del mod">
          <ac:chgData name="子豪 章" userId="a49aefbc8cdc36ad" providerId="LiveId" clId="{D2901D3B-B39B-4630-B6D6-75C5CBD233CC}" dt="2023-11-18T05:25:03.018" v="5038" actId="21"/>
          <ac:spMkLst>
            <pc:docMk/>
            <pc:sldMk cId="2321066256" sldId="281"/>
            <ac:spMk id="24" creationId="{4AA8B447-CC13-4C97-A82B-EC684675164E}"/>
          </ac:spMkLst>
        </pc:spChg>
        <pc:spChg chg="add del mod">
          <ac:chgData name="子豪 章" userId="a49aefbc8cdc36ad" providerId="LiveId" clId="{D2901D3B-B39B-4630-B6D6-75C5CBD233CC}" dt="2023-11-17T13:03:25.138" v="4546" actId="478"/>
          <ac:spMkLst>
            <pc:docMk/>
            <pc:sldMk cId="2321066256" sldId="281"/>
            <ac:spMk id="25" creationId="{697862FF-549E-47AD-90D9-A7B2C3F70E46}"/>
          </ac:spMkLst>
        </pc:spChg>
        <pc:spChg chg="add del mod">
          <ac:chgData name="子豪 章" userId="a49aefbc8cdc36ad" providerId="LiveId" clId="{D2901D3B-B39B-4630-B6D6-75C5CBD233CC}" dt="2023-11-18T05:25:03.018" v="5038" actId="21"/>
          <ac:spMkLst>
            <pc:docMk/>
            <pc:sldMk cId="2321066256" sldId="281"/>
            <ac:spMk id="26" creationId="{E0E9ECDB-B596-4C3A-A6E2-E1A82DB1F488}"/>
          </ac:spMkLst>
        </pc:spChg>
        <pc:spChg chg="add mod">
          <ac:chgData name="子豪 章" userId="a49aefbc8cdc36ad" providerId="LiveId" clId="{D2901D3B-B39B-4630-B6D6-75C5CBD233CC}" dt="2023-11-18T05:24:40.785" v="5033" actId="1076"/>
          <ac:spMkLst>
            <pc:docMk/>
            <pc:sldMk cId="2321066256" sldId="281"/>
            <ac:spMk id="27" creationId="{61CCE62B-FCE4-4A1D-ABC4-DD9C36F44227}"/>
          </ac:spMkLst>
        </pc:spChg>
        <pc:spChg chg="add mod">
          <ac:chgData name="子豪 章" userId="a49aefbc8cdc36ad" providerId="LiveId" clId="{D2901D3B-B39B-4630-B6D6-75C5CBD233CC}" dt="2023-11-17T13:06:01.131" v="4620"/>
          <ac:spMkLst>
            <pc:docMk/>
            <pc:sldMk cId="2321066256" sldId="281"/>
            <ac:spMk id="36" creationId="{F4A05772-E26B-4E4B-BDAB-1865E6C34F4E}"/>
          </ac:spMkLst>
        </pc:spChg>
        <pc:spChg chg="add mod">
          <ac:chgData name="子豪 章" userId="a49aefbc8cdc36ad" providerId="LiveId" clId="{D2901D3B-B39B-4630-B6D6-75C5CBD233CC}" dt="2023-11-18T05:29:36.747" v="5053" actId="1076"/>
          <ac:spMkLst>
            <pc:docMk/>
            <pc:sldMk cId="2321066256" sldId="281"/>
            <ac:spMk id="37" creationId="{09643BD3-2E11-4D91-B459-70D96543B2AE}"/>
          </ac:spMkLst>
        </pc:spChg>
        <pc:spChg chg="add del mod">
          <ac:chgData name="子豪 章" userId="a49aefbc8cdc36ad" providerId="LiveId" clId="{D2901D3B-B39B-4630-B6D6-75C5CBD233CC}" dt="2023-11-18T05:25:03.018" v="5038" actId="21"/>
          <ac:spMkLst>
            <pc:docMk/>
            <pc:sldMk cId="2321066256" sldId="281"/>
            <ac:spMk id="42" creationId="{70C3C12B-C5C7-4562-A728-AC11B8FDCB19}"/>
          </ac:spMkLst>
        </pc:spChg>
        <pc:spChg chg="add mod">
          <ac:chgData name="子豪 章" userId="a49aefbc8cdc36ad" providerId="LiveId" clId="{D2901D3B-B39B-4630-B6D6-75C5CBD233CC}" dt="2023-11-18T05:12:22.715" v="5012" actId="1076"/>
          <ac:spMkLst>
            <pc:docMk/>
            <pc:sldMk cId="2321066256" sldId="281"/>
            <ac:spMk id="45" creationId="{0E8DDF2E-05B4-4758-9B11-9263AD4ED770}"/>
          </ac:spMkLst>
        </pc:spChg>
        <pc:picChg chg="mod modCrop">
          <ac:chgData name="子豪 章" userId="a49aefbc8cdc36ad" providerId="LiveId" clId="{D2901D3B-B39B-4630-B6D6-75C5CBD233CC}" dt="2023-11-18T05:29:22.627" v="5048" actId="1076"/>
          <ac:picMkLst>
            <pc:docMk/>
            <pc:sldMk cId="2321066256" sldId="281"/>
            <ac:picMk id="4" creationId="{CA3E4871-4AA2-4778-B6CD-CA10FCEEF86D}"/>
          </ac:picMkLst>
        </pc:picChg>
        <pc:picChg chg="del">
          <ac:chgData name="子豪 章" userId="a49aefbc8cdc36ad" providerId="LiveId" clId="{D2901D3B-B39B-4630-B6D6-75C5CBD233CC}" dt="2023-11-17T13:01:10.199" v="4454" actId="478"/>
          <ac:picMkLst>
            <pc:docMk/>
            <pc:sldMk cId="2321066256" sldId="281"/>
            <ac:picMk id="12" creationId="{AA0EC41B-26DF-4FE2-A6F2-E8D9CE0DFB13}"/>
          </ac:picMkLst>
        </pc:picChg>
        <pc:picChg chg="del">
          <ac:chgData name="子豪 章" userId="a49aefbc8cdc36ad" providerId="LiveId" clId="{D2901D3B-B39B-4630-B6D6-75C5CBD233CC}" dt="2023-11-17T13:01:10.199" v="4454" actId="478"/>
          <ac:picMkLst>
            <pc:docMk/>
            <pc:sldMk cId="2321066256" sldId="281"/>
            <ac:picMk id="13" creationId="{216373DB-30B2-4242-AA48-8CE084EDCCEE}"/>
          </ac:picMkLst>
        </pc:picChg>
        <pc:picChg chg="add del mod">
          <ac:chgData name="子豪 章" userId="a49aefbc8cdc36ad" providerId="LiveId" clId="{D2901D3B-B39B-4630-B6D6-75C5CBD233CC}" dt="2023-11-18T05:25:03.018" v="5038" actId="21"/>
          <ac:picMkLst>
            <pc:docMk/>
            <pc:sldMk cId="2321066256" sldId="281"/>
            <ac:picMk id="16" creationId="{089004F9-152A-4953-A3E4-9FDECFB470C6}"/>
          </ac:picMkLst>
        </pc:picChg>
        <pc:picChg chg="add mod">
          <ac:chgData name="子豪 章" userId="a49aefbc8cdc36ad" providerId="LiveId" clId="{D2901D3B-B39B-4630-B6D6-75C5CBD233CC}" dt="2023-11-18T05:29:38.170" v="5054" actId="1076"/>
          <ac:picMkLst>
            <pc:docMk/>
            <pc:sldMk cId="2321066256" sldId="281"/>
            <ac:picMk id="17" creationId="{95EC8DF8-38DE-4257-9376-2A0DF3B4FD2D}"/>
          </ac:picMkLst>
        </pc:picChg>
        <pc:picChg chg="add mod">
          <ac:chgData name="子豪 章" userId="a49aefbc8cdc36ad" providerId="LiveId" clId="{D2901D3B-B39B-4630-B6D6-75C5CBD233CC}" dt="2023-11-18T05:25:19.271" v="5044" actId="1076"/>
          <ac:picMkLst>
            <pc:docMk/>
            <pc:sldMk cId="2321066256" sldId="281"/>
            <ac:picMk id="20" creationId="{97D7130C-68E7-4E41-8015-691D733C96EB}"/>
          </ac:picMkLst>
        </pc:picChg>
        <pc:picChg chg="add mod">
          <ac:chgData name="子豪 章" userId="a49aefbc8cdc36ad" providerId="LiveId" clId="{D2901D3B-B39B-4630-B6D6-75C5CBD233CC}" dt="2023-11-18T05:24:41.734" v="5034" actId="1076"/>
          <ac:picMkLst>
            <pc:docMk/>
            <pc:sldMk cId="2321066256" sldId="281"/>
            <ac:picMk id="28" creationId="{A4809138-32C7-48B7-925C-F14A65906C9F}"/>
          </ac:picMkLst>
        </pc:picChg>
        <pc:picChg chg="add mod">
          <ac:chgData name="子豪 章" userId="a49aefbc8cdc36ad" providerId="LiveId" clId="{D2901D3B-B39B-4630-B6D6-75C5CBD233CC}" dt="2023-11-18T05:24:44.456" v="5036" actId="1076"/>
          <ac:picMkLst>
            <pc:docMk/>
            <pc:sldMk cId="2321066256" sldId="281"/>
            <ac:picMk id="29" creationId="{2AFB7D06-3CE4-4698-8568-A919376061A1}"/>
          </ac:picMkLst>
        </pc:picChg>
        <pc:picChg chg="add mod">
          <ac:chgData name="子豪 章" userId="a49aefbc8cdc36ad" providerId="LiveId" clId="{D2901D3B-B39B-4630-B6D6-75C5CBD233CC}" dt="2023-11-18T05:24:43.124" v="5035" actId="1076"/>
          <ac:picMkLst>
            <pc:docMk/>
            <pc:sldMk cId="2321066256" sldId="281"/>
            <ac:picMk id="47" creationId="{A39E6B0B-72C4-4B0E-B777-DF38EE744D8D}"/>
          </ac:picMkLst>
        </pc:picChg>
        <pc:picChg chg="add del">
          <ac:chgData name="子豪 章" userId="a49aefbc8cdc36ad" providerId="LiveId" clId="{D2901D3B-B39B-4630-B6D6-75C5CBD233CC}" dt="2023-11-17T13:13:19.161" v="4908" actId="478"/>
          <ac:picMkLst>
            <pc:docMk/>
            <pc:sldMk cId="2321066256" sldId="281"/>
            <ac:picMk id="1026" creationId="{D74BF688-7214-406F-BFB3-448EA8310D8B}"/>
          </ac:picMkLst>
        </pc:picChg>
        <pc:cxnChg chg="add mod">
          <ac:chgData name="子豪 章" userId="a49aefbc8cdc36ad" providerId="LiveId" clId="{D2901D3B-B39B-4630-B6D6-75C5CBD233CC}" dt="2023-11-18T05:29:32.394" v="5051" actId="1076"/>
          <ac:cxnSpMkLst>
            <pc:docMk/>
            <pc:sldMk cId="2321066256" sldId="281"/>
            <ac:cxnSpMk id="31" creationId="{7FD4F882-3160-4967-BC9C-9F3B5712DE25}"/>
          </ac:cxnSpMkLst>
        </pc:cxnChg>
        <pc:cxnChg chg="add mod">
          <ac:chgData name="子豪 章" userId="a49aefbc8cdc36ad" providerId="LiveId" clId="{D2901D3B-B39B-4630-B6D6-75C5CBD233CC}" dt="2023-11-18T05:29:34.963" v="5052" actId="14100"/>
          <ac:cxnSpMkLst>
            <pc:docMk/>
            <pc:sldMk cId="2321066256" sldId="281"/>
            <ac:cxnSpMk id="32" creationId="{1F53E7B5-7C5E-4431-A73F-BB430B1E065C}"/>
          </ac:cxnSpMkLst>
        </pc:cxnChg>
        <pc:cxnChg chg="add del mod">
          <ac:chgData name="子豪 章" userId="a49aefbc8cdc36ad" providerId="LiveId" clId="{D2901D3B-B39B-4630-B6D6-75C5CBD233CC}" dt="2023-11-17T13:08:04.790" v="4809" actId="478"/>
          <ac:cxnSpMkLst>
            <pc:docMk/>
            <pc:sldMk cId="2321066256" sldId="281"/>
            <ac:cxnSpMk id="39" creationId="{3C725F26-0749-4B27-8110-9A9A92BA5E1A}"/>
          </ac:cxnSpMkLst>
        </pc:cxnChg>
        <pc:cxnChg chg="add mod">
          <ac:chgData name="子豪 章" userId="a49aefbc8cdc36ad" providerId="LiveId" clId="{D2901D3B-B39B-4630-B6D6-75C5CBD233CC}" dt="2023-11-18T05:29:40.663" v="5055" actId="14100"/>
          <ac:cxnSpMkLst>
            <pc:docMk/>
            <pc:sldMk cId="2321066256" sldId="281"/>
            <ac:cxnSpMk id="44" creationId="{388C5845-CD7C-41E3-AD07-4DF915691301}"/>
          </ac:cxnSpMkLst>
        </pc:cxnChg>
      </pc:sldChg>
    </pc:docChg>
  </pc:docChgLst>
  <pc:docChgLst>
    <pc:chgData name="子豪 章" userId="a49aefbc8cdc36ad" providerId="LiveId" clId="{EF3DEF34-0A23-4BA8-80F7-A27AF09411EA}"/>
    <pc:docChg chg="modSld">
      <pc:chgData name="子豪 章" userId="a49aefbc8cdc36ad" providerId="LiveId" clId="{EF3DEF34-0A23-4BA8-80F7-A27AF09411EA}" dt="2023-11-27T09:00:40.789" v="8" actId="1076"/>
      <pc:docMkLst>
        <pc:docMk/>
      </pc:docMkLst>
      <pc:sldChg chg="modSp mod">
        <pc:chgData name="子豪 章" userId="a49aefbc8cdc36ad" providerId="LiveId" clId="{EF3DEF34-0A23-4BA8-80F7-A27AF09411EA}" dt="2023-11-27T09:00:40.789" v="8" actId="1076"/>
        <pc:sldMkLst>
          <pc:docMk/>
          <pc:sldMk cId="622128559" sldId="284"/>
        </pc:sldMkLst>
        <pc:picChg chg="mod">
          <ac:chgData name="子豪 章" userId="a49aefbc8cdc36ad" providerId="LiveId" clId="{EF3DEF34-0A23-4BA8-80F7-A27AF09411EA}" dt="2023-11-27T09:00:40.789" v="8" actId="1076"/>
          <ac:picMkLst>
            <pc:docMk/>
            <pc:sldMk cId="622128559" sldId="284"/>
            <ac:picMk id="51" creationId="{8CD1E02B-85D2-4E05-8CD5-DEC2DA488CDE}"/>
          </ac:picMkLst>
        </pc:picChg>
      </pc:sldChg>
    </pc:docChg>
  </pc:docChgLst>
  <pc:docChgLst>
    <pc:chgData name="子豪 章" userId="a49aefbc8cdc36ad" providerId="LiveId" clId="{6D0E30FC-79A0-4123-A14B-9CE278304B35}"/>
    <pc:docChg chg="undo custSel addSld delSld modSld">
      <pc:chgData name="子豪 章" userId="a49aefbc8cdc36ad" providerId="LiveId" clId="{6D0E30FC-79A0-4123-A14B-9CE278304B35}" dt="2023-11-27T06:48:34.255" v="1231" actId="1076"/>
      <pc:docMkLst>
        <pc:docMk/>
      </pc:docMkLst>
      <pc:sldChg chg="modSp mod">
        <pc:chgData name="子豪 章" userId="a49aefbc8cdc36ad" providerId="LiveId" clId="{6D0E30FC-79A0-4123-A14B-9CE278304B35}" dt="2023-11-25T05:57:32" v="1118" actId="20577"/>
        <pc:sldMkLst>
          <pc:docMk/>
          <pc:sldMk cId="2427253875" sldId="256"/>
        </pc:sldMkLst>
        <pc:spChg chg="mod">
          <ac:chgData name="子豪 章" userId="a49aefbc8cdc36ad" providerId="LiveId" clId="{6D0E30FC-79A0-4123-A14B-9CE278304B35}" dt="2023-11-24T11:25:23.761" v="1" actId="5793"/>
          <ac:spMkLst>
            <pc:docMk/>
            <pc:sldMk cId="2427253875" sldId="256"/>
            <ac:spMk id="6" creationId="{7FF96F01-BAF6-3724-0F21-720371F0A830}"/>
          </ac:spMkLst>
        </pc:spChg>
        <pc:spChg chg="mod">
          <ac:chgData name="子豪 章" userId="a49aefbc8cdc36ad" providerId="LiveId" clId="{6D0E30FC-79A0-4123-A14B-9CE278304B35}" dt="2023-11-25T05:57:32" v="1118" actId="20577"/>
          <ac:spMkLst>
            <pc:docMk/>
            <pc:sldMk cId="2427253875" sldId="256"/>
            <ac:spMk id="9" creationId="{07D4B21A-9E54-0CE8-623B-9363ABDC19FF}"/>
          </ac:spMkLst>
        </pc:spChg>
      </pc:sldChg>
      <pc:sldChg chg="del">
        <pc:chgData name="子豪 章" userId="a49aefbc8cdc36ad" providerId="LiveId" clId="{6D0E30FC-79A0-4123-A14B-9CE278304B35}" dt="2023-11-24T11:25:29.522" v="10" actId="47"/>
        <pc:sldMkLst>
          <pc:docMk/>
          <pc:sldMk cId="1438065433" sldId="271"/>
        </pc:sldMkLst>
      </pc:sldChg>
      <pc:sldChg chg="del">
        <pc:chgData name="子豪 章" userId="a49aefbc8cdc36ad" providerId="LiveId" clId="{6D0E30FC-79A0-4123-A14B-9CE278304B35}" dt="2023-11-24T11:25:27.284" v="7" actId="47"/>
        <pc:sldMkLst>
          <pc:docMk/>
          <pc:sldMk cId="2707967974" sldId="273"/>
        </pc:sldMkLst>
      </pc:sldChg>
      <pc:sldChg chg="del">
        <pc:chgData name="子豪 章" userId="a49aefbc8cdc36ad" providerId="LiveId" clId="{6D0E30FC-79A0-4123-A14B-9CE278304B35}" dt="2023-11-24T11:25:26.392" v="3" actId="47"/>
        <pc:sldMkLst>
          <pc:docMk/>
          <pc:sldMk cId="767941888" sldId="274"/>
        </pc:sldMkLst>
      </pc:sldChg>
      <pc:sldChg chg="del">
        <pc:chgData name="子豪 章" userId="a49aefbc8cdc36ad" providerId="LiveId" clId="{6D0E30FC-79A0-4123-A14B-9CE278304B35}" dt="2023-11-24T11:25:25.893" v="2" actId="47"/>
        <pc:sldMkLst>
          <pc:docMk/>
          <pc:sldMk cId="2854367640" sldId="275"/>
        </pc:sldMkLst>
      </pc:sldChg>
      <pc:sldChg chg="del">
        <pc:chgData name="子豪 章" userId="a49aefbc8cdc36ad" providerId="LiveId" clId="{6D0E30FC-79A0-4123-A14B-9CE278304B35}" dt="2023-11-24T11:25:26.712" v="4" actId="47"/>
        <pc:sldMkLst>
          <pc:docMk/>
          <pc:sldMk cId="2520483299" sldId="276"/>
        </pc:sldMkLst>
      </pc:sldChg>
      <pc:sldChg chg="del">
        <pc:chgData name="子豪 章" userId="a49aefbc8cdc36ad" providerId="LiveId" clId="{6D0E30FC-79A0-4123-A14B-9CE278304B35}" dt="2023-11-24T11:25:27.087" v="6" actId="47"/>
        <pc:sldMkLst>
          <pc:docMk/>
          <pc:sldMk cId="2810555152" sldId="277"/>
        </pc:sldMkLst>
      </pc:sldChg>
      <pc:sldChg chg="del">
        <pc:chgData name="子豪 章" userId="a49aefbc8cdc36ad" providerId="LiveId" clId="{6D0E30FC-79A0-4123-A14B-9CE278304B35}" dt="2023-11-24T11:25:26.907" v="5" actId="47"/>
        <pc:sldMkLst>
          <pc:docMk/>
          <pc:sldMk cId="1985368475" sldId="278"/>
        </pc:sldMkLst>
      </pc:sldChg>
      <pc:sldChg chg="del">
        <pc:chgData name="子豪 章" userId="a49aefbc8cdc36ad" providerId="LiveId" clId="{6D0E30FC-79A0-4123-A14B-9CE278304B35}" dt="2023-11-24T11:25:27.427" v="8" actId="47"/>
        <pc:sldMkLst>
          <pc:docMk/>
          <pc:sldMk cId="1660981677" sldId="279"/>
        </pc:sldMkLst>
      </pc:sldChg>
      <pc:sldChg chg="del">
        <pc:chgData name="子豪 章" userId="a49aefbc8cdc36ad" providerId="LiveId" clId="{6D0E30FC-79A0-4123-A14B-9CE278304B35}" dt="2023-11-24T11:25:27.615" v="9" actId="47"/>
        <pc:sldMkLst>
          <pc:docMk/>
          <pc:sldMk cId="617095030" sldId="280"/>
        </pc:sldMkLst>
      </pc:sldChg>
      <pc:sldChg chg="addSp delSp modSp mod">
        <pc:chgData name="子豪 章" userId="a49aefbc8cdc36ad" providerId="LiveId" clId="{6D0E30FC-79A0-4123-A14B-9CE278304B35}" dt="2023-11-25T06:12:37.390" v="1198" actId="1076"/>
        <pc:sldMkLst>
          <pc:docMk/>
          <pc:sldMk cId="3427733790" sldId="281"/>
        </pc:sldMkLst>
        <pc:spChg chg="mod">
          <ac:chgData name="子豪 章" userId="a49aefbc8cdc36ad" providerId="LiveId" clId="{6D0E30FC-79A0-4123-A14B-9CE278304B35}" dt="2023-11-24T11:25:33.160" v="14" actId="20577"/>
          <ac:spMkLst>
            <pc:docMk/>
            <pc:sldMk cId="3427733790" sldId="281"/>
            <ac:spMk id="2" creationId="{56EA2F0C-0D34-449A-AEDC-344DA25D630E}"/>
          </ac:spMkLst>
        </pc:spChg>
        <pc:spChg chg="add mod">
          <ac:chgData name="子豪 章" userId="a49aefbc8cdc36ad" providerId="LiveId" clId="{6D0E30FC-79A0-4123-A14B-9CE278304B35}" dt="2023-11-25T05:26:43.002" v="994" actId="1076"/>
          <ac:spMkLst>
            <pc:docMk/>
            <pc:sldMk cId="3427733790" sldId="281"/>
            <ac:spMk id="6" creationId="{C994A53F-FA00-4B66-973E-DC6B7EAC5C8B}"/>
          </ac:spMkLst>
        </pc:spChg>
        <pc:spChg chg="add mod">
          <ac:chgData name="子豪 章" userId="a49aefbc8cdc36ad" providerId="LiveId" clId="{6D0E30FC-79A0-4123-A14B-9CE278304B35}" dt="2023-11-25T05:39:50.074" v="1114" actId="14100"/>
          <ac:spMkLst>
            <pc:docMk/>
            <pc:sldMk cId="3427733790" sldId="281"/>
            <ac:spMk id="7" creationId="{B3BD83A6-D586-4F44-BDC6-B64FBE764FC9}"/>
          </ac:spMkLst>
        </pc:spChg>
        <pc:spChg chg="add del mod">
          <ac:chgData name="子豪 章" userId="a49aefbc8cdc36ad" providerId="LiveId" clId="{6D0E30FC-79A0-4123-A14B-9CE278304B35}" dt="2023-11-24T11:28:14.281" v="90"/>
          <ac:spMkLst>
            <pc:docMk/>
            <pc:sldMk cId="3427733790" sldId="281"/>
            <ac:spMk id="7" creationId="{BA25A0F7-DC66-4929-ACDC-88D723C04E81}"/>
          </ac:spMkLst>
        </pc:spChg>
        <pc:spChg chg="add mod">
          <ac:chgData name="子豪 章" userId="a49aefbc8cdc36ad" providerId="LiveId" clId="{6D0E30FC-79A0-4123-A14B-9CE278304B35}" dt="2023-11-25T06:12:37.390" v="1198" actId="1076"/>
          <ac:spMkLst>
            <pc:docMk/>
            <pc:sldMk cId="3427733790" sldId="281"/>
            <ac:spMk id="8" creationId="{DDD86C60-F1C2-4EA2-BB68-97F157B583C3}"/>
          </ac:spMkLst>
        </pc:spChg>
        <pc:picChg chg="add mod ord">
          <ac:chgData name="子豪 章" userId="a49aefbc8cdc36ad" providerId="LiveId" clId="{6D0E30FC-79A0-4123-A14B-9CE278304B35}" dt="2023-11-25T05:26:43.959" v="995" actId="1076"/>
          <ac:picMkLst>
            <pc:docMk/>
            <pc:sldMk cId="3427733790" sldId="281"/>
            <ac:picMk id="4" creationId="{8499A9D0-FDDD-41BE-A8C0-FC35CB0DAF24}"/>
          </ac:picMkLst>
        </pc:picChg>
        <pc:picChg chg="add mod">
          <ac:chgData name="子豪 章" userId="a49aefbc8cdc36ad" providerId="LiveId" clId="{6D0E30FC-79A0-4123-A14B-9CE278304B35}" dt="2023-11-25T05:09:32.730" v="978" actId="1076"/>
          <ac:picMkLst>
            <pc:docMk/>
            <pc:sldMk cId="3427733790" sldId="281"/>
            <ac:picMk id="5" creationId="{4D2B7DC1-9D4F-4CAA-AE1B-ACE2DD77B810}"/>
          </ac:picMkLst>
        </pc:picChg>
      </pc:sldChg>
      <pc:sldChg chg="addSp delSp modSp add mod">
        <pc:chgData name="子豪 章" userId="a49aefbc8cdc36ad" providerId="LiveId" clId="{6D0E30FC-79A0-4123-A14B-9CE278304B35}" dt="2023-11-25T06:10:45.114" v="1119" actId="1076"/>
        <pc:sldMkLst>
          <pc:docMk/>
          <pc:sldMk cId="2463428646" sldId="282"/>
        </pc:sldMkLst>
        <pc:spChg chg="del">
          <ac:chgData name="子豪 章" userId="a49aefbc8cdc36ad" providerId="LiveId" clId="{6D0E30FC-79A0-4123-A14B-9CE278304B35}" dt="2023-11-24T11:29:52.379" v="219" actId="478"/>
          <ac:spMkLst>
            <pc:docMk/>
            <pc:sldMk cId="2463428646" sldId="282"/>
            <ac:spMk id="6" creationId="{C994A53F-FA00-4B66-973E-DC6B7EAC5C8B}"/>
          </ac:spMkLst>
        </pc:spChg>
        <pc:spChg chg="del">
          <ac:chgData name="子豪 章" userId="a49aefbc8cdc36ad" providerId="LiveId" clId="{6D0E30FC-79A0-4123-A14B-9CE278304B35}" dt="2023-11-24T11:29:52.379" v="219" actId="478"/>
          <ac:spMkLst>
            <pc:docMk/>
            <pc:sldMk cId="2463428646" sldId="282"/>
            <ac:spMk id="8" creationId="{DDD86C60-F1C2-4EA2-BB68-97F157B583C3}"/>
          </ac:spMkLst>
        </pc:spChg>
        <pc:spChg chg="add mod">
          <ac:chgData name="子豪 章" userId="a49aefbc8cdc36ad" providerId="LiveId" clId="{6D0E30FC-79A0-4123-A14B-9CE278304B35}" dt="2023-11-24T11:45:40.480" v="758" actId="1076"/>
          <ac:spMkLst>
            <pc:docMk/>
            <pc:sldMk cId="2463428646" sldId="282"/>
            <ac:spMk id="9" creationId="{DB91417C-F3CF-4592-91C3-A164C200D4DB}"/>
          </ac:spMkLst>
        </pc:spChg>
        <pc:spChg chg="add del mod">
          <ac:chgData name="子豪 章" userId="a49aefbc8cdc36ad" providerId="LiveId" clId="{6D0E30FC-79A0-4123-A14B-9CE278304B35}" dt="2023-11-24T11:35:51.860" v="418"/>
          <ac:spMkLst>
            <pc:docMk/>
            <pc:sldMk cId="2463428646" sldId="282"/>
            <ac:spMk id="11" creationId="{F26572E3-A122-4A20-A019-CD58B8619971}"/>
          </ac:spMkLst>
        </pc:spChg>
        <pc:spChg chg="add mod">
          <ac:chgData name="子豪 章" userId="a49aefbc8cdc36ad" providerId="LiveId" clId="{6D0E30FC-79A0-4123-A14B-9CE278304B35}" dt="2023-11-25T06:10:45.114" v="1119" actId="1076"/>
          <ac:spMkLst>
            <pc:docMk/>
            <pc:sldMk cId="2463428646" sldId="282"/>
            <ac:spMk id="12" creationId="{782945B3-C12A-4D3C-AA2B-CEC45F37CABA}"/>
          </ac:spMkLst>
        </pc:spChg>
        <pc:graphicFrameChg chg="add mod">
          <ac:chgData name="子豪 章" userId="a49aefbc8cdc36ad" providerId="LiveId" clId="{6D0E30FC-79A0-4123-A14B-9CE278304B35}" dt="2023-11-24T11:34:08.946" v="371"/>
          <ac:graphicFrameMkLst>
            <pc:docMk/>
            <pc:sldMk cId="2463428646" sldId="282"/>
            <ac:graphicFrameMk id="10" creationId="{A0578D25-D439-4711-B793-B732DA922D26}"/>
          </ac:graphicFrameMkLst>
        </pc:graphicFrameChg>
        <pc:picChg chg="del">
          <ac:chgData name="子豪 章" userId="a49aefbc8cdc36ad" providerId="LiveId" clId="{6D0E30FC-79A0-4123-A14B-9CE278304B35}" dt="2023-11-24T11:29:52.379" v="219" actId="478"/>
          <ac:picMkLst>
            <pc:docMk/>
            <pc:sldMk cId="2463428646" sldId="282"/>
            <ac:picMk id="4" creationId="{8499A9D0-FDDD-41BE-A8C0-FC35CB0DAF24}"/>
          </ac:picMkLst>
        </pc:picChg>
        <pc:picChg chg="del">
          <ac:chgData name="子豪 章" userId="a49aefbc8cdc36ad" providerId="LiveId" clId="{6D0E30FC-79A0-4123-A14B-9CE278304B35}" dt="2023-11-24T11:29:52.379" v="219" actId="478"/>
          <ac:picMkLst>
            <pc:docMk/>
            <pc:sldMk cId="2463428646" sldId="282"/>
            <ac:picMk id="5" creationId="{4D2B7DC1-9D4F-4CAA-AE1B-ACE2DD77B810}"/>
          </ac:picMkLst>
        </pc:picChg>
        <pc:picChg chg="add mod">
          <ac:chgData name="子豪 章" userId="a49aefbc8cdc36ad" providerId="LiveId" clId="{6D0E30FC-79A0-4123-A14B-9CE278304B35}" dt="2023-11-24T11:44:53.194" v="701" actId="1076"/>
          <ac:picMkLst>
            <pc:docMk/>
            <pc:sldMk cId="2463428646" sldId="282"/>
            <ac:picMk id="7" creationId="{902B330F-BDD0-493B-9B41-D1E9FFB80955}"/>
          </ac:picMkLst>
        </pc:picChg>
      </pc:sldChg>
      <pc:sldChg chg="addSp delSp modSp add mod">
        <pc:chgData name="子豪 章" userId="a49aefbc8cdc36ad" providerId="LiveId" clId="{6D0E30FC-79A0-4123-A14B-9CE278304B35}" dt="2023-11-25T05:26:15.207" v="992" actId="20577"/>
        <pc:sldMkLst>
          <pc:docMk/>
          <pc:sldMk cId="2029496938" sldId="283"/>
        </pc:sldMkLst>
        <pc:spChg chg="mod">
          <ac:chgData name="子豪 章" userId="a49aefbc8cdc36ad" providerId="LiveId" clId="{6D0E30FC-79A0-4123-A14B-9CE278304B35}" dt="2023-11-24T11:32:01.754" v="350" actId="20577"/>
          <ac:spMkLst>
            <pc:docMk/>
            <pc:sldMk cId="2029496938" sldId="283"/>
            <ac:spMk id="2" creationId="{56EA2F0C-0D34-449A-AEDC-344DA25D630E}"/>
          </ac:spMkLst>
        </pc:spChg>
        <pc:spChg chg="add mod">
          <ac:chgData name="子豪 章" userId="a49aefbc8cdc36ad" providerId="LiveId" clId="{6D0E30FC-79A0-4123-A14B-9CE278304B35}" dt="2023-11-24T11:55:46.093" v="947" actId="1076"/>
          <ac:spMkLst>
            <pc:docMk/>
            <pc:sldMk cId="2029496938" sldId="283"/>
            <ac:spMk id="8" creationId="{6E0ECB85-EF6C-41CC-A854-09BEB156B449}"/>
          </ac:spMkLst>
        </pc:spChg>
        <pc:spChg chg="del mod">
          <ac:chgData name="子豪 章" userId="a49aefbc8cdc36ad" providerId="LiveId" clId="{6D0E30FC-79A0-4123-A14B-9CE278304B35}" dt="2023-11-24T11:37:11.633" v="425" actId="478"/>
          <ac:spMkLst>
            <pc:docMk/>
            <pc:sldMk cId="2029496938" sldId="283"/>
            <ac:spMk id="9" creationId="{DB91417C-F3CF-4592-91C3-A164C200D4DB}"/>
          </ac:spMkLst>
        </pc:spChg>
        <pc:spChg chg="add mod">
          <ac:chgData name="子豪 章" userId="a49aefbc8cdc36ad" providerId="LiveId" clId="{6D0E30FC-79A0-4123-A14B-9CE278304B35}" dt="2023-11-24T11:56:02.449" v="970" actId="1076"/>
          <ac:spMkLst>
            <pc:docMk/>
            <pc:sldMk cId="2029496938" sldId="283"/>
            <ac:spMk id="11" creationId="{A3F6D1B8-A869-45ED-929A-862862114177}"/>
          </ac:spMkLst>
        </pc:spChg>
        <pc:spChg chg="add mod">
          <ac:chgData name="子豪 章" userId="a49aefbc8cdc36ad" providerId="LiveId" clId="{6D0E30FC-79A0-4123-A14B-9CE278304B35}" dt="2023-11-24T11:50:05.195" v="921" actId="14100"/>
          <ac:spMkLst>
            <pc:docMk/>
            <pc:sldMk cId="2029496938" sldId="283"/>
            <ac:spMk id="12" creationId="{180467CD-64EE-4B3E-8509-DEDE9DB1EAD2}"/>
          </ac:spMkLst>
        </pc:spChg>
        <pc:graphicFrameChg chg="add del mod">
          <ac:chgData name="子豪 章" userId="a49aefbc8cdc36ad" providerId="LiveId" clId="{6D0E30FC-79A0-4123-A14B-9CE278304B35}" dt="2023-11-24T11:32:22.082" v="354"/>
          <ac:graphicFrameMkLst>
            <pc:docMk/>
            <pc:sldMk cId="2029496938" sldId="283"/>
            <ac:graphicFrameMk id="4" creationId="{DD1B2EFA-B4AC-4431-ABA5-697158CF55C3}"/>
          </ac:graphicFrameMkLst>
        </pc:graphicFrameChg>
        <pc:graphicFrameChg chg="add mod modGraphic">
          <ac:chgData name="子豪 章" userId="a49aefbc8cdc36ad" providerId="LiveId" clId="{6D0E30FC-79A0-4123-A14B-9CE278304B35}" dt="2023-11-25T05:26:15.207" v="992" actId="20577"/>
          <ac:graphicFrameMkLst>
            <pc:docMk/>
            <pc:sldMk cId="2029496938" sldId="283"/>
            <ac:graphicFrameMk id="5" creationId="{6FA2BE1C-81E6-44D8-B9EF-0093971FE504}"/>
          </ac:graphicFrameMkLst>
        </pc:graphicFrameChg>
        <pc:graphicFrameChg chg="add mod modGraphic">
          <ac:chgData name="子豪 章" userId="a49aefbc8cdc36ad" providerId="LiveId" clId="{6D0E30FC-79A0-4123-A14B-9CE278304B35}" dt="2023-11-24T11:55:47.685" v="948" actId="1076"/>
          <ac:graphicFrameMkLst>
            <pc:docMk/>
            <pc:sldMk cId="2029496938" sldId="283"/>
            <ac:graphicFrameMk id="10" creationId="{AC74BBE3-F3D8-4181-A4EA-EF6BAEC114E2}"/>
          </ac:graphicFrameMkLst>
        </pc:graphicFrameChg>
        <pc:picChg chg="add mod">
          <ac:chgData name="子豪 章" userId="a49aefbc8cdc36ad" providerId="LiveId" clId="{6D0E30FC-79A0-4123-A14B-9CE278304B35}" dt="2023-11-24T11:50:06.270" v="922" actId="1076"/>
          <ac:picMkLst>
            <pc:docMk/>
            <pc:sldMk cId="2029496938" sldId="283"/>
            <ac:picMk id="6" creationId="{0D1EB091-6D9C-4A2D-B3B7-62F3DA910CF0}"/>
          </ac:picMkLst>
        </pc:picChg>
        <pc:picChg chg="del">
          <ac:chgData name="子豪 章" userId="a49aefbc8cdc36ad" providerId="LiveId" clId="{6D0E30FC-79A0-4123-A14B-9CE278304B35}" dt="2023-11-24T11:32:03.197" v="351" actId="478"/>
          <ac:picMkLst>
            <pc:docMk/>
            <pc:sldMk cId="2029496938" sldId="283"/>
            <ac:picMk id="7" creationId="{902B330F-BDD0-493B-9B41-D1E9FFB80955}"/>
          </ac:picMkLst>
        </pc:picChg>
      </pc:sldChg>
      <pc:sldChg chg="addSp delSp modSp new mod">
        <pc:chgData name="子豪 章" userId="a49aefbc8cdc36ad" providerId="LiveId" clId="{6D0E30FC-79A0-4123-A14B-9CE278304B35}" dt="2023-11-27T06:48:34.255" v="1231" actId="1076"/>
        <pc:sldMkLst>
          <pc:docMk/>
          <pc:sldMk cId="622128559" sldId="284"/>
        </pc:sldMkLst>
        <pc:spChg chg="add mod">
          <ac:chgData name="子豪 章" userId="a49aefbc8cdc36ad" providerId="LiveId" clId="{6D0E30FC-79A0-4123-A14B-9CE278304B35}" dt="2023-11-27T06:46:52.117" v="1204" actId="1076"/>
          <ac:spMkLst>
            <pc:docMk/>
            <pc:sldMk cId="622128559" sldId="284"/>
            <ac:spMk id="4" creationId="{A1A70913-F904-4036-882C-482F1D48559A}"/>
          </ac:spMkLst>
        </pc:spChg>
        <pc:spChg chg="add mod">
          <ac:chgData name="子豪 章" userId="a49aefbc8cdc36ad" providerId="LiveId" clId="{6D0E30FC-79A0-4123-A14B-9CE278304B35}" dt="2023-11-27T06:39:02.682" v="1201" actId="1076"/>
          <ac:spMkLst>
            <pc:docMk/>
            <pc:sldMk cId="622128559" sldId="284"/>
            <ac:spMk id="5" creationId="{03DAC9E8-32A2-418F-9EA3-705D2E19A99B}"/>
          </ac:spMkLst>
        </pc:spChg>
        <pc:spChg chg="add mod">
          <ac:chgData name="子豪 章" userId="a49aefbc8cdc36ad" providerId="LiveId" clId="{6D0E30FC-79A0-4123-A14B-9CE278304B35}" dt="2023-11-27T06:39:02.682" v="1201" actId="1076"/>
          <ac:spMkLst>
            <pc:docMk/>
            <pc:sldMk cId="622128559" sldId="284"/>
            <ac:spMk id="7" creationId="{A5AE7399-B2E5-4D45-847A-5C492DAFA389}"/>
          </ac:spMkLst>
        </pc:spChg>
        <pc:spChg chg="add mod">
          <ac:chgData name="子豪 章" userId="a49aefbc8cdc36ad" providerId="LiveId" clId="{6D0E30FC-79A0-4123-A14B-9CE278304B35}" dt="2023-11-27T06:39:02.682" v="1201" actId="1076"/>
          <ac:spMkLst>
            <pc:docMk/>
            <pc:sldMk cId="622128559" sldId="284"/>
            <ac:spMk id="8" creationId="{19067821-90B3-479B-9A90-ED2DBF33B413}"/>
          </ac:spMkLst>
        </pc:spChg>
        <pc:spChg chg="add mod">
          <ac:chgData name="子豪 章" userId="a49aefbc8cdc36ad" providerId="LiveId" clId="{6D0E30FC-79A0-4123-A14B-9CE278304B35}" dt="2023-11-27T06:39:02.682" v="1201" actId="1076"/>
          <ac:spMkLst>
            <pc:docMk/>
            <pc:sldMk cId="622128559" sldId="284"/>
            <ac:spMk id="11" creationId="{9141DF34-594D-48D5-9789-D23F3B1C8EB3}"/>
          </ac:spMkLst>
        </pc:spChg>
        <pc:spChg chg="add mod">
          <ac:chgData name="子豪 章" userId="a49aefbc8cdc36ad" providerId="LiveId" clId="{6D0E30FC-79A0-4123-A14B-9CE278304B35}" dt="2023-11-27T06:39:02.682" v="1201" actId="1076"/>
          <ac:spMkLst>
            <pc:docMk/>
            <pc:sldMk cId="622128559" sldId="284"/>
            <ac:spMk id="13" creationId="{EA288739-9526-4060-8DEE-4ADC4265A062}"/>
          </ac:spMkLst>
        </pc:spChg>
        <pc:spChg chg="add mod">
          <ac:chgData name="子豪 章" userId="a49aefbc8cdc36ad" providerId="LiveId" clId="{6D0E30FC-79A0-4123-A14B-9CE278304B35}" dt="2023-11-27T06:39:02.682" v="1201" actId="1076"/>
          <ac:spMkLst>
            <pc:docMk/>
            <pc:sldMk cId="622128559" sldId="284"/>
            <ac:spMk id="14" creationId="{9A700DD1-3F43-4D1D-AF00-CD323EBDBE51}"/>
          </ac:spMkLst>
        </pc:spChg>
        <pc:spChg chg="add mod">
          <ac:chgData name="子豪 章" userId="a49aefbc8cdc36ad" providerId="LiveId" clId="{6D0E30FC-79A0-4123-A14B-9CE278304B35}" dt="2023-11-27T06:48:19.612" v="1215" actId="1076"/>
          <ac:spMkLst>
            <pc:docMk/>
            <pc:sldMk cId="622128559" sldId="284"/>
            <ac:spMk id="18" creationId="{515BF5C5-2C81-48D0-866D-D83463617462}"/>
          </ac:spMkLst>
        </pc:spChg>
        <pc:spChg chg="add mod">
          <ac:chgData name="子豪 章" userId="a49aefbc8cdc36ad" providerId="LiveId" clId="{6D0E30FC-79A0-4123-A14B-9CE278304B35}" dt="2023-11-27T06:39:02.682" v="1201" actId="1076"/>
          <ac:spMkLst>
            <pc:docMk/>
            <pc:sldMk cId="622128559" sldId="284"/>
            <ac:spMk id="23" creationId="{15A495A0-3857-4FF3-96CE-F13FFCC2B5C6}"/>
          </ac:spMkLst>
        </pc:spChg>
        <pc:spChg chg="add mod">
          <ac:chgData name="子豪 章" userId="a49aefbc8cdc36ad" providerId="LiveId" clId="{6D0E30FC-79A0-4123-A14B-9CE278304B35}" dt="2023-11-27T06:39:02.682" v="1201" actId="1076"/>
          <ac:spMkLst>
            <pc:docMk/>
            <pc:sldMk cId="622128559" sldId="284"/>
            <ac:spMk id="24" creationId="{ABF90F86-B687-46DC-9B57-99F949118242}"/>
          </ac:spMkLst>
        </pc:spChg>
        <pc:spChg chg="add del mod">
          <ac:chgData name="子豪 章" userId="a49aefbc8cdc36ad" providerId="LiveId" clId="{6D0E30FC-79A0-4123-A14B-9CE278304B35}" dt="2023-11-27T06:47:47.808" v="1209" actId="478"/>
          <ac:spMkLst>
            <pc:docMk/>
            <pc:sldMk cId="622128559" sldId="284"/>
            <ac:spMk id="25" creationId="{A8EAC907-360A-4B02-B184-09838CD4DCDB}"/>
          </ac:spMkLst>
        </pc:spChg>
        <pc:spChg chg="add mod">
          <ac:chgData name="子豪 章" userId="a49aefbc8cdc36ad" providerId="LiveId" clId="{6D0E30FC-79A0-4123-A14B-9CE278304B35}" dt="2023-11-27T06:39:02.682" v="1201" actId="1076"/>
          <ac:spMkLst>
            <pc:docMk/>
            <pc:sldMk cId="622128559" sldId="284"/>
            <ac:spMk id="26" creationId="{0837853E-78FA-4D42-BAF5-5FB4E1D9A90D}"/>
          </ac:spMkLst>
        </pc:spChg>
        <pc:spChg chg="add mod">
          <ac:chgData name="子豪 章" userId="a49aefbc8cdc36ad" providerId="LiveId" clId="{6D0E30FC-79A0-4123-A14B-9CE278304B35}" dt="2023-11-27T06:39:02.682" v="1201" actId="1076"/>
          <ac:spMkLst>
            <pc:docMk/>
            <pc:sldMk cId="622128559" sldId="284"/>
            <ac:spMk id="27" creationId="{B730713B-9330-4B71-9B7A-EEFDD72F5271}"/>
          </ac:spMkLst>
        </pc:spChg>
        <pc:spChg chg="add mod">
          <ac:chgData name="子豪 章" userId="a49aefbc8cdc36ad" providerId="LiveId" clId="{6D0E30FC-79A0-4123-A14B-9CE278304B35}" dt="2023-11-27T06:39:02.682" v="1201" actId="1076"/>
          <ac:spMkLst>
            <pc:docMk/>
            <pc:sldMk cId="622128559" sldId="284"/>
            <ac:spMk id="28" creationId="{E96D104C-1D5A-4398-A421-C77677D5342B}"/>
          </ac:spMkLst>
        </pc:spChg>
        <pc:spChg chg="add del mod">
          <ac:chgData name="子豪 章" userId="a49aefbc8cdc36ad" providerId="LiveId" clId="{6D0E30FC-79A0-4123-A14B-9CE278304B35}" dt="2023-11-27T06:47:47.808" v="1209" actId="478"/>
          <ac:spMkLst>
            <pc:docMk/>
            <pc:sldMk cId="622128559" sldId="284"/>
            <ac:spMk id="29" creationId="{4E5016D0-E392-414A-9E00-EEBC8E550D91}"/>
          </ac:spMkLst>
        </pc:spChg>
        <pc:spChg chg="add del mod">
          <ac:chgData name="子豪 章" userId="a49aefbc8cdc36ad" providerId="LiveId" clId="{6D0E30FC-79A0-4123-A14B-9CE278304B35}" dt="2023-11-27T06:47:47.808" v="1209" actId="478"/>
          <ac:spMkLst>
            <pc:docMk/>
            <pc:sldMk cId="622128559" sldId="284"/>
            <ac:spMk id="30" creationId="{9709546D-26AE-4FAD-A0FF-272BF77699B9}"/>
          </ac:spMkLst>
        </pc:spChg>
        <pc:spChg chg="add del mod">
          <ac:chgData name="子豪 章" userId="a49aefbc8cdc36ad" providerId="LiveId" clId="{6D0E30FC-79A0-4123-A14B-9CE278304B35}" dt="2023-11-27T06:47:47.808" v="1209" actId="478"/>
          <ac:spMkLst>
            <pc:docMk/>
            <pc:sldMk cId="622128559" sldId="284"/>
            <ac:spMk id="31" creationId="{34BDD5F3-8FBD-440B-82E6-3B9C044B1EE3}"/>
          </ac:spMkLst>
        </pc:spChg>
        <pc:spChg chg="add del mod">
          <ac:chgData name="子豪 章" userId="a49aefbc8cdc36ad" providerId="LiveId" clId="{6D0E30FC-79A0-4123-A14B-9CE278304B35}" dt="2023-11-27T06:47:47.808" v="1209" actId="478"/>
          <ac:spMkLst>
            <pc:docMk/>
            <pc:sldMk cId="622128559" sldId="284"/>
            <ac:spMk id="32" creationId="{C2E919E6-C594-4941-B260-E5802EB94F9E}"/>
          </ac:spMkLst>
        </pc:spChg>
        <pc:spChg chg="add mod">
          <ac:chgData name="子豪 章" userId="a49aefbc8cdc36ad" providerId="LiveId" clId="{6D0E30FC-79A0-4123-A14B-9CE278304B35}" dt="2023-11-27T06:39:02.682" v="1201" actId="1076"/>
          <ac:spMkLst>
            <pc:docMk/>
            <pc:sldMk cId="622128559" sldId="284"/>
            <ac:spMk id="33" creationId="{25BA2F6F-5C8F-489F-8AD7-29615490AA0C}"/>
          </ac:spMkLst>
        </pc:spChg>
        <pc:spChg chg="add mod">
          <ac:chgData name="子豪 章" userId="a49aefbc8cdc36ad" providerId="LiveId" clId="{6D0E30FC-79A0-4123-A14B-9CE278304B35}" dt="2023-11-27T06:46:50.812" v="1203" actId="1076"/>
          <ac:spMkLst>
            <pc:docMk/>
            <pc:sldMk cId="622128559" sldId="284"/>
            <ac:spMk id="34" creationId="{BA979A98-4754-4F55-BE97-B0844DD9C512}"/>
          </ac:spMkLst>
        </pc:spChg>
        <pc:spChg chg="add mod">
          <ac:chgData name="子豪 章" userId="a49aefbc8cdc36ad" providerId="LiveId" clId="{6D0E30FC-79A0-4123-A14B-9CE278304B35}" dt="2023-11-27T06:39:02.682" v="1201" actId="1076"/>
          <ac:spMkLst>
            <pc:docMk/>
            <pc:sldMk cId="622128559" sldId="284"/>
            <ac:spMk id="36" creationId="{323099A3-70E7-43C7-864C-ADCA391F9129}"/>
          </ac:spMkLst>
        </pc:spChg>
        <pc:spChg chg="add mod">
          <ac:chgData name="子豪 章" userId="a49aefbc8cdc36ad" providerId="LiveId" clId="{6D0E30FC-79A0-4123-A14B-9CE278304B35}" dt="2023-11-27T06:39:02.682" v="1201" actId="1076"/>
          <ac:spMkLst>
            <pc:docMk/>
            <pc:sldMk cId="622128559" sldId="284"/>
            <ac:spMk id="38" creationId="{63FAE86C-8666-4E16-B232-E14CF555392A}"/>
          </ac:spMkLst>
        </pc:spChg>
        <pc:spChg chg="add mod">
          <ac:chgData name="子豪 章" userId="a49aefbc8cdc36ad" providerId="LiveId" clId="{6D0E30FC-79A0-4123-A14B-9CE278304B35}" dt="2023-11-27T06:39:02.682" v="1201" actId="1076"/>
          <ac:spMkLst>
            <pc:docMk/>
            <pc:sldMk cId="622128559" sldId="284"/>
            <ac:spMk id="39" creationId="{34F62C6A-1C28-480A-BD53-F0862325A7A7}"/>
          </ac:spMkLst>
        </pc:spChg>
        <pc:spChg chg="add mod">
          <ac:chgData name="子豪 章" userId="a49aefbc8cdc36ad" providerId="LiveId" clId="{6D0E30FC-79A0-4123-A14B-9CE278304B35}" dt="2023-11-27T06:39:02.682" v="1201" actId="1076"/>
          <ac:spMkLst>
            <pc:docMk/>
            <pc:sldMk cId="622128559" sldId="284"/>
            <ac:spMk id="40" creationId="{085592B1-4DD1-4990-817F-6705F5587B30}"/>
          </ac:spMkLst>
        </pc:spChg>
        <pc:spChg chg="add mod">
          <ac:chgData name="子豪 章" userId="a49aefbc8cdc36ad" providerId="LiveId" clId="{6D0E30FC-79A0-4123-A14B-9CE278304B35}" dt="2023-11-27T06:39:02.682" v="1201" actId="1076"/>
          <ac:spMkLst>
            <pc:docMk/>
            <pc:sldMk cId="622128559" sldId="284"/>
            <ac:spMk id="41" creationId="{4909A3E8-8BFC-40A9-9AB9-0239557652D0}"/>
          </ac:spMkLst>
        </pc:spChg>
        <pc:spChg chg="add mod">
          <ac:chgData name="子豪 章" userId="a49aefbc8cdc36ad" providerId="LiveId" clId="{6D0E30FC-79A0-4123-A14B-9CE278304B35}" dt="2023-11-27T06:39:02.682" v="1201" actId="1076"/>
          <ac:spMkLst>
            <pc:docMk/>
            <pc:sldMk cId="622128559" sldId="284"/>
            <ac:spMk id="42" creationId="{0AD39917-4546-46A0-A86B-07ECB3574A19}"/>
          </ac:spMkLst>
        </pc:spChg>
        <pc:spChg chg="add mod">
          <ac:chgData name="子豪 章" userId="a49aefbc8cdc36ad" providerId="LiveId" clId="{6D0E30FC-79A0-4123-A14B-9CE278304B35}" dt="2023-11-27T06:39:02.682" v="1201" actId="1076"/>
          <ac:spMkLst>
            <pc:docMk/>
            <pc:sldMk cId="622128559" sldId="284"/>
            <ac:spMk id="43" creationId="{38DB9444-2E17-4EA8-935D-7045272FDC57}"/>
          </ac:spMkLst>
        </pc:spChg>
        <pc:spChg chg="add mod">
          <ac:chgData name="子豪 章" userId="a49aefbc8cdc36ad" providerId="LiveId" clId="{6D0E30FC-79A0-4123-A14B-9CE278304B35}" dt="2023-11-27T06:39:02.682" v="1201" actId="1076"/>
          <ac:spMkLst>
            <pc:docMk/>
            <pc:sldMk cId="622128559" sldId="284"/>
            <ac:spMk id="47" creationId="{A7EAE83C-A5A5-41ED-BA23-8484E72C9303}"/>
          </ac:spMkLst>
        </pc:spChg>
        <pc:spChg chg="add mod">
          <ac:chgData name="子豪 章" userId="a49aefbc8cdc36ad" providerId="LiveId" clId="{6D0E30FC-79A0-4123-A14B-9CE278304B35}" dt="2023-11-27T06:39:02.682" v="1201" actId="1076"/>
          <ac:spMkLst>
            <pc:docMk/>
            <pc:sldMk cId="622128559" sldId="284"/>
            <ac:spMk id="49" creationId="{019A35DE-9A69-49FF-99EA-638D75DBAF08}"/>
          </ac:spMkLst>
        </pc:spChg>
        <pc:spChg chg="add mod">
          <ac:chgData name="子豪 章" userId="a49aefbc8cdc36ad" providerId="LiveId" clId="{6D0E30FC-79A0-4123-A14B-9CE278304B35}" dt="2023-11-27T06:48:29.249" v="1229" actId="20577"/>
          <ac:spMkLst>
            <pc:docMk/>
            <pc:sldMk cId="622128559" sldId="284"/>
            <ac:spMk id="53" creationId="{9C53FD22-3AD5-4F48-8D6C-0A22A802BA8C}"/>
          </ac:spMkLst>
        </pc:spChg>
        <pc:spChg chg="add mod">
          <ac:chgData name="子豪 章" userId="a49aefbc8cdc36ad" providerId="LiveId" clId="{6D0E30FC-79A0-4123-A14B-9CE278304B35}" dt="2023-11-27T06:48:34.255" v="1231" actId="1076"/>
          <ac:spMkLst>
            <pc:docMk/>
            <pc:sldMk cId="622128559" sldId="284"/>
            <ac:spMk id="54" creationId="{12AEA973-940A-4196-82C1-9F6FC9947011}"/>
          </ac:spMkLst>
        </pc:spChg>
        <pc:picChg chg="add mod">
          <ac:chgData name="子豪 章" userId="a49aefbc8cdc36ad" providerId="LiveId" clId="{6D0E30FC-79A0-4123-A14B-9CE278304B35}" dt="2023-11-27T06:47:51.431" v="1212" actId="1076"/>
          <ac:picMkLst>
            <pc:docMk/>
            <pc:sldMk cId="622128559" sldId="284"/>
            <ac:picMk id="51" creationId="{8CD1E02B-85D2-4E05-8CD5-DEC2DA488CDE}"/>
          </ac:picMkLst>
        </pc:picChg>
        <pc:cxnChg chg="add mod">
          <ac:chgData name="子豪 章" userId="a49aefbc8cdc36ad" providerId="LiveId" clId="{6D0E30FC-79A0-4123-A14B-9CE278304B35}" dt="2023-11-27T06:46:52.117" v="1204" actId="1076"/>
          <ac:cxnSpMkLst>
            <pc:docMk/>
            <pc:sldMk cId="622128559" sldId="284"/>
            <ac:cxnSpMk id="6" creationId="{2AFD9A28-DA3C-40D7-AF70-7F0C96F75125}"/>
          </ac:cxnSpMkLst>
        </pc:cxnChg>
        <pc:cxnChg chg="add mod">
          <ac:chgData name="子豪 章" userId="a49aefbc8cdc36ad" providerId="LiveId" clId="{6D0E30FC-79A0-4123-A14B-9CE278304B35}" dt="2023-11-27T06:39:02.682" v="1201" actId="1076"/>
          <ac:cxnSpMkLst>
            <pc:docMk/>
            <pc:sldMk cId="622128559" sldId="284"/>
            <ac:cxnSpMk id="9" creationId="{E83739B6-3334-4E4E-AE9F-36AC47B8FB13}"/>
          </ac:cxnSpMkLst>
        </pc:cxnChg>
        <pc:cxnChg chg="add mod">
          <ac:chgData name="子豪 章" userId="a49aefbc8cdc36ad" providerId="LiveId" clId="{6D0E30FC-79A0-4123-A14B-9CE278304B35}" dt="2023-11-27T06:39:02.682" v="1201" actId="1076"/>
          <ac:cxnSpMkLst>
            <pc:docMk/>
            <pc:sldMk cId="622128559" sldId="284"/>
            <ac:cxnSpMk id="10" creationId="{A5CF59C0-8CB3-416E-8EA5-6E0EA8584656}"/>
          </ac:cxnSpMkLst>
        </pc:cxnChg>
        <pc:cxnChg chg="add mod">
          <ac:chgData name="子豪 章" userId="a49aefbc8cdc36ad" providerId="LiveId" clId="{6D0E30FC-79A0-4123-A14B-9CE278304B35}" dt="2023-11-27T06:39:02.682" v="1201" actId="1076"/>
          <ac:cxnSpMkLst>
            <pc:docMk/>
            <pc:sldMk cId="622128559" sldId="284"/>
            <ac:cxnSpMk id="12" creationId="{7B2D14FB-DA03-4D9B-B63D-8ECBBEEE9135}"/>
          </ac:cxnSpMkLst>
        </pc:cxnChg>
        <pc:cxnChg chg="add mod">
          <ac:chgData name="子豪 章" userId="a49aefbc8cdc36ad" providerId="LiveId" clId="{6D0E30FC-79A0-4123-A14B-9CE278304B35}" dt="2023-11-27T06:39:02.682" v="1201" actId="1076"/>
          <ac:cxnSpMkLst>
            <pc:docMk/>
            <pc:sldMk cId="622128559" sldId="284"/>
            <ac:cxnSpMk id="15" creationId="{804898D0-D2BA-4073-A550-E1659F3C00AB}"/>
          </ac:cxnSpMkLst>
        </pc:cxnChg>
        <pc:cxnChg chg="add mod">
          <ac:chgData name="子豪 章" userId="a49aefbc8cdc36ad" providerId="LiveId" clId="{6D0E30FC-79A0-4123-A14B-9CE278304B35}" dt="2023-11-27T06:39:02.682" v="1201" actId="1076"/>
          <ac:cxnSpMkLst>
            <pc:docMk/>
            <pc:sldMk cId="622128559" sldId="284"/>
            <ac:cxnSpMk id="16" creationId="{BD932ED3-C34E-4D94-9E48-12B060222C7B}"/>
          </ac:cxnSpMkLst>
        </pc:cxnChg>
        <pc:cxnChg chg="add mod">
          <ac:chgData name="子豪 章" userId="a49aefbc8cdc36ad" providerId="LiveId" clId="{6D0E30FC-79A0-4123-A14B-9CE278304B35}" dt="2023-11-27T06:39:02.682" v="1201" actId="1076"/>
          <ac:cxnSpMkLst>
            <pc:docMk/>
            <pc:sldMk cId="622128559" sldId="284"/>
            <ac:cxnSpMk id="17" creationId="{E37DBD3E-542B-4FFB-A530-A202E48FE8A3}"/>
          </ac:cxnSpMkLst>
        </pc:cxnChg>
        <pc:cxnChg chg="add mod">
          <ac:chgData name="子豪 章" userId="a49aefbc8cdc36ad" providerId="LiveId" clId="{6D0E30FC-79A0-4123-A14B-9CE278304B35}" dt="2023-11-27T06:39:02.682" v="1201" actId="1076"/>
          <ac:cxnSpMkLst>
            <pc:docMk/>
            <pc:sldMk cId="622128559" sldId="284"/>
            <ac:cxnSpMk id="19" creationId="{97A0C9F3-237C-4787-94A6-0141FE3BD8BC}"/>
          </ac:cxnSpMkLst>
        </pc:cxnChg>
        <pc:cxnChg chg="add mod">
          <ac:chgData name="子豪 章" userId="a49aefbc8cdc36ad" providerId="LiveId" clId="{6D0E30FC-79A0-4123-A14B-9CE278304B35}" dt="2023-11-27T06:39:02.682" v="1201" actId="1076"/>
          <ac:cxnSpMkLst>
            <pc:docMk/>
            <pc:sldMk cId="622128559" sldId="284"/>
            <ac:cxnSpMk id="20" creationId="{544D02F1-3BA6-4FC6-A817-5DFDE9444160}"/>
          </ac:cxnSpMkLst>
        </pc:cxnChg>
        <pc:cxnChg chg="add mod">
          <ac:chgData name="子豪 章" userId="a49aefbc8cdc36ad" providerId="LiveId" clId="{6D0E30FC-79A0-4123-A14B-9CE278304B35}" dt="2023-11-27T06:39:02.682" v="1201" actId="1076"/>
          <ac:cxnSpMkLst>
            <pc:docMk/>
            <pc:sldMk cId="622128559" sldId="284"/>
            <ac:cxnSpMk id="21" creationId="{2369AB76-75F0-4913-881F-293325DAE46D}"/>
          </ac:cxnSpMkLst>
        </pc:cxnChg>
        <pc:cxnChg chg="add mod">
          <ac:chgData name="子豪 章" userId="a49aefbc8cdc36ad" providerId="LiveId" clId="{6D0E30FC-79A0-4123-A14B-9CE278304B35}" dt="2023-11-27T06:39:02.682" v="1201" actId="1076"/>
          <ac:cxnSpMkLst>
            <pc:docMk/>
            <pc:sldMk cId="622128559" sldId="284"/>
            <ac:cxnSpMk id="22" creationId="{F1E57E72-7C77-4AFA-A5E0-C4138AED5342}"/>
          </ac:cxnSpMkLst>
        </pc:cxnChg>
        <pc:cxnChg chg="add mod">
          <ac:chgData name="子豪 章" userId="a49aefbc8cdc36ad" providerId="LiveId" clId="{6D0E30FC-79A0-4123-A14B-9CE278304B35}" dt="2023-11-27T06:48:17.420" v="1214" actId="1076"/>
          <ac:cxnSpMkLst>
            <pc:docMk/>
            <pc:sldMk cId="622128559" sldId="284"/>
            <ac:cxnSpMk id="35" creationId="{67FF7379-F279-4505-943B-BA2CEC893C48}"/>
          </ac:cxnSpMkLst>
        </pc:cxnChg>
        <pc:cxnChg chg="add mod">
          <ac:chgData name="子豪 章" userId="a49aefbc8cdc36ad" providerId="LiveId" clId="{6D0E30FC-79A0-4123-A14B-9CE278304B35}" dt="2023-11-27T06:39:02.682" v="1201" actId="1076"/>
          <ac:cxnSpMkLst>
            <pc:docMk/>
            <pc:sldMk cId="622128559" sldId="284"/>
            <ac:cxnSpMk id="37" creationId="{BE276257-5DF2-4930-BD54-B847A985E44C}"/>
          </ac:cxnSpMkLst>
        </pc:cxnChg>
        <pc:cxnChg chg="add mod">
          <ac:chgData name="子豪 章" userId="a49aefbc8cdc36ad" providerId="LiveId" clId="{6D0E30FC-79A0-4123-A14B-9CE278304B35}" dt="2023-11-27T06:48:19.612" v="1215" actId="1076"/>
          <ac:cxnSpMkLst>
            <pc:docMk/>
            <pc:sldMk cId="622128559" sldId="284"/>
            <ac:cxnSpMk id="44" creationId="{EB7932DA-0C04-466E-B5D2-F7FAC93EC4DC}"/>
          </ac:cxnSpMkLst>
        </pc:cxnChg>
        <pc:cxnChg chg="add mod">
          <ac:chgData name="子豪 章" userId="a49aefbc8cdc36ad" providerId="LiveId" clId="{6D0E30FC-79A0-4123-A14B-9CE278304B35}" dt="2023-11-27T06:39:02.682" v="1201" actId="1076"/>
          <ac:cxnSpMkLst>
            <pc:docMk/>
            <pc:sldMk cId="622128559" sldId="284"/>
            <ac:cxnSpMk id="45" creationId="{6C41291A-897B-42AA-A73C-A0CC31144AA8}"/>
          </ac:cxnSpMkLst>
        </pc:cxnChg>
        <pc:cxnChg chg="add mod">
          <ac:chgData name="子豪 章" userId="a49aefbc8cdc36ad" providerId="LiveId" clId="{6D0E30FC-79A0-4123-A14B-9CE278304B35}" dt="2023-11-27T06:39:02.682" v="1201" actId="1076"/>
          <ac:cxnSpMkLst>
            <pc:docMk/>
            <pc:sldMk cId="622128559" sldId="284"/>
            <ac:cxnSpMk id="46" creationId="{ADB69A70-84D5-4649-8FF4-995E33579B62}"/>
          </ac:cxnSpMkLst>
        </pc:cxnChg>
        <pc:cxnChg chg="add mod">
          <ac:chgData name="子豪 章" userId="a49aefbc8cdc36ad" providerId="LiveId" clId="{6D0E30FC-79A0-4123-A14B-9CE278304B35}" dt="2023-11-27T06:39:02.682" v="1201" actId="1076"/>
          <ac:cxnSpMkLst>
            <pc:docMk/>
            <pc:sldMk cId="622128559" sldId="284"/>
            <ac:cxnSpMk id="48" creationId="{1334B009-7118-4183-9048-08A7AA90DEFF}"/>
          </ac:cxnSpMkLst>
        </pc:cxnChg>
      </pc:sldChg>
    </pc:docChg>
  </pc:docChgLst>
  <pc:docChgLst>
    <pc:chgData name="子豪 章" userId="a49aefbc8cdc36ad" providerId="LiveId" clId="{CEE060F7-05FE-457E-9CC5-3F8E89EFFB0C}"/>
    <pc:docChg chg="custSel addSld modSld">
      <pc:chgData name="子豪 章" userId="a49aefbc8cdc36ad" providerId="LiveId" clId="{CEE060F7-05FE-457E-9CC5-3F8E89EFFB0C}" dt="2024-01-04T09:29:10.296" v="504" actId="1076"/>
      <pc:docMkLst>
        <pc:docMk/>
      </pc:docMkLst>
      <pc:sldChg chg="delSp modSp mod">
        <pc:chgData name="子豪 章" userId="a49aefbc8cdc36ad" providerId="LiveId" clId="{CEE060F7-05FE-457E-9CC5-3F8E89EFFB0C}" dt="2023-12-30T05:52:38.514" v="203" actId="21"/>
        <pc:sldMkLst>
          <pc:docMk/>
          <pc:sldMk cId="4168624582" sldId="316"/>
        </pc:sldMkLst>
        <pc:picChg chg="del mod">
          <ac:chgData name="子豪 章" userId="a49aefbc8cdc36ad" providerId="LiveId" clId="{CEE060F7-05FE-457E-9CC5-3F8E89EFFB0C}" dt="2023-12-30T05:52:38.514" v="203" actId="21"/>
          <ac:picMkLst>
            <pc:docMk/>
            <pc:sldMk cId="4168624582" sldId="316"/>
            <ac:picMk id="5" creationId="{C6086101-0C86-70A8-A7A7-E6AD3849AAC0}"/>
          </ac:picMkLst>
        </pc:picChg>
      </pc:sldChg>
      <pc:sldChg chg="addSp delSp modSp mod">
        <pc:chgData name="子豪 章" userId="a49aefbc8cdc36ad" providerId="LiveId" clId="{CEE060F7-05FE-457E-9CC5-3F8E89EFFB0C}" dt="2023-12-30T05:52:47.718" v="206" actId="21"/>
        <pc:sldMkLst>
          <pc:docMk/>
          <pc:sldMk cId="574567718" sldId="319"/>
        </pc:sldMkLst>
        <pc:picChg chg="add del mod">
          <ac:chgData name="子豪 章" userId="a49aefbc8cdc36ad" providerId="LiveId" clId="{CEE060F7-05FE-457E-9CC5-3F8E89EFFB0C}" dt="2023-12-30T05:52:47.718" v="206" actId="21"/>
          <ac:picMkLst>
            <pc:docMk/>
            <pc:sldMk cId="574567718" sldId="319"/>
            <ac:picMk id="11" creationId="{66908E81-2952-4873-B58D-2BA2DB98A9BA}"/>
          </ac:picMkLst>
        </pc:picChg>
      </pc:sldChg>
      <pc:sldChg chg="addSp modSp new mod">
        <pc:chgData name="子豪 章" userId="a49aefbc8cdc36ad" providerId="LiveId" clId="{CEE060F7-05FE-457E-9CC5-3F8E89EFFB0C}" dt="2023-12-29T13:27:56.400" v="197" actId="20577"/>
        <pc:sldMkLst>
          <pc:docMk/>
          <pc:sldMk cId="2992607967" sldId="321"/>
        </pc:sldMkLst>
        <pc:spChg chg="add mod">
          <ac:chgData name="子豪 章" userId="a49aefbc8cdc36ad" providerId="LiveId" clId="{CEE060F7-05FE-457E-9CC5-3F8E89EFFB0C}" dt="2023-12-29T13:27:56.400" v="197" actId="20577"/>
          <ac:spMkLst>
            <pc:docMk/>
            <pc:sldMk cId="2992607967" sldId="321"/>
            <ac:spMk id="4" creationId="{A129BED4-2D34-4010-B4F1-441ABBFF691F}"/>
          </ac:spMkLst>
        </pc:spChg>
      </pc:sldChg>
      <pc:sldChg chg="addSp delSp modSp add mod">
        <pc:chgData name="子豪 章" userId="a49aefbc8cdc36ad" providerId="LiveId" clId="{CEE060F7-05FE-457E-9CC5-3F8E89EFFB0C}" dt="2023-12-30T05:55:08.083" v="231" actId="1076"/>
        <pc:sldMkLst>
          <pc:docMk/>
          <pc:sldMk cId="32129750" sldId="322"/>
        </pc:sldMkLst>
        <pc:spChg chg="del">
          <ac:chgData name="子豪 章" userId="a49aefbc8cdc36ad" providerId="LiveId" clId="{CEE060F7-05FE-457E-9CC5-3F8E89EFFB0C}" dt="2023-12-30T05:52:54.516" v="211" actId="478"/>
          <ac:spMkLst>
            <pc:docMk/>
            <pc:sldMk cId="32129750" sldId="322"/>
            <ac:spMk id="3" creationId="{48282CD0-82C7-7348-523B-5180D8AB47D4}"/>
          </ac:spMkLst>
        </pc:spChg>
        <pc:picChg chg="del">
          <ac:chgData name="子豪 章" userId="a49aefbc8cdc36ad" providerId="LiveId" clId="{CEE060F7-05FE-457E-9CC5-3F8E89EFFB0C}" dt="2023-12-30T05:52:53.322" v="210" actId="478"/>
          <ac:picMkLst>
            <pc:docMk/>
            <pc:sldMk cId="32129750" sldId="322"/>
            <ac:picMk id="4" creationId="{02FFB307-3A74-5ADD-A3F0-7675E17AD79A}"/>
          </ac:picMkLst>
        </pc:picChg>
        <pc:picChg chg="add mod">
          <ac:chgData name="子豪 章" userId="a49aefbc8cdc36ad" providerId="LiveId" clId="{CEE060F7-05FE-457E-9CC5-3F8E89EFFB0C}" dt="2023-12-30T05:55:06.741" v="230" actId="1076"/>
          <ac:picMkLst>
            <pc:docMk/>
            <pc:sldMk cId="32129750" sldId="322"/>
            <ac:picMk id="7" creationId="{E446E7EC-6A9D-47C2-B2E4-10D51B12E48A}"/>
          </ac:picMkLst>
        </pc:picChg>
        <pc:picChg chg="del">
          <ac:chgData name="子豪 章" userId="a49aefbc8cdc36ad" providerId="LiveId" clId="{CEE060F7-05FE-457E-9CC5-3F8E89EFFB0C}" dt="2023-12-30T05:52:55.112" v="212" actId="478"/>
          <ac:picMkLst>
            <pc:docMk/>
            <pc:sldMk cId="32129750" sldId="322"/>
            <ac:picMk id="12" creationId="{45FE0653-30DD-60FC-B8F5-790FD4FD4B0F}"/>
          </ac:picMkLst>
        </pc:picChg>
        <pc:picChg chg="add mod">
          <ac:chgData name="子豪 章" userId="a49aefbc8cdc36ad" providerId="LiveId" clId="{CEE060F7-05FE-457E-9CC5-3F8E89EFFB0C}" dt="2023-12-30T05:55:03.492" v="228" actId="1076"/>
          <ac:picMkLst>
            <pc:docMk/>
            <pc:sldMk cId="32129750" sldId="322"/>
            <ac:picMk id="1026" creationId="{7E367F1F-A906-4776-B805-F0C5C9A6271B}"/>
          </ac:picMkLst>
        </pc:picChg>
        <pc:picChg chg="add mod">
          <ac:chgData name="子豪 章" userId="a49aefbc8cdc36ad" providerId="LiveId" clId="{CEE060F7-05FE-457E-9CC5-3F8E89EFFB0C}" dt="2023-12-30T05:55:08.083" v="231" actId="1076"/>
          <ac:picMkLst>
            <pc:docMk/>
            <pc:sldMk cId="32129750" sldId="322"/>
            <ac:picMk id="1028" creationId="{C1ACB5BE-5140-4071-8D0D-2231BC34E013}"/>
          </ac:picMkLst>
        </pc:picChg>
      </pc:sldChg>
      <pc:sldChg chg="addSp delSp modSp new mod">
        <pc:chgData name="子豪 章" userId="a49aefbc8cdc36ad" providerId="LiveId" clId="{CEE060F7-05FE-457E-9CC5-3F8E89EFFB0C}" dt="2024-01-04T09:29:10.296" v="504" actId="1076"/>
        <pc:sldMkLst>
          <pc:docMk/>
          <pc:sldMk cId="3944920515" sldId="323"/>
        </pc:sldMkLst>
        <pc:spChg chg="add del mod">
          <ac:chgData name="子豪 章" userId="a49aefbc8cdc36ad" providerId="LiveId" clId="{CEE060F7-05FE-457E-9CC5-3F8E89EFFB0C}" dt="2023-12-30T06:09:18.593" v="372" actId="478"/>
          <ac:spMkLst>
            <pc:docMk/>
            <pc:sldMk cId="3944920515" sldId="323"/>
            <ac:spMk id="6" creationId="{2B056335-9C86-4E3C-923F-EB8DB58989E4}"/>
          </ac:spMkLst>
        </pc:spChg>
        <pc:spChg chg="add del mod">
          <ac:chgData name="子豪 章" userId="a49aefbc8cdc36ad" providerId="LiveId" clId="{CEE060F7-05FE-457E-9CC5-3F8E89EFFB0C}" dt="2023-12-30T06:09:19.732" v="373" actId="478"/>
          <ac:spMkLst>
            <pc:docMk/>
            <pc:sldMk cId="3944920515" sldId="323"/>
            <ac:spMk id="7" creationId="{C5C4D52A-2A28-415D-B337-7A7E0D632F7F}"/>
          </ac:spMkLst>
        </pc:spChg>
        <pc:spChg chg="add del mod">
          <ac:chgData name="子豪 章" userId="a49aefbc8cdc36ad" providerId="LiveId" clId="{CEE060F7-05FE-457E-9CC5-3F8E89EFFB0C}" dt="2023-12-30T06:09:20.646" v="374" actId="478"/>
          <ac:spMkLst>
            <pc:docMk/>
            <pc:sldMk cId="3944920515" sldId="323"/>
            <ac:spMk id="8" creationId="{7EC100AA-D709-4A83-9436-23EA37D96A1D}"/>
          </ac:spMkLst>
        </pc:spChg>
        <pc:graphicFrameChg chg="add mod modGraphic">
          <ac:chgData name="子豪 章" userId="a49aefbc8cdc36ad" providerId="LiveId" clId="{CEE060F7-05FE-457E-9CC5-3F8E89EFFB0C}" dt="2024-01-04T09:29:10.296" v="504" actId="1076"/>
          <ac:graphicFrameMkLst>
            <pc:docMk/>
            <pc:sldMk cId="3944920515" sldId="323"/>
            <ac:graphicFrameMk id="9" creationId="{D724024B-80A3-47B4-B95B-D624CE2E9FD0}"/>
          </ac:graphicFrameMkLst>
        </pc:graphicFrameChg>
        <pc:picChg chg="add mod">
          <ac:chgData name="子豪 章" userId="a49aefbc8cdc36ad" providerId="LiveId" clId="{CEE060F7-05FE-457E-9CC5-3F8E89EFFB0C}" dt="2024-01-04T08:54:04.448" v="470" actId="14100"/>
          <ac:picMkLst>
            <pc:docMk/>
            <pc:sldMk cId="3944920515" sldId="323"/>
            <ac:picMk id="4" creationId="{BDD59332-7692-43C6-BC52-CBED6F52406C}"/>
          </ac:picMkLst>
        </pc:picChg>
      </pc:sldChg>
    </pc:docChg>
  </pc:docChgLst>
  <pc:docChgLst>
    <pc:chgData name="子豪 章" userId="a49aefbc8cdc36ad" providerId="LiveId" clId="{E6B46EA4-ABCF-470B-B874-83C99EA2A432}"/>
    <pc:docChg chg="undo custSel addSld modSld sldOrd">
      <pc:chgData name="子豪 章" userId="a49aefbc8cdc36ad" providerId="LiveId" clId="{E6B46EA4-ABCF-470B-B874-83C99EA2A432}" dt="2024-01-28T14:29:53.485" v="782" actId="113"/>
      <pc:docMkLst>
        <pc:docMk/>
      </pc:docMkLst>
      <pc:sldChg chg="modSp mod">
        <pc:chgData name="子豪 章" userId="a49aefbc8cdc36ad" providerId="LiveId" clId="{E6B46EA4-ABCF-470B-B874-83C99EA2A432}" dt="2024-01-28T13:59:05.318" v="47" actId="14100"/>
        <pc:sldMkLst>
          <pc:docMk/>
          <pc:sldMk cId="2427253875" sldId="256"/>
        </pc:sldMkLst>
        <pc:spChg chg="mod">
          <ac:chgData name="子豪 章" userId="a49aefbc8cdc36ad" providerId="LiveId" clId="{E6B46EA4-ABCF-470B-B874-83C99EA2A432}" dt="2024-01-28T13:59:05.318" v="47" actId="14100"/>
          <ac:spMkLst>
            <pc:docMk/>
            <pc:sldMk cId="2427253875" sldId="256"/>
            <ac:spMk id="28" creationId="{39FC913F-2786-4BEF-A28C-9012B1E131D7}"/>
          </ac:spMkLst>
        </pc:spChg>
      </pc:sldChg>
      <pc:sldChg chg="addSp delSp modSp mod ord">
        <pc:chgData name="子豪 章" userId="a49aefbc8cdc36ad" providerId="LiveId" clId="{E6B46EA4-ABCF-470B-B874-83C99EA2A432}" dt="2024-01-28T14:26:53.827" v="770" actId="14100"/>
        <pc:sldMkLst>
          <pc:docMk/>
          <pc:sldMk cId="873407532" sldId="305"/>
        </pc:sldMkLst>
        <pc:spChg chg="mod">
          <ac:chgData name="子豪 章" userId="a49aefbc8cdc36ad" providerId="LiveId" clId="{E6B46EA4-ABCF-470B-B874-83C99EA2A432}" dt="2024-01-28T14:11:15.421" v="212" actId="20577"/>
          <ac:spMkLst>
            <pc:docMk/>
            <pc:sldMk cId="873407532" sldId="305"/>
            <ac:spMk id="2" creationId="{8A230B69-739C-45FF-94FE-34FD67705A7E}"/>
          </ac:spMkLst>
        </pc:spChg>
        <pc:spChg chg="add mod">
          <ac:chgData name="子豪 章" userId="a49aefbc8cdc36ad" providerId="LiveId" clId="{E6B46EA4-ABCF-470B-B874-83C99EA2A432}" dt="2024-01-28T14:19:00.909" v="582"/>
          <ac:spMkLst>
            <pc:docMk/>
            <pc:sldMk cId="873407532" sldId="305"/>
            <ac:spMk id="6" creationId="{4DEED936-E7CF-4E43-210A-A4E5E563B7A8}"/>
          </ac:spMkLst>
        </pc:spChg>
        <pc:spChg chg="add mod">
          <ac:chgData name="子豪 章" userId="a49aefbc8cdc36ad" providerId="LiveId" clId="{E6B46EA4-ABCF-470B-B874-83C99EA2A432}" dt="2024-01-28T14:18:53.281" v="573" actId="1076"/>
          <ac:spMkLst>
            <pc:docMk/>
            <pc:sldMk cId="873407532" sldId="305"/>
            <ac:spMk id="8" creationId="{3BCA4044-1F1F-EE7E-4D03-CA9D2A886A5D}"/>
          </ac:spMkLst>
        </pc:spChg>
        <pc:spChg chg="add mod">
          <ac:chgData name="子豪 章" userId="a49aefbc8cdc36ad" providerId="LiveId" clId="{E6B46EA4-ABCF-470B-B874-83C99EA2A432}" dt="2024-01-28T14:19:04.834" v="584" actId="1076"/>
          <ac:spMkLst>
            <pc:docMk/>
            <pc:sldMk cId="873407532" sldId="305"/>
            <ac:spMk id="10" creationId="{44102594-ABC1-7D15-E069-BE761F80EEEE}"/>
          </ac:spMkLst>
        </pc:spChg>
        <pc:spChg chg="add del mod">
          <ac:chgData name="子豪 章" userId="a49aefbc8cdc36ad" providerId="LiveId" clId="{E6B46EA4-ABCF-470B-B874-83C99EA2A432}" dt="2024-01-28T14:18:03.324" v="474" actId="478"/>
          <ac:spMkLst>
            <pc:docMk/>
            <pc:sldMk cId="873407532" sldId="305"/>
            <ac:spMk id="11" creationId="{FE9A1E49-C006-412A-5C6A-69796589A883}"/>
          </ac:spMkLst>
        </pc:spChg>
        <pc:spChg chg="add mod">
          <ac:chgData name="子豪 章" userId="a49aefbc8cdc36ad" providerId="LiveId" clId="{E6B46EA4-ABCF-470B-B874-83C99EA2A432}" dt="2024-01-28T14:19:38.166" v="648"/>
          <ac:spMkLst>
            <pc:docMk/>
            <pc:sldMk cId="873407532" sldId="305"/>
            <ac:spMk id="12" creationId="{1666D93C-0F87-E25F-B4C7-52A71C7004E4}"/>
          </ac:spMkLst>
        </pc:spChg>
        <pc:spChg chg="add mod">
          <ac:chgData name="子豪 章" userId="a49aefbc8cdc36ad" providerId="LiveId" clId="{E6B46EA4-ABCF-470B-B874-83C99EA2A432}" dt="2024-01-28T14:26:53.827" v="770" actId="14100"/>
          <ac:spMkLst>
            <pc:docMk/>
            <pc:sldMk cId="873407532" sldId="305"/>
            <ac:spMk id="14" creationId="{4154A7C1-A1FE-AE65-382C-DE65C1BF2877}"/>
          </ac:spMkLst>
        </pc:spChg>
        <pc:graphicFrameChg chg="del mod modGraphic">
          <ac:chgData name="子豪 章" userId="a49aefbc8cdc36ad" providerId="LiveId" clId="{E6B46EA4-ABCF-470B-B874-83C99EA2A432}" dt="2024-01-28T14:11:32.122" v="227" actId="478"/>
          <ac:graphicFrameMkLst>
            <pc:docMk/>
            <pc:sldMk cId="873407532" sldId="305"/>
            <ac:graphicFrameMk id="4" creationId="{B84F831F-DD2C-421F-8E69-49A86BB5A42E}"/>
          </ac:graphicFrameMkLst>
        </pc:graphicFrameChg>
        <pc:picChg chg="add mod">
          <ac:chgData name="子豪 章" userId="a49aefbc8cdc36ad" providerId="LiveId" clId="{E6B46EA4-ABCF-470B-B874-83C99EA2A432}" dt="2024-01-28T14:18:55.714" v="576" actId="1076"/>
          <ac:picMkLst>
            <pc:docMk/>
            <pc:sldMk cId="873407532" sldId="305"/>
            <ac:picMk id="5" creationId="{B159EE91-0564-4BF4-12C6-58C74DE65542}"/>
          </ac:picMkLst>
        </pc:picChg>
        <pc:picChg chg="add mod">
          <ac:chgData name="子豪 章" userId="a49aefbc8cdc36ad" providerId="LiveId" clId="{E6B46EA4-ABCF-470B-B874-83C99EA2A432}" dt="2024-01-28T14:19:02.949" v="583" actId="1076"/>
          <ac:picMkLst>
            <pc:docMk/>
            <pc:sldMk cId="873407532" sldId="305"/>
            <ac:picMk id="7" creationId="{F8D4455E-841A-E182-D1CF-E4EF42FFD6F9}"/>
          </ac:picMkLst>
        </pc:picChg>
        <pc:picChg chg="add mod">
          <ac:chgData name="子豪 章" userId="a49aefbc8cdc36ad" providerId="LiveId" clId="{E6B46EA4-ABCF-470B-B874-83C99EA2A432}" dt="2024-01-28T14:19:05.704" v="585" actId="1076"/>
          <ac:picMkLst>
            <pc:docMk/>
            <pc:sldMk cId="873407532" sldId="305"/>
            <ac:picMk id="9" creationId="{5FFB387F-0863-0101-29F3-31176C876CD1}"/>
          </ac:picMkLst>
        </pc:picChg>
        <pc:picChg chg="add mod">
          <ac:chgData name="子豪 章" userId="a49aefbc8cdc36ad" providerId="LiveId" clId="{E6B46EA4-ABCF-470B-B874-83C99EA2A432}" dt="2024-01-28T14:19:40.210" v="649" actId="1076"/>
          <ac:picMkLst>
            <pc:docMk/>
            <pc:sldMk cId="873407532" sldId="305"/>
            <ac:picMk id="13" creationId="{5BBB5227-95E0-8A4E-E420-2FBAB0F85D42}"/>
          </ac:picMkLst>
        </pc:picChg>
      </pc:sldChg>
      <pc:sldChg chg="addSp modSp mod">
        <pc:chgData name="子豪 章" userId="a49aefbc8cdc36ad" providerId="LiveId" clId="{E6B46EA4-ABCF-470B-B874-83C99EA2A432}" dt="2024-01-28T14:09:23.664" v="197" actId="14100"/>
        <pc:sldMkLst>
          <pc:docMk/>
          <pc:sldMk cId="3911561756" sldId="306"/>
        </pc:sldMkLst>
        <pc:spChg chg="add mod">
          <ac:chgData name="子豪 章" userId="a49aefbc8cdc36ad" providerId="LiveId" clId="{E6B46EA4-ABCF-470B-B874-83C99EA2A432}" dt="2024-01-28T14:08:50.860" v="134" actId="1076"/>
          <ac:spMkLst>
            <pc:docMk/>
            <pc:sldMk cId="3911561756" sldId="306"/>
            <ac:spMk id="3" creationId="{B2D35FD7-54C0-A075-14B0-90EBD2C22EDD}"/>
          </ac:spMkLst>
        </pc:spChg>
        <pc:spChg chg="mod">
          <ac:chgData name="子豪 章" userId="a49aefbc8cdc36ad" providerId="LiveId" clId="{E6B46EA4-ABCF-470B-B874-83C99EA2A432}" dt="2024-01-28T14:09:23.664" v="197" actId="14100"/>
          <ac:spMkLst>
            <pc:docMk/>
            <pc:sldMk cId="3911561756" sldId="306"/>
            <ac:spMk id="7" creationId="{B1CB01E2-94B3-41DE-923E-C5EB21F9DFE2}"/>
          </ac:spMkLst>
        </pc:spChg>
        <pc:spChg chg="mod">
          <ac:chgData name="子豪 章" userId="a49aefbc8cdc36ad" providerId="LiveId" clId="{E6B46EA4-ABCF-470B-B874-83C99EA2A432}" dt="2024-01-28T13:57:27.437" v="43" actId="1076"/>
          <ac:spMkLst>
            <pc:docMk/>
            <pc:sldMk cId="3911561756" sldId="306"/>
            <ac:spMk id="20" creationId="{2C2A23AF-448D-4727-89B4-4FE622B880BF}"/>
          </ac:spMkLst>
        </pc:spChg>
        <pc:spChg chg="mod">
          <ac:chgData name="子豪 章" userId="a49aefbc8cdc36ad" providerId="LiveId" clId="{E6B46EA4-ABCF-470B-B874-83C99EA2A432}" dt="2024-01-28T14:08:45.993" v="130" actId="14100"/>
          <ac:spMkLst>
            <pc:docMk/>
            <pc:sldMk cId="3911561756" sldId="306"/>
            <ac:spMk id="22" creationId="{6BC9F490-C078-40F7-8F84-27F86A89C9F5}"/>
          </ac:spMkLst>
        </pc:spChg>
        <pc:graphicFrameChg chg="mod">
          <ac:chgData name="子豪 章" userId="a49aefbc8cdc36ad" providerId="LiveId" clId="{E6B46EA4-ABCF-470B-B874-83C99EA2A432}" dt="2024-01-28T14:08:58.421" v="136" actId="1076"/>
          <ac:graphicFrameMkLst>
            <pc:docMk/>
            <pc:sldMk cId="3911561756" sldId="306"/>
            <ac:graphicFrameMk id="10" creationId="{3DF98A3A-18ED-45B5-BCCF-C7F30E37869F}"/>
          </ac:graphicFrameMkLst>
        </pc:graphicFrameChg>
        <pc:picChg chg="mod">
          <ac:chgData name="子豪 章" userId="a49aefbc8cdc36ad" providerId="LiveId" clId="{E6B46EA4-ABCF-470B-B874-83C99EA2A432}" dt="2024-01-28T13:57:28.753" v="44" actId="1076"/>
          <ac:picMkLst>
            <pc:docMk/>
            <pc:sldMk cId="3911561756" sldId="306"/>
            <ac:picMk id="19" creationId="{54F899CC-4B5F-4896-9E2B-BCA6C2D5E7A8}"/>
          </ac:picMkLst>
        </pc:picChg>
        <pc:picChg chg="mod">
          <ac:chgData name="子豪 章" userId="a49aefbc8cdc36ad" providerId="LiveId" clId="{E6B46EA4-ABCF-470B-B874-83C99EA2A432}" dt="2024-01-28T13:56:53.994" v="1" actId="1076"/>
          <ac:picMkLst>
            <pc:docMk/>
            <pc:sldMk cId="3911561756" sldId="306"/>
            <ac:picMk id="21" creationId="{9C4EEC4F-E240-4360-A8C0-41A9FFDF1FE8}"/>
          </ac:picMkLst>
        </pc:picChg>
      </pc:sldChg>
      <pc:sldChg chg="modSp add mod">
        <pc:chgData name="子豪 章" userId="a49aefbc8cdc36ad" providerId="LiveId" clId="{E6B46EA4-ABCF-470B-B874-83C99EA2A432}" dt="2024-01-28T14:11:23.923" v="224"/>
        <pc:sldMkLst>
          <pc:docMk/>
          <pc:sldMk cId="3339600267" sldId="308"/>
        </pc:sldMkLst>
        <pc:spChg chg="mod">
          <ac:chgData name="子豪 章" userId="a49aefbc8cdc36ad" providerId="LiveId" clId="{E6B46EA4-ABCF-470B-B874-83C99EA2A432}" dt="2024-01-28T14:11:23.923" v="224"/>
          <ac:spMkLst>
            <pc:docMk/>
            <pc:sldMk cId="3339600267" sldId="308"/>
            <ac:spMk id="2" creationId="{8A230B69-739C-45FF-94FE-34FD67705A7E}"/>
          </ac:spMkLst>
        </pc:spChg>
      </pc:sldChg>
      <pc:sldChg chg="addSp delSp modSp add mod">
        <pc:chgData name="子豪 章" userId="a49aefbc8cdc36ad" providerId="LiveId" clId="{E6B46EA4-ABCF-470B-B874-83C99EA2A432}" dt="2024-01-28T14:29:53.485" v="782" actId="113"/>
        <pc:sldMkLst>
          <pc:docMk/>
          <pc:sldMk cId="517363914" sldId="309"/>
        </pc:sldMkLst>
        <pc:spChg chg="del">
          <ac:chgData name="子豪 章" userId="a49aefbc8cdc36ad" providerId="LiveId" clId="{E6B46EA4-ABCF-470B-B874-83C99EA2A432}" dt="2024-01-28T14:29:19.148" v="773" actId="478"/>
          <ac:spMkLst>
            <pc:docMk/>
            <pc:sldMk cId="517363914" sldId="309"/>
            <ac:spMk id="6" creationId="{4DEED936-E7CF-4E43-210A-A4E5E563B7A8}"/>
          </ac:spMkLst>
        </pc:spChg>
        <pc:spChg chg="del">
          <ac:chgData name="子豪 章" userId="a49aefbc8cdc36ad" providerId="LiveId" clId="{E6B46EA4-ABCF-470B-B874-83C99EA2A432}" dt="2024-01-28T14:29:19.148" v="773" actId="478"/>
          <ac:spMkLst>
            <pc:docMk/>
            <pc:sldMk cId="517363914" sldId="309"/>
            <ac:spMk id="8" creationId="{3BCA4044-1F1F-EE7E-4D03-CA9D2A886A5D}"/>
          </ac:spMkLst>
        </pc:spChg>
        <pc:spChg chg="del">
          <ac:chgData name="子豪 章" userId="a49aefbc8cdc36ad" providerId="LiveId" clId="{E6B46EA4-ABCF-470B-B874-83C99EA2A432}" dt="2024-01-28T14:29:19.148" v="773" actId="478"/>
          <ac:spMkLst>
            <pc:docMk/>
            <pc:sldMk cId="517363914" sldId="309"/>
            <ac:spMk id="10" creationId="{44102594-ABC1-7D15-E069-BE761F80EEEE}"/>
          </ac:spMkLst>
        </pc:spChg>
        <pc:spChg chg="add mod">
          <ac:chgData name="子豪 章" userId="a49aefbc8cdc36ad" providerId="LiveId" clId="{E6B46EA4-ABCF-470B-B874-83C99EA2A432}" dt="2024-01-28T14:29:32.638" v="775" actId="1076"/>
          <ac:spMkLst>
            <pc:docMk/>
            <pc:sldMk cId="517363914" sldId="309"/>
            <ac:spMk id="11" creationId="{2E5AC963-19C3-9A81-F27E-53644F1F9513}"/>
          </ac:spMkLst>
        </pc:spChg>
        <pc:spChg chg="del">
          <ac:chgData name="子豪 章" userId="a49aefbc8cdc36ad" providerId="LiveId" clId="{E6B46EA4-ABCF-470B-B874-83C99EA2A432}" dt="2024-01-28T14:29:19.148" v="773" actId="478"/>
          <ac:spMkLst>
            <pc:docMk/>
            <pc:sldMk cId="517363914" sldId="309"/>
            <ac:spMk id="12" creationId="{1666D93C-0F87-E25F-B4C7-52A71C7004E4}"/>
          </ac:spMkLst>
        </pc:spChg>
        <pc:spChg chg="del">
          <ac:chgData name="子豪 章" userId="a49aefbc8cdc36ad" providerId="LiveId" clId="{E6B46EA4-ABCF-470B-B874-83C99EA2A432}" dt="2024-01-28T14:29:19.148" v="773" actId="478"/>
          <ac:spMkLst>
            <pc:docMk/>
            <pc:sldMk cId="517363914" sldId="309"/>
            <ac:spMk id="14" creationId="{4154A7C1-A1FE-AE65-382C-DE65C1BF2877}"/>
          </ac:spMkLst>
        </pc:spChg>
        <pc:spChg chg="add mod">
          <ac:chgData name="子豪 章" userId="a49aefbc8cdc36ad" providerId="LiveId" clId="{E6B46EA4-ABCF-470B-B874-83C99EA2A432}" dt="2024-01-28T14:29:53.485" v="782" actId="113"/>
          <ac:spMkLst>
            <pc:docMk/>
            <pc:sldMk cId="517363914" sldId="309"/>
            <ac:spMk id="16" creationId="{9BA68D32-50AE-CCA5-8595-C972889F325D}"/>
          </ac:spMkLst>
        </pc:spChg>
        <pc:picChg chg="del">
          <ac:chgData name="子豪 章" userId="a49aefbc8cdc36ad" providerId="LiveId" clId="{E6B46EA4-ABCF-470B-B874-83C99EA2A432}" dt="2024-01-28T14:29:16.722" v="772" actId="478"/>
          <ac:picMkLst>
            <pc:docMk/>
            <pc:sldMk cId="517363914" sldId="309"/>
            <ac:picMk id="5" creationId="{B159EE91-0564-4BF4-12C6-58C74DE65542}"/>
          </ac:picMkLst>
        </pc:picChg>
        <pc:picChg chg="del">
          <ac:chgData name="子豪 章" userId="a49aefbc8cdc36ad" providerId="LiveId" clId="{E6B46EA4-ABCF-470B-B874-83C99EA2A432}" dt="2024-01-28T14:29:19.148" v="773" actId="478"/>
          <ac:picMkLst>
            <pc:docMk/>
            <pc:sldMk cId="517363914" sldId="309"/>
            <ac:picMk id="7" creationId="{F8D4455E-841A-E182-D1CF-E4EF42FFD6F9}"/>
          </ac:picMkLst>
        </pc:picChg>
        <pc:picChg chg="del">
          <ac:chgData name="子豪 章" userId="a49aefbc8cdc36ad" providerId="LiveId" clId="{E6B46EA4-ABCF-470B-B874-83C99EA2A432}" dt="2024-01-28T14:29:19.148" v="773" actId="478"/>
          <ac:picMkLst>
            <pc:docMk/>
            <pc:sldMk cId="517363914" sldId="309"/>
            <ac:picMk id="9" creationId="{5FFB387F-0863-0101-29F3-31176C876CD1}"/>
          </ac:picMkLst>
        </pc:picChg>
        <pc:picChg chg="del">
          <ac:chgData name="子豪 章" userId="a49aefbc8cdc36ad" providerId="LiveId" clId="{E6B46EA4-ABCF-470B-B874-83C99EA2A432}" dt="2024-01-28T14:29:19.148" v="773" actId="478"/>
          <ac:picMkLst>
            <pc:docMk/>
            <pc:sldMk cId="517363914" sldId="309"/>
            <ac:picMk id="13" creationId="{5BBB5227-95E0-8A4E-E420-2FBAB0F85D42}"/>
          </ac:picMkLst>
        </pc:picChg>
      </pc:sldChg>
    </pc:docChg>
  </pc:docChgLst>
  <pc:docChgLst>
    <pc:chgData name="子豪 章" userId="a49aefbc8cdc36ad" providerId="LiveId" clId="{13A92059-BAAC-4DF4-BE36-25E43B3701F3}"/>
    <pc:docChg chg="undo redo custSel addSld delSld modSld sldOrd">
      <pc:chgData name="子豪 章" userId="a49aefbc8cdc36ad" providerId="LiveId" clId="{13A92059-BAAC-4DF4-BE36-25E43B3701F3}" dt="2023-10-20T11:43:57.881" v="2829" actId="1076"/>
      <pc:docMkLst>
        <pc:docMk/>
      </pc:docMkLst>
      <pc:sldChg chg="modSp mod">
        <pc:chgData name="子豪 章" userId="a49aefbc8cdc36ad" providerId="LiveId" clId="{13A92059-BAAC-4DF4-BE36-25E43B3701F3}" dt="2023-10-20T09:03:21.499" v="44" actId="14100"/>
        <pc:sldMkLst>
          <pc:docMk/>
          <pc:sldMk cId="2427253875" sldId="256"/>
        </pc:sldMkLst>
        <pc:spChg chg="mod">
          <ac:chgData name="子豪 章" userId="a49aefbc8cdc36ad" providerId="LiveId" clId="{13A92059-BAAC-4DF4-BE36-25E43B3701F3}" dt="2023-10-20T09:03:21.499" v="44" actId="14100"/>
          <ac:spMkLst>
            <pc:docMk/>
            <pc:sldMk cId="2427253875" sldId="256"/>
            <ac:spMk id="4" creationId="{3E00F218-A44D-F803-15E8-2D850A10B42E}"/>
          </ac:spMkLst>
        </pc:spChg>
        <pc:spChg chg="mod">
          <ac:chgData name="子豪 章" userId="a49aefbc8cdc36ad" providerId="LiveId" clId="{13A92059-BAAC-4DF4-BE36-25E43B3701F3}" dt="2023-10-20T09:03:18.605" v="43" actId="1076"/>
          <ac:spMkLst>
            <pc:docMk/>
            <pc:sldMk cId="2427253875" sldId="256"/>
            <ac:spMk id="6" creationId="{7FF96F01-BAF6-3724-0F21-720371F0A830}"/>
          </ac:spMkLst>
        </pc:spChg>
        <pc:spChg chg="mod">
          <ac:chgData name="子豪 章" userId="a49aefbc8cdc36ad" providerId="LiveId" clId="{13A92059-BAAC-4DF4-BE36-25E43B3701F3}" dt="2023-10-20T09:01:36.258" v="20" actId="20577"/>
          <ac:spMkLst>
            <pc:docMk/>
            <pc:sldMk cId="2427253875" sldId="256"/>
            <ac:spMk id="9" creationId="{07D4B21A-9E54-0CE8-623B-9363ABDC19FF}"/>
          </ac:spMkLst>
        </pc:spChg>
      </pc:sldChg>
      <pc:sldChg chg="addSp delSp modSp mod ord">
        <pc:chgData name="子豪 章" userId="a49aefbc8cdc36ad" providerId="LiveId" clId="{13A92059-BAAC-4DF4-BE36-25E43B3701F3}" dt="2023-10-20T09:06:39.720" v="114"/>
        <pc:sldMkLst>
          <pc:docMk/>
          <pc:sldMk cId="292854877" sldId="279"/>
        </pc:sldMkLst>
        <pc:spChg chg="mod">
          <ac:chgData name="子豪 章" userId="a49aefbc8cdc36ad" providerId="LiveId" clId="{13A92059-BAAC-4DF4-BE36-25E43B3701F3}" dt="2023-10-20T09:03:35.756" v="48" actId="1076"/>
          <ac:spMkLst>
            <pc:docMk/>
            <pc:sldMk cId="292854877" sldId="279"/>
            <ac:spMk id="4" creationId="{14958FE5-2323-C9EA-68C9-A188CC502A6B}"/>
          </ac:spMkLst>
        </pc:spChg>
        <pc:spChg chg="del mod">
          <ac:chgData name="子豪 章" userId="a49aefbc8cdc36ad" providerId="LiveId" clId="{13A92059-BAAC-4DF4-BE36-25E43B3701F3}" dt="2023-10-20T09:05:50.768" v="102" actId="478"/>
          <ac:spMkLst>
            <pc:docMk/>
            <pc:sldMk cId="292854877" sldId="279"/>
            <ac:spMk id="10" creationId="{ED6A021D-C60B-9A91-B342-83D1EA6B77F5}"/>
          </ac:spMkLst>
        </pc:spChg>
        <pc:spChg chg="add mod">
          <ac:chgData name="子豪 章" userId="a49aefbc8cdc36ad" providerId="LiveId" clId="{13A92059-BAAC-4DF4-BE36-25E43B3701F3}" dt="2023-10-20T09:05:09.396" v="92" actId="1076"/>
          <ac:spMkLst>
            <pc:docMk/>
            <pc:sldMk cId="292854877" sldId="279"/>
            <ac:spMk id="12" creationId="{D641E22E-5A7B-42F2-8DB5-1523217BBF8F}"/>
          </ac:spMkLst>
        </pc:spChg>
        <pc:spChg chg="mod">
          <ac:chgData name="子豪 章" userId="a49aefbc8cdc36ad" providerId="LiveId" clId="{13A92059-BAAC-4DF4-BE36-25E43B3701F3}" dt="2023-10-20T09:05:53.830" v="103" actId="1076"/>
          <ac:spMkLst>
            <pc:docMk/>
            <pc:sldMk cId="292854877" sldId="279"/>
            <ac:spMk id="14" creationId="{ED07A454-7151-2331-77E0-E54BE7523A90}"/>
          </ac:spMkLst>
        </pc:spChg>
        <pc:grpChg chg="del mod">
          <ac:chgData name="子豪 章" userId="a49aefbc8cdc36ad" providerId="LiveId" clId="{13A92059-BAAC-4DF4-BE36-25E43B3701F3}" dt="2023-10-20T09:04:07.799" v="76" actId="478"/>
          <ac:grpSpMkLst>
            <pc:docMk/>
            <pc:sldMk cId="292854877" sldId="279"/>
            <ac:grpSpMk id="20" creationId="{3E0BABDA-5059-63D1-E21A-3CF242FEBCCF}"/>
          </ac:grpSpMkLst>
        </pc:grpChg>
        <pc:picChg chg="mod">
          <ac:chgData name="子豪 章" userId="a49aefbc8cdc36ad" providerId="LiveId" clId="{13A92059-BAAC-4DF4-BE36-25E43B3701F3}" dt="2023-10-20T09:05:53.830" v="103" actId="1076"/>
          <ac:picMkLst>
            <pc:docMk/>
            <pc:sldMk cId="292854877" sldId="279"/>
            <ac:picMk id="2" creationId="{4F4251F0-5EA3-8779-465B-50E37C177185}"/>
          </ac:picMkLst>
        </pc:picChg>
        <pc:picChg chg="mod">
          <ac:chgData name="子豪 章" userId="a49aefbc8cdc36ad" providerId="LiveId" clId="{13A92059-BAAC-4DF4-BE36-25E43B3701F3}" dt="2023-10-20T09:05:59.351" v="106" actId="1076"/>
          <ac:picMkLst>
            <pc:docMk/>
            <pc:sldMk cId="292854877" sldId="279"/>
            <ac:picMk id="3" creationId="{878BF558-DA7F-1166-1DB1-3B0ACE9A0E89}"/>
          </ac:picMkLst>
        </pc:picChg>
        <pc:picChg chg="mod">
          <ac:chgData name="子豪 章" userId="a49aefbc8cdc36ad" providerId="LiveId" clId="{13A92059-BAAC-4DF4-BE36-25E43B3701F3}" dt="2023-10-20T09:04:22.566" v="82" actId="1076"/>
          <ac:picMkLst>
            <pc:docMk/>
            <pc:sldMk cId="292854877" sldId="279"/>
            <ac:picMk id="5" creationId="{495D71E5-B472-CA7E-C795-81618E250657}"/>
          </ac:picMkLst>
        </pc:picChg>
        <pc:picChg chg="mod">
          <ac:chgData name="子豪 章" userId="a49aefbc8cdc36ad" providerId="LiveId" clId="{13A92059-BAAC-4DF4-BE36-25E43B3701F3}" dt="2023-10-20T09:06:05.734" v="109" actId="1076"/>
          <ac:picMkLst>
            <pc:docMk/>
            <pc:sldMk cId="292854877" sldId="279"/>
            <ac:picMk id="6" creationId="{08786253-7608-A47A-A3FB-40CAB692DB88}"/>
          </ac:picMkLst>
        </pc:picChg>
        <pc:picChg chg="mod">
          <ac:chgData name="子豪 章" userId="a49aefbc8cdc36ad" providerId="LiveId" clId="{13A92059-BAAC-4DF4-BE36-25E43B3701F3}" dt="2023-10-20T09:06:14.039" v="110" actId="1076"/>
          <ac:picMkLst>
            <pc:docMk/>
            <pc:sldMk cId="292854877" sldId="279"/>
            <ac:picMk id="7" creationId="{18B87F54-4CB7-88CA-AADF-302942DD0372}"/>
          </ac:picMkLst>
        </pc:picChg>
        <pc:picChg chg="mod">
          <ac:chgData name="子豪 章" userId="a49aefbc8cdc36ad" providerId="LiveId" clId="{13A92059-BAAC-4DF4-BE36-25E43B3701F3}" dt="2023-10-20T09:05:31.362" v="98" actId="1076"/>
          <ac:picMkLst>
            <pc:docMk/>
            <pc:sldMk cId="292854877" sldId="279"/>
            <ac:picMk id="8" creationId="{BF034512-42D9-E1F0-26D3-443CC6A398D1}"/>
          </ac:picMkLst>
        </pc:picChg>
        <pc:picChg chg="mod">
          <ac:chgData name="子豪 章" userId="a49aefbc8cdc36ad" providerId="LiveId" clId="{13A92059-BAAC-4DF4-BE36-25E43B3701F3}" dt="2023-10-20T09:05:30.585" v="97" actId="1076"/>
          <ac:picMkLst>
            <pc:docMk/>
            <pc:sldMk cId="292854877" sldId="279"/>
            <ac:picMk id="9" creationId="{BD0A2DFA-7772-5F7C-7CA4-727E7F503996}"/>
          </ac:picMkLst>
        </pc:picChg>
        <pc:cxnChg chg="add del mod">
          <ac:chgData name="子豪 章" userId="a49aefbc8cdc36ad" providerId="LiveId" clId="{13A92059-BAAC-4DF4-BE36-25E43B3701F3}" dt="2023-10-20T09:04:32.426" v="85" actId="478"/>
          <ac:cxnSpMkLst>
            <pc:docMk/>
            <pc:sldMk cId="292854877" sldId="279"/>
            <ac:cxnSpMk id="15" creationId="{56DC19AD-EAAD-450E-A055-A909173EF9F5}"/>
          </ac:cxnSpMkLst>
        </pc:cxnChg>
        <pc:cxnChg chg="add del mod">
          <ac:chgData name="子豪 章" userId="a49aefbc8cdc36ad" providerId="LiveId" clId="{13A92059-BAAC-4DF4-BE36-25E43B3701F3}" dt="2023-10-20T09:05:02.952" v="88" actId="478"/>
          <ac:cxnSpMkLst>
            <pc:docMk/>
            <pc:sldMk cId="292854877" sldId="279"/>
            <ac:cxnSpMk id="17" creationId="{67DAD2A1-9950-428D-8B60-59C01C538F25}"/>
          </ac:cxnSpMkLst>
        </pc:cxnChg>
        <pc:cxnChg chg="add del mod">
          <ac:chgData name="子豪 章" userId="a49aefbc8cdc36ad" providerId="LiveId" clId="{13A92059-BAAC-4DF4-BE36-25E43B3701F3}" dt="2023-10-20T09:05:16.666" v="94" actId="478"/>
          <ac:cxnSpMkLst>
            <pc:docMk/>
            <pc:sldMk cId="292854877" sldId="279"/>
            <ac:cxnSpMk id="23" creationId="{03CB0C85-DC14-4969-BEF6-3349CA05CF24}"/>
          </ac:cxnSpMkLst>
        </pc:cxnChg>
        <pc:cxnChg chg="add mod">
          <ac:chgData name="子豪 章" userId="a49aefbc8cdc36ad" providerId="LiveId" clId="{13A92059-BAAC-4DF4-BE36-25E43B3701F3}" dt="2023-10-20T09:05:27.743" v="96" actId="1582"/>
          <ac:cxnSpMkLst>
            <pc:docMk/>
            <pc:sldMk cId="292854877" sldId="279"/>
            <ac:cxnSpMk id="25" creationId="{52213C88-CE7F-4F56-842E-251238C12D00}"/>
          </ac:cxnSpMkLst>
        </pc:cxnChg>
      </pc:sldChg>
      <pc:sldChg chg="modSp add del mod">
        <pc:chgData name="子豪 章" userId="a49aefbc8cdc36ad" providerId="LiveId" clId="{13A92059-BAAC-4DF4-BE36-25E43B3701F3}" dt="2023-10-20T11:42:18.961" v="2714" actId="47"/>
        <pc:sldMkLst>
          <pc:docMk/>
          <pc:sldMk cId="3508166903" sldId="280"/>
        </pc:sldMkLst>
        <pc:spChg chg="mod">
          <ac:chgData name="子豪 章" userId="a49aefbc8cdc36ad" providerId="LiveId" clId="{13A92059-BAAC-4DF4-BE36-25E43B3701F3}" dt="2023-10-20T11:37:54.917" v="2583" actId="27636"/>
          <ac:spMkLst>
            <pc:docMk/>
            <pc:sldMk cId="3508166903" sldId="280"/>
            <ac:spMk id="3" creationId="{65471D32-653D-5E59-377C-93B93349F497}"/>
          </ac:spMkLst>
        </pc:spChg>
      </pc:sldChg>
      <pc:sldChg chg="addSp delSp modSp add mod ord modClrScheme chgLayout">
        <pc:chgData name="子豪 章" userId="a49aefbc8cdc36ad" providerId="LiveId" clId="{13A92059-BAAC-4DF4-BE36-25E43B3701F3}" dt="2023-10-20T11:43:21.963" v="2801" actId="20577"/>
        <pc:sldMkLst>
          <pc:docMk/>
          <pc:sldMk cId="1900223312" sldId="283"/>
        </pc:sldMkLst>
        <pc:spChg chg="add mod">
          <ac:chgData name="子豪 章" userId="a49aefbc8cdc36ad" providerId="LiveId" clId="{13A92059-BAAC-4DF4-BE36-25E43B3701F3}" dt="2023-10-20T11:43:21.963" v="2801" actId="20577"/>
          <ac:spMkLst>
            <pc:docMk/>
            <pc:sldMk cId="1900223312" sldId="283"/>
            <ac:spMk id="2" creationId="{811767E3-9743-4BF7-A7EE-57EEE924E217}"/>
          </ac:spMkLst>
        </pc:spChg>
        <pc:spChg chg="del mod">
          <ac:chgData name="子豪 章" userId="a49aefbc8cdc36ad" providerId="LiveId" clId="{13A92059-BAAC-4DF4-BE36-25E43B3701F3}" dt="2023-10-20T11:38:28.465" v="2587" actId="700"/>
          <ac:spMkLst>
            <pc:docMk/>
            <pc:sldMk cId="1900223312" sldId="283"/>
            <ac:spMk id="3" creationId="{89CBF254-F7C9-4FE3-9014-85ADA1D93AD6}"/>
          </ac:spMkLst>
        </pc:spChg>
        <pc:spChg chg="mod">
          <ac:chgData name="子豪 章" userId="a49aefbc8cdc36ad" providerId="LiveId" clId="{13A92059-BAAC-4DF4-BE36-25E43B3701F3}" dt="2023-10-20T11:42:38.622" v="2719" actId="1076"/>
          <ac:spMkLst>
            <pc:docMk/>
            <pc:sldMk cId="1900223312" sldId="283"/>
            <ac:spMk id="6" creationId="{B1B6262B-BF84-42F6-AF47-D40B491FDD99}"/>
          </ac:spMkLst>
        </pc:spChg>
        <pc:spChg chg="del mod">
          <ac:chgData name="子豪 章" userId="a49aefbc8cdc36ad" providerId="LiveId" clId="{13A92059-BAAC-4DF4-BE36-25E43B3701F3}" dt="2023-10-20T11:38:35.405" v="2590" actId="478"/>
          <ac:spMkLst>
            <pc:docMk/>
            <pc:sldMk cId="1900223312" sldId="283"/>
            <ac:spMk id="8" creationId="{6CAA5787-79D7-4F4D-B30A-93A1C90CD64A}"/>
          </ac:spMkLst>
        </pc:spChg>
        <pc:spChg chg="add mod">
          <ac:chgData name="子豪 章" userId="a49aefbc8cdc36ad" providerId="LiveId" clId="{13A92059-BAAC-4DF4-BE36-25E43B3701F3}" dt="2023-10-20T11:39:46.692" v="2618" actId="20577"/>
          <ac:spMkLst>
            <pc:docMk/>
            <pc:sldMk cId="1900223312" sldId="283"/>
            <ac:spMk id="9" creationId="{049EC0C8-EFF4-4F26-8DE3-38D161BAA685}"/>
          </ac:spMkLst>
        </pc:spChg>
        <pc:spChg chg="add mod">
          <ac:chgData name="子豪 章" userId="a49aefbc8cdc36ad" providerId="LiveId" clId="{13A92059-BAAC-4DF4-BE36-25E43B3701F3}" dt="2023-10-20T11:42:32.416" v="2716" actId="1076"/>
          <ac:spMkLst>
            <pc:docMk/>
            <pc:sldMk cId="1900223312" sldId="283"/>
            <ac:spMk id="10" creationId="{65E3C7FE-0165-450F-8836-E7DA966019D7}"/>
          </ac:spMkLst>
        </pc:spChg>
        <pc:picChg chg="mod">
          <ac:chgData name="子豪 章" userId="a49aefbc8cdc36ad" providerId="LiveId" clId="{13A92059-BAAC-4DF4-BE36-25E43B3701F3}" dt="2023-10-20T11:42:41.923" v="2720" actId="1076"/>
          <ac:picMkLst>
            <pc:docMk/>
            <pc:sldMk cId="1900223312" sldId="283"/>
            <ac:picMk id="4" creationId="{12C6FD30-AD54-4F29-BB5A-F3E3081F2FBE}"/>
          </ac:picMkLst>
        </pc:picChg>
        <pc:picChg chg="mod">
          <ac:chgData name="子豪 章" userId="a49aefbc8cdc36ad" providerId="LiveId" clId="{13A92059-BAAC-4DF4-BE36-25E43B3701F3}" dt="2023-10-20T11:42:16.191" v="2713" actId="1076"/>
          <ac:picMkLst>
            <pc:docMk/>
            <pc:sldMk cId="1900223312" sldId="283"/>
            <ac:picMk id="7" creationId="{22EA250E-AC19-4E03-9F19-9E898E1CD00D}"/>
          </ac:picMkLst>
        </pc:picChg>
      </pc:sldChg>
      <pc:sldChg chg="del">
        <pc:chgData name="子豪 章" userId="a49aefbc8cdc36ad" providerId="LiveId" clId="{13A92059-BAAC-4DF4-BE36-25E43B3701F3}" dt="2023-10-20T09:02:43.630" v="29" actId="47"/>
        <pc:sldMkLst>
          <pc:docMk/>
          <pc:sldMk cId="2261670622" sldId="288"/>
        </pc:sldMkLst>
      </pc:sldChg>
      <pc:sldChg chg="addSp modSp mod ord">
        <pc:chgData name="子豪 章" userId="a49aefbc8cdc36ad" providerId="LiveId" clId="{13A92059-BAAC-4DF4-BE36-25E43B3701F3}" dt="2023-10-20T11:40:58.149" v="2699" actId="1037"/>
        <pc:sldMkLst>
          <pc:docMk/>
          <pc:sldMk cId="3983251148" sldId="289"/>
        </pc:sldMkLst>
        <pc:spChg chg="add mod">
          <ac:chgData name="子豪 章" userId="a49aefbc8cdc36ad" providerId="LiveId" clId="{13A92059-BAAC-4DF4-BE36-25E43B3701F3}" dt="2023-10-20T11:40:34.415" v="2657" actId="14100"/>
          <ac:spMkLst>
            <pc:docMk/>
            <pc:sldMk cId="3983251148" sldId="289"/>
            <ac:spMk id="2" creationId="{B3C7B940-A502-4FE5-BBD4-4877D3843D42}"/>
          </ac:spMkLst>
        </pc:spChg>
        <pc:spChg chg="mod">
          <ac:chgData name="子豪 章" userId="a49aefbc8cdc36ad" providerId="LiveId" clId="{13A92059-BAAC-4DF4-BE36-25E43B3701F3}" dt="2023-10-20T09:06:23.322" v="112" actId="1076"/>
          <ac:spMkLst>
            <pc:docMk/>
            <pc:sldMk cId="3983251148" sldId="289"/>
            <ac:spMk id="6" creationId="{039D17F8-DCAD-4F9F-9194-6EC7E3B4B241}"/>
          </ac:spMkLst>
        </pc:spChg>
        <pc:spChg chg="mod">
          <ac:chgData name="子豪 章" userId="a49aefbc8cdc36ad" providerId="LiveId" clId="{13A92059-BAAC-4DF4-BE36-25E43B3701F3}" dt="2023-10-20T11:40:05.038" v="2620" actId="1076"/>
          <ac:spMkLst>
            <pc:docMk/>
            <pc:sldMk cId="3983251148" sldId="289"/>
            <ac:spMk id="22" creationId="{E29483E3-27BA-4E85-AEE1-BA6E448284D9}"/>
          </ac:spMkLst>
        </pc:spChg>
        <pc:spChg chg="mod">
          <ac:chgData name="子豪 章" userId="a49aefbc8cdc36ad" providerId="LiveId" clId="{13A92059-BAAC-4DF4-BE36-25E43B3701F3}" dt="2023-10-20T11:40:12.059" v="2623" actId="1076"/>
          <ac:spMkLst>
            <pc:docMk/>
            <pc:sldMk cId="3983251148" sldId="289"/>
            <ac:spMk id="23" creationId="{625C9C35-77D6-47A6-993D-A607CA917837}"/>
          </ac:spMkLst>
        </pc:spChg>
        <pc:spChg chg="mod">
          <ac:chgData name="子豪 章" userId="a49aefbc8cdc36ad" providerId="LiveId" clId="{13A92059-BAAC-4DF4-BE36-25E43B3701F3}" dt="2023-10-20T11:40:58.149" v="2699" actId="1037"/>
          <ac:spMkLst>
            <pc:docMk/>
            <pc:sldMk cId="3983251148" sldId="289"/>
            <ac:spMk id="24" creationId="{7E5513B6-3C23-4762-91AB-B45113A7479A}"/>
          </ac:spMkLst>
        </pc:spChg>
        <pc:spChg chg="add mod">
          <ac:chgData name="子豪 章" userId="a49aefbc8cdc36ad" providerId="LiveId" clId="{13A92059-BAAC-4DF4-BE36-25E43B3701F3}" dt="2023-10-20T11:40:41.839" v="2660" actId="1076"/>
          <ac:spMkLst>
            <pc:docMk/>
            <pc:sldMk cId="3983251148" sldId="289"/>
            <ac:spMk id="25" creationId="{EDD69C97-3AA7-4672-98D8-DC276423BD50}"/>
          </ac:spMkLst>
        </pc:spChg>
        <pc:picChg chg="mod">
          <ac:chgData name="子豪 章" userId="a49aefbc8cdc36ad" providerId="LiveId" clId="{13A92059-BAAC-4DF4-BE36-25E43B3701F3}" dt="2023-10-20T09:06:19.756" v="111" actId="1076"/>
          <ac:picMkLst>
            <pc:docMk/>
            <pc:sldMk cId="3983251148" sldId="289"/>
            <ac:picMk id="16" creationId="{32438198-BA34-44A2-BFCB-D1F55A501D64}"/>
          </ac:picMkLst>
        </pc:picChg>
      </pc:sldChg>
      <pc:sldChg chg="addSp delSp modSp new mod modClrScheme chgLayout">
        <pc:chgData name="子豪 章" userId="a49aefbc8cdc36ad" providerId="LiveId" clId="{13A92059-BAAC-4DF4-BE36-25E43B3701F3}" dt="2023-10-20T09:17:36.935" v="303" actId="1076"/>
        <pc:sldMkLst>
          <pc:docMk/>
          <pc:sldMk cId="2039257482" sldId="290"/>
        </pc:sldMkLst>
        <pc:spChg chg="del">
          <ac:chgData name="子豪 章" userId="a49aefbc8cdc36ad" providerId="LiveId" clId="{13A92059-BAAC-4DF4-BE36-25E43B3701F3}" dt="2023-10-20T09:02:55.233" v="31" actId="700"/>
          <ac:spMkLst>
            <pc:docMk/>
            <pc:sldMk cId="2039257482" sldId="290"/>
            <ac:spMk id="2" creationId="{B38D70B5-930B-4225-9C4A-490D15623993}"/>
          </ac:spMkLst>
        </pc:spChg>
        <pc:spChg chg="del">
          <ac:chgData name="子豪 章" userId="a49aefbc8cdc36ad" providerId="LiveId" clId="{13A92059-BAAC-4DF4-BE36-25E43B3701F3}" dt="2023-10-20T09:02:55.233" v="31" actId="700"/>
          <ac:spMkLst>
            <pc:docMk/>
            <pc:sldMk cId="2039257482" sldId="290"/>
            <ac:spMk id="3" creationId="{8CF539AE-636F-4122-BA8E-905D8B4C3356}"/>
          </ac:spMkLst>
        </pc:spChg>
        <pc:spChg chg="add mod">
          <ac:chgData name="子豪 章" userId="a49aefbc8cdc36ad" providerId="LiveId" clId="{13A92059-BAAC-4DF4-BE36-25E43B3701F3}" dt="2023-10-20T09:06:54.823" v="127" actId="1035"/>
          <ac:spMkLst>
            <pc:docMk/>
            <pc:sldMk cId="2039257482" sldId="290"/>
            <ac:spMk id="4" creationId="{40C5064E-8BF6-4AB8-B88F-49CF9347037C}"/>
          </ac:spMkLst>
        </pc:spChg>
        <pc:spChg chg="add mod">
          <ac:chgData name="子豪 章" userId="a49aefbc8cdc36ad" providerId="LiveId" clId="{13A92059-BAAC-4DF4-BE36-25E43B3701F3}" dt="2023-10-20T09:17:22.974" v="299" actId="1076"/>
          <ac:spMkLst>
            <pc:docMk/>
            <pc:sldMk cId="2039257482" sldId="290"/>
            <ac:spMk id="7" creationId="{32D2FDBA-BF16-4A71-919C-531BF39BB89A}"/>
          </ac:spMkLst>
        </pc:spChg>
        <pc:spChg chg="add mod">
          <ac:chgData name="子豪 章" userId="a49aefbc8cdc36ad" providerId="LiveId" clId="{13A92059-BAAC-4DF4-BE36-25E43B3701F3}" dt="2023-10-20T09:17:25.121" v="300" actId="1076"/>
          <ac:spMkLst>
            <pc:docMk/>
            <pc:sldMk cId="2039257482" sldId="290"/>
            <ac:spMk id="9" creationId="{A4713247-3AE9-4503-92B9-44A4BAF188D7}"/>
          </ac:spMkLst>
        </pc:spChg>
        <pc:spChg chg="add mod">
          <ac:chgData name="子豪 章" userId="a49aefbc8cdc36ad" providerId="LiveId" clId="{13A92059-BAAC-4DF4-BE36-25E43B3701F3}" dt="2023-10-20T09:10:49.307" v="164" actId="1076"/>
          <ac:spMkLst>
            <pc:docMk/>
            <pc:sldMk cId="2039257482" sldId="290"/>
            <ac:spMk id="11" creationId="{656CFDCC-1A45-4C2F-B8E7-4BE745BE5DF7}"/>
          </ac:spMkLst>
        </pc:spChg>
        <pc:spChg chg="add mod">
          <ac:chgData name="子豪 章" userId="a49aefbc8cdc36ad" providerId="LiveId" clId="{13A92059-BAAC-4DF4-BE36-25E43B3701F3}" dt="2023-10-20T09:17:29.378" v="302" actId="1076"/>
          <ac:spMkLst>
            <pc:docMk/>
            <pc:sldMk cId="2039257482" sldId="290"/>
            <ac:spMk id="12" creationId="{776516E6-C5FF-480F-B094-0F182D1851E0}"/>
          </ac:spMkLst>
        </pc:spChg>
        <pc:spChg chg="add del mod">
          <ac:chgData name="子豪 章" userId="a49aefbc8cdc36ad" providerId="LiveId" clId="{13A92059-BAAC-4DF4-BE36-25E43B3701F3}" dt="2023-10-20T09:15:55.996" v="279"/>
          <ac:spMkLst>
            <pc:docMk/>
            <pc:sldMk cId="2039257482" sldId="290"/>
            <ac:spMk id="13" creationId="{40C2F3FF-0F2B-4767-B914-D00405439551}"/>
          </ac:spMkLst>
        </pc:spChg>
        <pc:spChg chg="add mod">
          <ac:chgData name="子豪 章" userId="a49aefbc8cdc36ad" providerId="LiveId" clId="{13A92059-BAAC-4DF4-BE36-25E43B3701F3}" dt="2023-10-20T09:17:27.483" v="301" actId="1076"/>
          <ac:spMkLst>
            <pc:docMk/>
            <pc:sldMk cId="2039257482" sldId="290"/>
            <ac:spMk id="14" creationId="{CC1AF55F-2AD9-46F7-9634-0EE13264EC3A}"/>
          </ac:spMkLst>
        </pc:spChg>
        <pc:spChg chg="add mod">
          <ac:chgData name="子豪 章" userId="a49aefbc8cdc36ad" providerId="LiveId" clId="{13A92059-BAAC-4DF4-BE36-25E43B3701F3}" dt="2023-10-20T09:17:36.935" v="303" actId="1076"/>
          <ac:spMkLst>
            <pc:docMk/>
            <pc:sldMk cId="2039257482" sldId="290"/>
            <ac:spMk id="16" creationId="{5F348A18-39DC-46F5-914B-C0131A3FC5A0}"/>
          </ac:spMkLst>
        </pc:spChg>
        <pc:picChg chg="add mod">
          <ac:chgData name="子豪 章" userId="a49aefbc8cdc36ad" providerId="LiveId" clId="{13A92059-BAAC-4DF4-BE36-25E43B3701F3}" dt="2023-10-20T09:10:55.477" v="167" actId="1076"/>
          <ac:picMkLst>
            <pc:docMk/>
            <pc:sldMk cId="2039257482" sldId="290"/>
            <ac:picMk id="5" creationId="{7DFAA499-9596-43F1-AAF8-438BEBAF3433}"/>
          </ac:picMkLst>
        </pc:picChg>
      </pc:sldChg>
      <pc:sldChg chg="del">
        <pc:chgData name="子豪 章" userId="a49aefbc8cdc36ad" providerId="LiveId" clId="{13A92059-BAAC-4DF4-BE36-25E43B3701F3}" dt="2023-10-20T09:02:43.066" v="28" actId="47"/>
        <pc:sldMkLst>
          <pc:docMk/>
          <pc:sldMk cId="2555686208" sldId="290"/>
        </pc:sldMkLst>
      </pc:sldChg>
      <pc:sldChg chg="addSp delSp modSp add mod">
        <pc:chgData name="子豪 章" userId="a49aefbc8cdc36ad" providerId="LiveId" clId="{13A92059-BAAC-4DF4-BE36-25E43B3701F3}" dt="2023-10-20T09:33:54.557" v="500" actId="1076"/>
        <pc:sldMkLst>
          <pc:docMk/>
          <pc:sldMk cId="2634700739" sldId="291"/>
        </pc:sldMkLst>
        <pc:spChg chg="mod">
          <ac:chgData name="子豪 章" userId="a49aefbc8cdc36ad" providerId="LiveId" clId="{13A92059-BAAC-4DF4-BE36-25E43B3701F3}" dt="2023-10-20T09:27:15.967" v="327"/>
          <ac:spMkLst>
            <pc:docMk/>
            <pc:sldMk cId="2634700739" sldId="291"/>
            <ac:spMk id="4" creationId="{40C5064E-8BF6-4AB8-B88F-49CF9347037C}"/>
          </ac:spMkLst>
        </pc:spChg>
        <pc:spChg chg="del">
          <ac:chgData name="子豪 章" userId="a49aefbc8cdc36ad" providerId="LiveId" clId="{13A92059-BAAC-4DF4-BE36-25E43B3701F3}" dt="2023-10-20T09:17:45.351" v="305" actId="478"/>
          <ac:spMkLst>
            <pc:docMk/>
            <pc:sldMk cId="2634700739" sldId="291"/>
            <ac:spMk id="7" creationId="{32D2FDBA-BF16-4A71-919C-531BF39BB89A}"/>
          </ac:spMkLst>
        </pc:spChg>
        <pc:spChg chg="del">
          <ac:chgData name="子豪 章" userId="a49aefbc8cdc36ad" providerId="LiveId" clId="{13A92059-BAAC-4DF4-BE36-25E43B3701F3}" dt="2023-10-20T09:17:45.351" v="305" actId="478"/>
          <ac:spMkLst>
            <pc:docMk/>
            <pc:sldMk cId="2634700739" sldId="291"/>
            <ac:spMk id="9" creationId="{A4713247-3AE9-4503-92B9-44A4BAF188D7}"/>
          </ac:spMkLst>
        </pc:spChg>
        <pc:spChg chg="add del mod">
          <ac:chgData name="子豪 章" userId="a49aefbc8cdc36ad" providerId="LiveId" clId="{13A92059-BAAC-4DF4-BE36-25E43B3701F3}" dt="2023-10-20T09:29:52.829" v="334" actId="478"/>
          <ac:spMkLst>
            <pc:docMk/>
            <pc:sldMk cId="2634700739" sldId="291"/>
            <ac:spMk id="10" creationId="{606405D3-A83E-479F-8160-3EEA6039E4ED}"/>
          </ac:spMkLst>
        </pc:spChg>
        <pc:spChg chg="del">
          <ac:chgData name="子豪 章" userId="a49aefbc8cdc36ad" providerId="LiveId" clId="{13A92059-BAAC-4DF4-BE36-25E43B3701F3}" dt="2023-10-20T09:17:45.351" v="305" actId="478"/>
          <ac:spMkLst>
            <pc:docMk/>
            <pc:sldMk cId="2634700739" sldId="291"/>
            <ac:spMk id="12" creationId="{776516E6-C5FF-480F-B094-0F182D1851E0}"/>
          </ac:spMkLst>
        </pc:spChg>
        <pc:spChg chg="add mod">
          <ac:chgData name="子豪 章" userId="a49aefbc8cdc36ad" providerId="LiveId" clId="{13A92059-BAAC-4DF4-BE36-25E43B3701F3}" dt="2023-10-20T09:32:24.908" v="451" actId="1076"/>
          <ac:spMkLst>
            <pc:docMk/>
            <pc:sldMk cId="2634700739" sldId="291"/>
            <ac:spMk id="13" creationId="{B8B6B168-8CE5-447A-853E-21307097933E}"/>
          </ac:spMkLst>
        </pc:spChg>
        <pc:spChg chg="del">
          <ac:chgData name="子豪 章" userId="a49aefbc8cdc36ad" providerId="LiveId" clId="{13A92059-BAAC-4DF4-BE36-25E43B3701F3}" dt="2023-10-20T09:17:45.351" v="305" actId="478"/>
          <ac:spMkLst>
            <pc:docMk/>
            <pc:sldMk cId="2634700739" sldId="291"/>
            <ac:spMk id="14" creationId="{CC1AF55F-2AD9-46F7-9634-0EE13264EC3A}"/>
          </ac:spMkLst>
        </pc:spChg>
        <pc:spChg chg="add mod">
          <ac:chgData name="子豪 章" userId="a49aefbc8cdc36ad" providerId="LiveId" clId="{13A92059-BAAC-4DF4-BE36-25E43B3701F3}" dt="2023-10-20T09:32:24.908" v="451" actId="1076"/>
          <ac:spMkLst>
            <pc:docMk/>
            <pc:sldMk cId="2634700739" sldId="291"/>
            <ac:spMk id="15" creationId="{4D8626FE-C36B-4826-AE2A-6DFB0884AC16}"/>
          </ac:spMkLst>
        </pc:spChg>
        <pc:spChg chg="del">
          <ac:chgData name="子豪 章" userId="a49aefbc8cdc36ad" providerId="LiveId" clId="{13A92059-BAAC-4DF4-BE36-25E43B3701F3}" dt="2023-10-20T09:17:45.351" v="305" actId="478"/>
          <ac:spMkLst>
            <pc:docMk/>
            <pc:sldMk cId="2634700739" sldId="291"/>
            <ac:spMk id="16" creationId="{5F348A18-39DC-46F5-914B-C0131A3FC5A0}"/>
          </ac:spMkLst>
        </pc:spChg>
        <pc:spChg chg="add mod">
          <ac:chgData name="子豪 章" userId="a49aefbc8cdc36ad" providerId="LiveId" clId="{13A92059-BAAC-4DF4-BE36-25E43B3701F3}" dt="2023-10-20T09:32:24.908" v="451" actId="1076"/>
          <ac:spMkLst>
            <pc:docMk/>
            <pc:sldMk cId="2634700739" sldId="291"/>
            <ac:spMk id="17" creationId="{4DBEF156-D095-466B-BFC5-41282294F3FC}"/>
          </ac:spMkLst>
        </pc:spChg>
        <pc:spChg chg="add del mod">
          <ac:chgData name="子豪 章" userId="a49aefbc8cdc36ad" providerId="LiveId" clId="{13A92059-BAAC-4DF4-BE36-25E43B3701F3}" dt="2023-10-20T09:32:14.758" v="446" actId="21"/>
          <ac:spMkLst>
            <pc:docMk/>
            <pc:sldMk cId="2634700739" sldId="291"/>
            <ac:spMk id="18" creationId="{75EDE523-2E12-4B8D-A56E-0EC89043EDA3}"/>
          </ac:spMkLst>
        </pc:spChg>
        <pc:spChg chg="add del mod">
          <ac:chgData name="子豪 章" userId="a49aefbc8cdc36ad" providerId="LiveId" clId="{13A92059-BAAC-4DF4-BE36-25E43B3701F3}" dt="2023-10-20T09:32:14.758" v="446" actId="21"/>
          <ac:spMkLst>
            <pc:docMk/>
            <pc:sldMk cId="2634700739" sldId="291"/>
            <ac:spMk id="19" creationId="{44BF692B-D539-42E1-9603-F507BE963F63}"/>
          </ac:spMkLst>
        </pc:spChg>
        <pc:spChg chg="add del mod">
          <ac:chgData name="子豪 章" userId="a49aefbc8cdc36ad" providerId="LiveId" clId="{13A92059-BAAC-4DF4-BE36-25E43B3701F3}" dt="2023-10-20T09:32:14.758" v="446" actId="21"/>
          <ac:spMkLst>
            <pc:docMk/>
            <pc:sldMk cId="2634700739" sldId="291"/>
            <ac:spMk id="22" creationId="{B31444D6-FEE8-4C3A-828E-E5E5AEA3A33B}"/>
          </ac:spMkLst>
        </pc:spChg>
        <pc:spChg chg="add del mod">
          <ac:chgData name="子豪 章" userId="a49aefbc8cdc36ad" providerId="LiveId" clId="{13A92059-BAAC-4DF4-BE36-25E43B3701F3}" dt="2023-10-20T09:32:14.758" v="446" actId="21"/>
          <ac:spMkLst>
            <pc:docMk/>
            <pc:sldMk cId="2634700739" sldId="291"/>
            <ac:spMk id="23" creationId="{EC43C1F0-5A9A-4A76-B409-2BC94DF6A168}"/>
          </ac:spMkLst>
        </pc:spChg>
        <pc:spChg chg="add mod">
          <ac:chgData name="子豪 章" userId="a49aefbc8cdc36ad" providerId="LiveId" clId="{13A92059-BAAC-4DF4-BE36-25E43B3701F3}" dt="2023-10-20T09:33:40.667" v="497" actId="1076"/>
          <ac:spMkLst>
            <pc:docMk/>
            <pc:sldMk cId="2634700739" sldId="291"/>
            <ac:spMk id="24" creationId="{DEA3AE9E-830B-4A43-9128-DA64A2C6A103}"/>
          </ac:spMkLst>
        </pc:spChg>
        <pc:spChg chg="add mod">
          <ac:chgData name="子豪 章" userId="a49aefbc8cdc36ad" providerId="LiveId" clId="{13A92059-BAAC-4DF4-BE36-25E43B3701F3}" dt="2023-10-20T09:33:24.386" v="482" actId="1076"/>
          <ac:spMkLst>
            <pc:docMk/>
            <pc:sldMk cId="2634700739" sldId="291"/>
            <ac:spMk id="25" creationId="{06ED14BB-76B9-4B54-BCD4-E7386A4EFA0C}"/>
          </ac:spMkLst>
        </pc:spChg>
        <pc:spChg chg="add mod">
          <ac:chgData name="子豪 章" userId="a49aefbc8cdc36ad" providerId="LiveId" clId="{13A92059-BAAC-4DF4-BE36-25E43B3701F3}" dt="2023-10-20T09:33:47.703" v="499" actId="1076"/>
          <ac:spMkLst>
            <pc:docMk/>
            <pc:sldMk cId="2634700739" sldId="291"/>
            <ac:spMk id="27" creationId="{7A4727FB-C34E-4676-8329-8C140E476195}"/>
          </ac:spMkLst>
        </pc:spChg>
        <pc:spChg chg="add mod">
          <ac:chgData name="子豪 章" userId="a49aefbc8cdc36ad" providerId="LiveId" clId="{13A92059-BAAC-4DF4-BE36-25E43B3701F3}" dt="2023-10-20T09:32:51.059" v="459" actId="1076"/>
          <ac:spMkLst>
            <pc:docMk/>
            <pc:sldMk cId="2634700739" sldId="291"/>
            <ac:spMk id="28" creationId="{2DECA6D1-842A-4EFC-9AA9-074B17813D92}"/>
          </ac:spMkLst>
        </pc:spChg>
        <pc:picChg chg="add mod">
          <ac:chgData name="子豪 章" userId="a49aefbc8cdc36ad" providerId="LiveId" clId="{13A92059-BAAC-4DF4-BE36-25E43B3701F3}" dt="2023-10-20T09:32:28.119" v="454" actId="1076"/>
          <ac:picMkLst>
            <pc:docMk/>
            <pc:sldMk cId="2634700739" sldId="291"/>
            <ac:picMk id="2" creationId="{D39C3FC0-0256-432D-9ECD-8CE6087FE524}"/>
          </ac:picMkLst>
        </pc:picChg>
        <pc:picChg chg="del">
          <ac:chgData name="子豪 章" userId="a49aefbc8cdc36ad" providerId="LiveId" clId="{13A92059-BAAC-4DF4-BE36-25E43B3701F3}" dt="2023-10-20T09:17:45.351" v="305" actId="478"/>
          <ac:picMkLst>
            <pc:docMk/>
            <pc:sldMk cId="2634700739" sldId="291"/>
            <ac:picMk id="5" creationId="{7DFAA499-9596-43F1-AAF8-438BEBAF3433}"/>
          </ac:picMkLst>
        </pc:picChg>
        <pc:picChg chg="add mod">
          <ac:chgData name="子豪 章" userId="a49aefbc8cdc36ad" providerId="LiveId" clId="{13A92059-BAAC-4DF4-BE36-25E43B3701F3}" dt="2023-10-20T09:33:54.557" v="500" actId="1076"/>
          <ac:picMkLst>
            <pc:docMk/>
            <pc:sldMk cId="2634700739" sldId="291"/>
            <ac:picMk id="6" creationId="{4009D030-90ED-4F05-9998-7AFF19237FB4}"/>
          </ac:picMkLst>
        </pc:picChg>
        <pc:cxnChg chg="add del mod">
          <ac:chgData name="子豪 章" userId="a49aefbc8cdc36ad" providerId="LiveId" clId="{13A92059-BAAC-4DF4-BE36-25E43B3701F3}" dt="2023-10-20T09:32:14.758" v="446" actId="21"/>
          <ac:cxnSpMkLst>
            <pc:docMk/>
            <pc:sldMk cId="2634700739" sldId="291"/>
            <ac:cxnSpMk id="21" creationId="{77DA19F9-B56D-45B3-92CD-3AD1694EF452}"/>
          </ac:cxnSpMkLst>
        </pc:cxnChg>
        <pc:cxnChg chg="add mod">
          <ac:chgData name="子豪 章" userId="a49aefbc8cdc36ad" providerId="LiveId" clId="{13A92059-BAAC-4DF4-BE36-25E43B3701F3}" dt="2023-10-20T09:33:43.169" v="498" actId="1076"/>
          <ac:cxnSpMkLst>
            <pc:docMk/>
            <pc:sldMk cId="2634700739" sldId="291"/>
            <ac:cxnSpMk id="26" creationId="{FFA4537B-8105-4623-9BFF-9B8C7830F357}"/>
          </ac:cxnSpMkLst>
        </pc:cxnChg>
      </pc:sldChg>
      <pc:sldChg chg="add del">
        <pc:chgData name="子豪 章" userId="a49aefbc8cdc36ad" providerId="LiveId" clId="{13A92059-BAAC-4DF4-BE36-25E43B3701F3}" dt="2023-10-20T09:38:28.331" v="519" actId="47"/>
        <pc:sldMkLst>
          <pc:docMk/>
          <pc:sldMk cId="2641618785" sldId="292"/>
        </pc:sldMkLst>
      </pc:sldChg>
      <pc:sldChg chg="addSp delSp modSp add mod">
        <pc:chgData name="子豪 章" userId="a49aefbc8cdc36ad" providerId="LiveId" clId="{13A92059-BAAC-4DF4-BE36-25E43B3701F3}" dt="2023-10-20T10:30:56.684" v="1319" actId="1076"/>
        <pc:sldMkLst>
          <pc:docMk/>
          <pc:sldMk cId="3324032298" sldId="293"/>
        </pc:sldMkLst>
        <pc:spChg chg="add del mod">
          <ac:chgData name="子豪 章" userId="a49aefbc8cdc36ad" providerId="LiveId" clId="{13A92059-BAAC-4DF4-BE36-25E43B3701F3}" dt="2023-10-20T09:38:50.899" v="528"/>
          <ac:spMkLst>
            <pc:docMk/>
            <pc:sldMk cId="3324032298" sldId="293"/>
            <ac:spMk id="3" creationId="{B6466163-6349-4A8F-8935-722EEC027BFF}"/>
          </ac:spMkLst>
        </pc:spChg>
        <pc:spChg chg="mod">
          <ac:chgData name="子豪 章" userId="a49aefbc8cdc36ad" providerId="LiveId" clId="{13A92059-BAAC-4DF4-BE36-25E43B3701F3}" dt="2023-10-20T10:25:26.684" v="1271" actId="20577"/>
          <ac:spMkLst>
            <pc:docMk/>
            <pc:sldMk cId="3324032298" sldId="293"/>
            <ac:spMk id="4" creationId="{40C5064E-8BF6-4AB8-B88F-49CF9347037C}"/>
          </ac:spMkLst>
        </pc:spChg>
        <pc:spChg chg="add mod">
          <ac:chgData name="子豪 章" userId="a49aefbc8cdc36ad" providerId="LiveId" clId="{13A92059-BAAC-4DF4-BE36-25E43B3701F3}" dt="2023-10-20T10:16:14.218" v="1081" actId="1076"/>
          <ac:spMkLst>
            <pc:docMk/>
            <pc:sldMk cId="3324032298" sldId="293"/>
            <ac:spMk id="5" creationId="{EFB00BFE-61F1-43B9-9B7F-1DC569815C86}"/>
          </ac:spMkLst>
        </pc:spChg>
        <pc:spChg chg="add del mod">
          <ac:chgData name="子豪 章" userId="a49aefbc8cdc36ad" providerId="LiveId" clId="{13A92059-BAAC-4DF4-BE36-25E43B3701F3}" dt="2023-10-20T09:59:43.530" v="762" actId="478"/>
          <ac:spMkLst>
            <pc:docMk/>
            <pc:sldMk cId="3324032298" sldId="293"/>
            <ac:spMk id="8" creationId="{F56BE4EB-ABA8-4937-A5A1-8CC3656C7E79}"/>
          </ac:spMkLst>
        </pc:spChg>
        <pc:spChg chg="del">
          <ac:chgData name="子豪 章" userId="a49aefbc8cdc36ad" providerId="LiveId" clId="{13A92059-BAAC-4DF4-BE36-25E43B3701F3}" dt="2023-10-20T09:37:13.988" v="503" actId="478"/>
          <ac:spMkLst>
            <pc:docMk/>
            <pc:sldMk cId="3324032298" sldId="293"/>
            <ac:spMk id="13" creationId="{B8B6B168-8CE5-447A-853E-21307097933E}"/>
          </ac:spMkLst>
        </pc:spChg>
        <pc:spChg chg="add del mod">
          <ac:chgData name="子豪 章" userId="a49aefbc8cdc36ad" providerId="LiveId" clId="{13A92059-BAAC-4DF4-BE36-25E43B3701F3}" dt="2023-10-20T09:59:50.911" v="767"/>
          <ac:spMkLst>
            <pc:docMk/>
            <pc:sldMk cId="3324032298" sldId="293"/>
            <ac:spMk id="14" creationId="{A7469B83-0829-40F5-B9A4-E86AEDA3B309}"/>
          </ac:spMkLst>
        </pc:spChg>
        <pc:spChg chg="del">
          <ac:chgData name="子豪 章" userId="a49aefbc8cdc36ad" providerId="LiveId" clId="{13A92059-BAAC-4DF4-BE36-25E43B3701F3}" dt="2023-10-20T09:37:13.988" v="503" actId="478"/>
          <ac:spMkLst>
            <pc:docMk/>
            <pc:sldMk cId="3324032298" sldId="293"/>
            <ac:spMk id="15" creationId="{4D8626FE-C36B-4826-AE2A-6DFB0884AC16}"/>
          </ac:spMkLst>
        </pc:spChg>
        <pc:spChg chg="add del mod">
          <ac:chgData name="子豪 章" userId="a49aefbc8cdc36ad" providerId="LiveId" clId="{13A92059-BAAC-4DF4-BE36-25E43B3701F3}" dt="2023-10-20T09:59:55.506" v="770"/>
          <ac:spMkLst>
            <pc:docMk/>
            <pc:sldMk cId="3324032298" sldId="293"/>
            <ac:spMk id="16" creationId="{8C515ACD-6E13-4722-9519-F1E9399EF2CB}"/>
          </ac:spMkLst>
        </pc:spChg>
        <pc:spChg chg="del">
          <ac:chgData name="子豪 章" userId="a49aefbc8cdc36ad" providerId="LiveId" clId="{13A92059-BAAC-4DF4-BE36-25E43B3701F3}" dt="2023-10-20T09:37:13.988" v="503" actId="478"/>
          <ac:spMkLst>
            <pc:docMk/>
            <pc:sldMk cId="3324032298" sldId="293"/>
            <ac:spMk id="17" creationId="{4DBEF156-D095-466B-BFC5-41282294F3FC}"/>
          </ac:spMkLst>
        </pc:spChg>
        <pc:spChg chg="add mod">
          <ac:chgData name="子豪 章" userId="a49aefbc8cdc36ad" providerId="LiveId" clId="{13A92059-BAAC-4DF4-BE36-25E43B3701F3}" dt="2023-10-20T10:17:10.400" v="1103" actId="1076"/>
          <ac:spMkLst>
            <pc:docMk/>
            <pc:sldMk cId="3324032298" sldId="293"/>
            <ac:spMk id="18" creationId="{1067C976-42A9-4825-9DF6-B147EB4137E7}"/>
          </ac:spMkLst>
        </pc:spChg>
        <pc:spChg chg="add del mod">
          <ac:chgData name="子豪 章" userId="a49aefbc8cdc36ad" providerId="LiveId" clId="{13A92059-BAAC-4DF4-BE36-25E43B3701F3}" dt="2023-10-20T09:59:44.372" v="763" actId="478"/>
          <ac:spMkLst>
            <pc:docMk/>
            <pc:sldMk cId="3324032298" sldId="293"/>
            <ac:spMk id="20" creationId="{1F4DBC49-FDC1-4C0D-9575-90E7D55EFBD5}"/>
          </ac:spMkLst>
        </pc:spChg>
        <pc:spChg chg="add mod">
          <ac:chgData name="子豪 章" userId="a49aefbc8cdc36ad" providerId="LiveId" clId="{13A92059-BAAC-4DF4-BE36-25E43B3701F3}" dt="2023-10-20T10:08:12.410" v="942" actId="164"/>
          <ac:spMkLst>
            <pc:docMk/>
            <pc:sldMk cId="3324032298" sldId="293"/>
            <ac:spMk id="22" creationId="{C7264232-791D-4915-BF95-DCA00CC032F4}"/>
          </ac:spMkLst>
        </pc:spChg>
        <pc:spChg chg="add del mod">
          <ac:chgData name="子豪 章" userId="a49aefbc8cdc36ad" providerId="LiveId" clId="{13A92059-BAAC-4DF4-BE36-25E43B3701F3}" dt="2023-10-20T09:59:45.511" v="764" actId="478"/>
          <ac:spMkLst>
            <pc:docMk/>
            <pc:sldMk cId="3324032298" sldId="293"/>
            <ac:spMk id="23" creationId="{34077C4C-4904-4156-AD58-567CDB15C149}"/>
          </ac:spMkLst>
        </pc:spChg>
        <pc:spChg chg="del">
          <ac:chgData name="子豪 章" userId="a49aefbc8cdc36ad" providerId="LiveId" clId="{13A92059-BAAC-4DF4-BE36-25E43B3701F3}" dt="2023-10-20T09:37:13.988" v="503" actId="478"/>
          <ac:spMkLst>
            <pc:docMk/>
            <pc:sldMk cId="3324032298" sldId="293"/>
            <ac:spMk id="24" creationId="{DEA3AE9E-830B-4A43-9128-DA64A2C6A103}"/>
          </ac:spMkLst>
        </pc:spChg>
        <pc:spChg chg="del">
          <ac:chgData name="子豪 章" userId="a49aefbc8cdc36ad" providerId="LiveId" clId="{13A92059-BAAC-4DF4-BE36-25E43B3701F3}" dt="2023-10-20T09:37:13.988" v="503" actId="478"/>
          <ac:spMkLst>
            <pc:docMk/>
            <pc:sldMk cId="3324032298" sldId="293"/>
            <ac:spMk id="25" creationId="{06ED14BB-76B9-4B54-BCD4-E7386A4EFA0C}"/>
          </ac:spMkLst>
        </pc:spChg>
        <pc:spChg chg="del">
          <ac:chgData name="子豪 章" userId="a49aefbc8cdc36ad" providerId="LiveId" clId="{13A92059-BAAC-4DF4-BE36-25E43B3701F3}" dt="2023-10-20T09:37:13.988" v="503" actId="478"/>
          <ac:spMkLst>
            <pc:docMk/>
            <pc:sldMk cId="3324032298" sldId="293"/>
            <ac:spMk id="27" creationId="{7A4727FB-C34E-4676-8329-8C140E476195}"/>
          </ac:spMkLst>
        </pc:spChg>
        <pc:spChg chg="del">
          <ac:chgData name="子豪 章" userId="a49aefbc8cdc36ad" providerId="LiveId" clId="{13A92059-BAAC-4DF4-BE36-25E43B3701F3}" dt="2023-10-20T09:37:13.988" v="503" actId="478"/>
          <ac:spMkLst>
            <pc:docMk/>
            <pc:sldMk cId="3324032298" sldId="293"/>
            <ac:spMk id="28" creationId="{2DECA6D1-842A-4EFC-9AA9-074B17813D92}"/>
          </ac:spMkLst>
        </pc:spChg>
        <pc:spChg chg="add mod">
          <ac:chgData name="子豪 章" userId="a49aefbc8cdc36ad" providerId="LiveId" clId="{13A92059-BAAC-4DF4-BE36-25E43B3701F3}" dt="2023-10-20T10:17:21.024" v="1107" actId="1035"/>
          <ac:spMkLst>
            <pc:docMk/>
            <pc:sldMk cId="3324032298" sldId="293"/>
            <ac:spMk id="29" creationId="{65B5A05B-BE8B-4ED9-9554-96C6A596CFA1}"/>
          </ac:spMkLst>
        </pc:spChg>
        <pc:spChg chg="add mod">
          <ac:chgData name="子豪 章" userId="a49aefbc8cdc36ad" providerId="LiveId" clId="{13A92059-BAAC-4DF4-BE36-25E43B3701F3}" dt="2023-10-20T10:08:12.410" v="942" actId="164"/>
          <ac:spMkLst>
            <pc:docMk/>
            <pc:sldMk cId="3324032298" sldId="293"/>
            <ac:spMk id="30" creationId="{E7AED887-3CA2-4409-993A-FCAD5864C947}"/>
          </ac:spMkLst>
        </pc:spChg>
        <pc:spChg chg="add mod">
          <ac:chgData name="子豪 章" userId="a49aefbc8cdc36ad" providerId="LiveId" clId="{13A92059-BAAC-4DF4-BE36-25E43B3701F3}" dt="2023-10-20T10:25:51.156" v="1276" actId="1076"/>
          <ac:spMkLst>
            <pc:docMk/>
            <pc:sldMk cId="3324032298" sldId="293"/>
            <ac:spMk id="31" creationId="{EA017046-F48C-440E-8DCA-8BE7A90742AD}"/>
          </ac:spMkLst>
        </pc:spChg>
        <pc:spChg chg="add mod">
          <ac:chgData name="子豪 章" userId="a49aefbc8cdc36ad" providerId="LiveId" clId="{13A92059-BAAC-4DF4-BE36-25E43B3701F3}" dt="2023-10-20T10:25:46.288" v="1275" actId="1076"/>
          <ac:spMkLst>
            <pc:docMk/>
            <pc:sldMk cId="3324032298" sldId="293"/>
            <ac:spMk id="33" creationId="{EB82D912-DDD5-4E74-9B1E-79C0E25AF702}"/>
          </ac:spMkLst>
        </pc:spChg>
        <pc:spChg chg="add del mod">
          <ac:chgData name="子豪 章" userId="a49aefbc8cdc36ad" providerId="LiveId" clId="{13A92059-BAAC-4DF4-BE36-25E43B3701F3}" dt="2023-10-20T10:05:21.412" v="882"/>
          <ac:spMkLst>
            <pc:docMk/>
            <pc:sldMk cId="3324032298" sldId="293"/>
            <ac:spMk id="37" creationId="{B751AD24-1244-4BEC-B1AB-F16ACDEF1468}"/>
          </ac:spMkLst>
        </pc:spChg>
        <pc:spChg chg="add del mod">
          <ac:chgData name="子豪 章" userId="a49aefbc8cdc36ad" providerId="LiveId" clId="{13A92059-BAAC-4DF4-BE36-25E43B3701F3}" dt="2023-10-20T10:05:21.412" v="882"/>
          <ac:spMkLst>
            <pc:docMk/>
            <pc:sldMk cId="3324032298" sldId="293"/>
            <ac:spMk id="38" creationId="{681FD3E9-C557-4D50-8490-F57906EC16BE}"/>
          </ac:spMkLst>
        </pc:spChg>
        <pc:spChg chg="add del mod">
          <ac:chgData name="子豪 章" userId="a49aefbc8cdc36ad" providerId="LiveId" clId="{13A92059-BAAC-4DF4-BE36-25E43B3701F3}" dt="2023-10-20T10:05:21.412" v="882"/>
          <ac:spMkLst>
            <pc:docMk/>
            <pc:sldMk cId="3324032298" sldId="293"/>
            <ac:spMk id="39" creationId="{CBC2471C-5F25-469C-9CDF-97CBDA4D7F3B}"/>
          </ac:spMkLst>
        </pc:spChg>
        <pc:spChg chg="add mod">
          <ac:chgData name="子豪 章" userId="a49aefbc8cdc36ad" providerId="LiveId" clId="{13A92059-BAAC-4DF4-BE36-25E43B3701F3}" dt="2023-10-20T10:08:34.120" v="952" actId="164"/>
          <ac:spMkLst>
            <pc:docMk/>
            <pc:sldMk cId="3324032298" sldId="293"/>
            <ac:spMk id="40" creationId="{097E1609-ED7E-4533-AFF2-A18F872757F4}"/>
          </ac:spMkLst>
        </pc:spChg>
        <pc:spChg chg="add mod">
          <ac:chgData name="子豪 章" userId="a49aefbc8cdc36ad" providerId="LiveId" clId="{13A92059-BAAC-4DF4-BE36-25E43B3701F3}" dt="2023-10-20T10:08:34.120" v="952" actId="164"/>
          <ac:spMkLst>
            <pc:docMk/>
            <pc:sldMk cId="3324032298" sldId="293"/>
            <ac:spMk id="41" creationId="{44F9F77D-A933-4E85-8171-7CEE4A10D072}"/>
          </ac:spMkLst>
        </pc:spChg>
        <pc:spChg chg="add mod">
          <ac:chgData name="子豪 章" userId="a49aefbc8cdc36ad" providerId="LiveId" clId="{13A92059-BAAC-4DF4-BE36-25E43B3701F3}" dt="2023-10-20T10:08:34.120" v="952" actId="164"/>
          <ac:spMkLst>
            <pc:docMk/>
            <pc:sldMk cId="3324032298" sldId="293"/>
            <ac:spMk id="42" creationId="{E42CB444-CFCF-4EA8-9467-08515674BCAE}"/>
          </ac:spMkLst>
        </pc:spChg>
        <pc:spChg chg="add mod">
          <ac:chgData name="子豪 章" userId="a49aefbc8cdc36ad" providerId="LiveId" clId="{13A92059-BAAC-4DF4-BE36-25E43B3701F3}" dt="2023-10-20T10:22:22.804" v="1179" actId="14100"/>
          <ac:spMkLst>
            <pc:docMk/>
            <pc:sldMk cId="3324032298" sldId="293"/>
            <ac:spMk id="43" creationId="{78978C64-DB69-4C3A-B529-6515F8BEE0AB}"/>
          </ac:spMkLst>
        </pc:spChg>
        <pc:spChg chg="add mod">
          <ac:chgData name="子豪 章" userId="a49aefbc8cdc36ad" providerId="LiveId" clId="{13A92059-BAAC-4DF4-BE36-25E43B3701F3}" dt="2023-10-20T10:26:07.961" v="1284" actId="14100"/>
          <ac:spMkLst>
            <pc:docMk/>
            <pc:sldMk cId="3324032298" sldId="293"/>
            <ac:spMk id="46" creationId="{662599D0-FEC9-468C-AA9E-A89BC7D312AF}"/>
          </ac:spMkLst>
        </pc:spChg>
        <pc:spChg chg="add mod">
          <ac:chgData name="子豪 章" userId="a49aefbc8cdc36ad" providerId="LiveId" clId="{13A92059-BAAC-4DF4-BE36-25E43B3701F3}" dt="2023-10-20T10:22:24.320" v="1180" actId="1076"/>
          <ac:spMkLst>
            <pc:docMk/>
            <pc:sldMk cId="3324032298" sldId="293"/>
            <ac:spMk id="48" creationId="{9F4A601A-E2DE-4FA4-A5B0-31CADC04F56E}"/>
          </ac:spMkLst>
        </pc:spChg>
        <pc:spChg chg="add mod">
          <ac:chgData name="子豪 章" userId="a49aefbc8cdc36ad" providerId="LiveId" clId="{13A92059-BAAC-4DF4-BE36-25E43B3701F3}" dt="2023-10-20T10:30:09.937" v="1307" actId="1076"/>
          <ac:spMkLst>
            <pc:docMk/>
            <pc:sldMk cId="3324032298" sldId="293"/>
            <ac:spMk id="52" creationId="{A096E507-64BD-4CBD-8A57-2124BD5ACC44}"/>
          </ac:spMkLst>
        </pc:spChg>
        <pc:spChg chg="add del mod">
          <ac:chgData name="子豪 章" userId="a49aefbc8cdc36ad" providerId="LiveId" clId="{13A92059-BAAC-4DF4-BE36-25E43B3701F3}" dt="2023-10-20T10:24:42.320" v="1237" actId="478"/>
          <ac:spMkLst>
            <pc:docMk/>
            <pc:sldMk cId="3324032298" sldId="293"/>
            <ac:spMk id="54" creationId="{0C4E8A15-2299-486B-BDED-7035FCEB085B}"/>
          </ac:spMkLst>
        </pc:spChg>
        <pc:spChg chg="add mod">
          <ac:chgData name="子豪 章" userId="a49aefbc8cdc36ad" providerId="LiveId" clId="{13A92059-BAAC-4DF4-BE36-25E43B3701F3}" dt="2023-10-20T10:17:08.409" v="1102" actId="1076"/>
          <ac:spMkLst>
            <pc:docMk/>
            <pc:sldMk cId="3324032298" sldId="293"/>
            <ac:spMk id="60" creationId="{3F7EDFA0-C1BC-4B2C-AA66-EA95E9F81E93}"/>
          </ac:spMkLst>
        </pc:spChg>
        <pc:spChg chg="add mod">
          <ac:chgData name="子豪 章" userId="a49aefbc8cdc36ad" providerId="LiveId" clId="{13A92059-BAAC-4DF4-BE36-25E43B3701F3}" dt="2023-10-20T10:30:18.267" v="1308" actId="1076"/>
          <ac:spMkLst>
            <pc:docMk/>
            <pc:sldMk cId="3324032298" sldId="293"/>
            <ac:spMk id="62" creationId="{82A5D00C-37F6-4453-9F1D-41E9ACB86F61}"/>
          </ac:spMkLst>
        </pc:spChg>
        <pc:spChg chg="add del mod">
          <ac:chgData name="子豪 章" userId="a49aefbc8cdc36ad" providerId="LiveId" clId="{13A92059-BAAC-4DF4-BE36-25E43B3701F3}" dt="2023-10-20T10:20:32.200" v="1153"/>
          <ac:spMkLst>
            <pc:docMk/>
            <pc:sldMk cId="3324032298" sldId="293"/>
            <ac:spMk id="63" creationId="{D8CC4543-970E-4C30-AC59-021F2DA87CC4}"/>
          </ac:spMkLst>
        </pc:spChg>
        <pc:spChg chg="add mod">
          <ac:chgData name="子豪 章" userId="a49aefbc8cdc36ad" providerId="LiveId" clId="{13A92059-BAAC-4DF4-BE36-25E43B3701F3}" dt="2023-10-20T10:30:24.927" v="1314" actId="14100"/>
          <ac:spMkLst>
            <pc:docMk/>
            <pc:sldMk cId="3324032298" sldId="293"/>
            <ac:spMk id="66" creationId="{760C7A7B-F0A3-4596-B3B3-6DB4346EF04A}"/>
          </ac:spMkLst>
        </pc:spChg>
        <pc:spChg chg="add mod">
          <ac:chgData name="子豪 章" userId="a49aefbc8cdc36ad" providerId="LiveId" clId="{13A92059-BAAC-4DF4-BE36-25E43B3701F3}" dt="2023-10-20T10:30:29.912" v="1315" actId="1076"/>
          <ac:spMkLst>
            <pc:docMk/>
            <pc:sldMk cId="3324032298" sldId="293"/>
            <ac:spMk id="71" creationId="{C912C12D-D613-4CBD-9CEA-9756DEFF063A}"/>
          </ac:spMkLst>
        </pc:spChg>
        <pc:grpChg chg="add mod">
          <ac:chgData name="子豪 章" userId="a49aefbc8cdc36ad" providerId="LiveId" clId="{13A92059-BAAC-4DF4-BE36-25E43B3701F3}" dt="2023-10-20T10:25:51.156" v="1276" actId="1076"/>
          <ac:grpSpMkLst>
            <pc:docMk/>
            <pc:sldMk cId="3324032298" sldId="293"/>
            <ac:grpSpMk id="49" creationId="{56645BB3-5F97-43C0-A0BB-AA19B3B70EB0}"/>
          </ac:grpSpMkLst>
        </pc:grpChg>
        <pc:grpChg chg="add del mod">
          <ac:chgData name="子豪 章" userId="a49aefbc8cdc36ad" providerId="LiveId" clId="{13A92059-BAAC-4DF4-BE36-25E43B3701F3}" dt="2023-10-20T10:08:52.415" v="958" actId="478"/>
          <ac:grpSpMkLst>
            <pc:docMk/>
            <pc:sldMk cId="3324032298" sldId="293"/>
            <ac:grpSpMk id="50" creationId="{71412EEF-9A26-4013-8473-CF4A09BE1EC6}"/>
          </ac:grpSpMkLst>
        </pc:grpChg>
        <pc:graphicFrameChg chg="add mod">
          <ac:chgData name="子豪 章" userId="a49aefbc8cdc36ad" providerId="LiveId" clId="{13A92059-BAAC-4DF4-BE36-25E43B3701F3}" dt="2023-10-20T10:25:51.156" v="1276" actId="1076"/>
          <ac:graphicFrameMkLst>
            <pc:docMk/>
            <pc:sldMk cId="3324032298" sldId="293"/>
            <ac:graphicFrameMk id="19" creationId="{D07BB878-060C-4F51-A2C3-15E082DD2CEC}"/>
          </ac:graphicFrameMkLst>
        </pc:graphicFrameChg>
        <pc:graphicFrameChg chg="add del mod">
          <ac:chgData name="子豪 章" userId="a49aefbc8cdc36ad" providerId="LiveId" clId="{13A92059-BAAC-4DF4-BE36-25E43B3701F3}" dt="2023-10-20T10:04:45.230" v="861"/>
          <ac:graphicFrameMkLst>
            <pc:docMk/>
            <pc:sldMk cId="3324032298" sldId="293"/>
            <ac:graphicFrameMk id="35" creationId="{5544E3A3-4C84-4A7C-A6E4-80FE5BB36C1D}"/>
          </ac:graphicFrameMkLst>
        </pc:graphicFrameChg>
        <pc:graphicFrameChg chg="add del mod">
          <ac:chgData name="子豪 章" userId="a49aefbc8cdc36ad" providerId="LiveId" clId="{13A92059-BAAC-4DF4-BE36-25E43B3701F3}" dt="2023-10-20T10:13:20.414" v="1039" actId="478"/>
          <ac:graphicFrameMkLst>
            <pc:docMk/>
            <pc:sldMk cId="3324032298" sldId="293"/>
            <ac:graphicFrameMk id="36" creationId="{C0B69C9B-774A-4235-A7A9-78D10740E092}"/>
          </ac:graphicFrameMkLst>
        </pc:graphicFrameChg>
        <pc:graphicFrameChg chg="add del mod">
          <ac:chgData name="子豪 章" userId="a49aefbc8cdc36ad" providerId="LiveId" clId="{13A92059-BAAC-4DF4-BE36-25E43B3701F3}" dt="2023-10-20T10:13:46.346" v="1053" actId="478"/>
          <ac:graphicFrameMkLst>
            <pc:docMk/>
            <pc:sldMk cId="3324032298" sldId="293"/>
            <ac:graphicFrameMk id="45" creationId="{18475C35-C5F1-4B8C-ACC0-B2ED5C48C92F}"/>
          </ac:graphicFrameMkLst>
        </pc:graphicFrameChg>
        <pc:graphicFrameChg chg="add mod">
          <ac:chgData name="子豪 章" userId="a49aefbc8cdc36ad" providerId="LiveId" clId="{13A92059-BAAC-4DF4-BE36-25E43B3701F3}" dt="2023-10-20T10:22:39.308" v="1185" actId="1076"/>
          <ac:graphicFrameMkLst>
            <pc:docMk/>
            <pc:sldMk cId="3324032298" sldId="293"/>
            <ac:graphicFrameMk id="55" creationId="{DD10ACB9-4CB9-4E84-B3C8-171D583E9347}"/>
          </ac:graphicFrameMkLst>
        </pc:graphicFrameChg>
        <pc:graphicFrameChg chg="add mod">
          <ac:chgData name="子豪 章" userId="a49aefbc8cdc36ad" providerId="LiveId" clId="{13A92059-BAAC-4DF4-BE36-25E43B3701F3}" dt="2023-10-20T10:25:51.156" v="1276" actId="1076"/>
          <ac:graphicFrameMkLst>
            <pc:docMk/>
            <pc:sldMk cId="3324032298" sldId="293"/>
            <ac:graphicFrameMk id="56" creationId="{8AE29629-F75B-4CB5-8C14-93F8DFD86EB9}"/>
          </ac:graphicFrameMkLst>
        </pc:graphicFrameChg>
        <pc:graphicFrameChg chg="add mod">
          <ac:chgData name="子豪 章" userId="a49aefbc8cdc36ad" providerId="LiveId" clId="{13A92059-BAAC-4DF4-BE36-25E43B3701F3}" dt="2023-10-20T10:27:29.077" v="1305" actId="1076"/>
          <ac:graphicFrameMkLst>
            <pc:docMk/>
            <pc:sldMk cId="3324032298" sldId="293"/>
            <ac:graphicFrameMk id="57" creationId="{CCA4F00D-DAAE-4D55-995D-5585F4431EF8}"/>
          </ac:graphicFrameMkLst>
        </pc:graphicFrameChg>
        <pc:graphicFrameChg chg="add del mod modGraphic">
          <ac:chgData name="子豪 章" userId="a49aefbc8cdc36ad" providerId="LiveId" clId="{13A92059-BAAC-4DF4-BE36-25E43B3701F3}" dt="2023-10-20T10:24:11.761" v="1202" actId="478"/>
          <ac:graphicFrameMkLst>
            <pc:docMk/>
            <pc:sldMk cId="3324032298" sldId="293"/>
            <ac:graphicFrameMk id="64" creationId="{72716BC0-B745-4DBC-A035-2380FED5C41D}"/>
          </ac:graphicFrameMkLst>
        </pc:graphicFrameChg>
        <pc:graphicFrameChg chg="add mod">
          <ac:chgData name="子豪 章" userId="a49aefbc8cdc36ad" providerId="LiveId" clId="{13A92059-BAAC-4DF4-BE36-25E43B3701F3}" dt="2023-10-20T10:27:15.066" v="1301" actId="1076"/>
          <ac:graphicFrameMkLst>
            <pc:docMk/>
            <pc:sldMk cId="3324032298" sldId="293"/>
            <ac:graphicFrameMk id="70" creationId="{46CB1C1B-2CA1-46FA-8C2D-B586215E5D4A}"/>
          </ac:graphicFrameMkLst>
        </pc:graphicFrameChg>
        <pc:picChg chg="del">
          <ac:chgData name="子豪 章" userId="a49aefbc8cdc36ad" providerId="LiveId" clId="{13A92059-BAAC-4DF4-BE36-25E43B3701F3}" dt="2023-10-20T09:37:13.988" v="503" actId="478"/>
          <ac:picMkLst>
            <pc:docMk/>
            <pc:sldMk cId="3324032298" sldId="293"/>
            <ac:picMk id="2" creationId="{D39C3FC0-0256-432D-9ECD-8CE6087FE524}"/>
          </ac:picMkLst>
        </pc:picChg>
        <pc:picChg chg="del">
          <ac:chgData name="子豪 章" userId="a49aefbc8cdc36ad" providerId="LiveId" clId="{13A92059-BAAC-4DF4-BE36-25E43B3701F3}" dt="2023-10-20T09:37:13.988" v="503" actId="478"/>
          <ac:picMkLst>
            <pc:docMk/>
            <pc:sldMk cId="3324032298" sldId="293"/>
            <ac:picMk id="6" creationId="{4009D030-90ED-4F05-9998-7AFF19237FB4}"/>
          </ac:picMkLst>
        </pc:picChg>
        <pc:picChg chg="add del mod">
          <ac:chgData name="子豪 章" userId="a49aefbc8cdc36ad" providerId="LiveId" clId="{13A92059-BAAC-4DF4-BE36-25E43B3701F3}" dt="2023-10-20T09:59:43.530" v="762" actId="478"/>
          <ac:picMkLst>
            <pc:docMk/>
            <pc:sldMk cId="3324032298" sldId="293"/>
            <ac:picMk id="10" creationId="{3983FA56-0843-455D-B69F-8B3D2C170757}"/>
          </ac:picMkLst>
        </pc:picChg>
        <pc:picChg chg="add mod">
          <ac:chgData name="子豪 章" userId="a49aefbc8cdc36ad" providerId="LiveId" clId="{13A92059-BAAC-4DF4-BE36-25E43B3701F3}" dt="2023-10-20T10:08:12.410" v="942" actId="164"/>
          <ac:picMkLst>
            <pc:docMk/>
            <pc:sldMk cId="3324032298" sldId="293"/>
            <ac:picMk id="21" creationId="{2A3B4285-E5F1-4426-AE79-15ED427D67BC}"/>
          </ac:picMkLst>
        </pc:picChg>
        <pc:picChg chg="add del mod">
          <ac:chgData name="子豪 章" userId="a49aefbc8cdc36ad" providerId="LiveId" clId="{13A92059-BAAC-4DF4-BE36-25E43B3701F3}" dt="2023-10-20T10:03:29.860" v="814"/>
          <ac:picMkLst>
            <pc:docMk/>
            <pc:sldMk cId="3324032298" sldId="293"/>
            <ac:picMk id="32" creationId="{C587B44F-1CFD-4D5B-921A-3180ACE459CF}"/>
          </ac:picMkLst>
        </pc:picChg>
        <pc:picChg chg="add mod">
          <ac:chgData name="子豪 章" userId="a49aefbc8cdc36ad" providerId="LiveId" clId="{13A92059-BAAC-4DF4-BE36-25E43B3701F3}" dt="2023-10-20T10:08:34.120" v="952" actId="164"/>
          <ac:picMkLst>
            <pc:docMk/>
            <pc:sldMk cId="3324032298" sldId="293"/>
            <ac:picMk id="34" creationId="{8351B2B2-DFDD-4CE4-8C6A-2E9ADB974843}"/>
          </ac:picMkLst>
        </pc:picChg>
        <pc:picChg chg="add mod">
          <ac:chgData name="子豪 章" userId="a49aefbc8cdc36ad" providerId="LiveId" clId="{13A92059-BAAC-4DF4-BE36-25E43B3701F3}" dt="2023-10-20T10:26:09.688" v="1285" actId="1076"/>
          <ac:picMkLst>
            <pc:docMk/>
            <pc:sldMk cId="3324032298" sldId="293"/>
            <ac:picMk id="44" creationId="{3DB9A737-CD4B-4A14-A0B6-905A5452B686}"/>
          </ac:picMkLst>
        </pc:picChg>
        <pc:picChg chg="add mod">
          <ac:chgData name="子豪 章" userId="a49aefbc8cdc36ad" providerId="LiveId" clId="{13A92059-BAAC-4DF4-BE36-25E43B3701F3}" dt="2023-10-20T10:25:51.156" v="1276" actId="1076"/>
          <ac:picMkLst>
            <pc:docMk/>
            <pc:sldMk cId="3324032298" sldId="293"/>
            <ac:picMk id="51" creationId="{8C3626A2-F867-4B71-A612-1A08CDAE4579}"/>
          </ac:picMkLst>
        </pc:picChg>
        <pc:picChg chg="add del mod">
          <ac:chgData name="子豪 章" userId="a49aefbc8cdc36ad" providerId="LiveId" clId="{13A92059-BAAC-4DF4-BE36-25E43B3701F3}" dt="2023-10-20T10:14:27.864" v="1073" actId="478"/>
          <ac:picMkLst>
            <pc:docMk/>
            <pc:sldMk cId="3324032298" sldId="293"/>
            <ac:picMk id="58" creationId="{5334C293-291E-42F7-B14B-D7310223F486}"/>
          </ac:picMkLst>
        </pc:picChg>
        <pc:picChg chg="add del mod">
          <ac:chgData name="子豪 章" userId="a49aefbc8cdc36ad" providerId="LiveId" clId="{13A92059-BAAC-4DF4-BE36-25E43B3701F3}" dt="2023-10-20T10:14:27.272" v="1072" actId="478"/>
          <ac:picMkLst>
            <pc:docMk/>
            <pc:sldMk cId="3324032298" sldId="293"/>
            <ac:picMk id="59" creationId="{2D25D70A-4AD5-4A8C-B358-54C3D167459B}"/>
          </ac:picMkLst>
        </pc:picChg>
        <pc:picChg chg="add mod">
          <ac:chgData name="子豪 章" userId="a49aefbc8cdc36ad" providerId="LiveId" clId="{13A92059-BAAC-4DF4-BE36-25E43B3701F3}" dt="2023-10-20T10:26:11.958" v="1286" actId="1076"/>
          <ac:picMkLst>
            <pc:docMk/>
            <pc:sldMk cId="3324032298" sldId="293"/>
            <ac:picMk id="65" creationId="{F7153EC2-6E91-4E9E-A164-9B0C78DD8120}"/>
          </ac:picMkLst>
        </pc:picChg>
        <pc:picChg chg="add mod">
          <ac:chgData name="子豪 章" userId="a49aefbc8cdc36ad" providerId="LiveId" clId="{13A92059-BAAC-4DF4-BE36-25E43B3701F3}" dt="2023-10-20T10:30:56.684" v="1319" actId="1076"/>
          <ac:picMkLst>
            <pc:docMk/>
            <pc:sldMk cId="3324032298" sldId="293"/>
            <ac:picMk id="72" creationId="{A24FE192-F433-4278-BA03-632C9D0C8828}"/>
          </ac:picMkLst>
        </pc:picChg>
        <pc:cxnChg chg="del">
          <ac:chgData name="子豪 章" userId="a49aefbc8cdc36ad" providerId="LiveId" clId="{13A92059-BAAC-4DF4-BE36-25E43B3701F3}" dt="2023-10-20T09:37:15.272" v="504" actId="478"/>
          <ac:cxnSpMkLst>
            <pc:docMk/>
            <pc:sldMk cId="3324032298" sldId="293"/>
            <ac:cxnSpMk id="26" creationId="{FFA4537B-8105-4623-9BFF-9B8C7830F357}"/>
          </ac:cxnSpMkLst>
        </pc:cxnChg>
        <pc:cxnChg chg="add mod">
          <ac:chgData name="子豪 章" userId="a49aefbc8cdc36ad" providerId="LiveId" clId="{13A92059-BAAC-4DF4-BE36-25E43B3701F3}" dt="2023-10-20T10:25:42.038" v="1274" actId="14100"/>
          <ac:cxnSpMkLst>
            <pc:docMk/>
            <pc:sldMk cId="3324032298" sldId="293"/>
            <ac:cxnSpMk id="67" creationId="{49216CF8-4F60-4D8D-BE4D-C7D962AD9089}"/>
          </ac:cxnSpMkLst>
        </pc:cxnChg>
      </pc:sldChg>
      <pc:sldChg chg="addSp delSp modSp add mod">
        <pc:chgData name="子豪 章" userId="a49aefbc8cdc36ad" providerId="LiveId" clId="{13A92059-BAAC-4DF4-BE36-25E43B3701F3}" dt="2023-10-20T10:58:02.010" v="1993" actId="20577"/>
        <pc:sldMkLst>
          <pc:docMk/>
          <pc:sldMk cId="2639688520" sldId="294"/>
        </pc:sldMkLst>
        <pc:spChg chg="mod">
          <ac:chgData name="子豪 章" userId="a49aefbc8cdc36ad" providerId="LiveId" clId="{13A92059-BAAC-4DF4-BE36-25E43B3701F3}" dt="2023-10-20T10:48:45.884" v="1793" actId="20577"/>
          <ac:spMkLst>
            <pc:docMk/>
            <pc:sldMk cId="2639688520" sldId="294"/>
            <ac:spMk id="4" creationId="{40C5064E-8BF6-4AB8-B88F-49CF9347037C}"/>
          </ac:spMkLst>
        </pc:spChg>
        <pc:spChg chg="del">
          <ac:chgData name="子豪 章" userId="a49aefbc8cdc36ad" providerId="LiveId" clId="{13A92059-BAAC-4DF4-BE36-25E43B3701F3}" dt="2023-10-20T10:31:07.060" v="1320" actId="478"/>
          <ac:spMkLst>
            <pc:docMk/>
            <pc:sldMk cId="2639688520" sldId="294"/>
            <ac:spMk id="5" creationId="{EFB00BFE-61F1-43B9-9B7F-1DC569815C86}"/>
          </ac:spMkLst>
        </pc:spChg>
        <pc:spChg chg="add mod">
          <ac:chgData name="子豪 章" userId="a49aefbc8cdc36ad" providerId="LiveId" clId="{13A92059-BAAC-4DF4-BE36-25E43B3701F3}" dt="2023-10-20T10:58:02.010" v="1993" actId="20577"/>
          <ac:spMkLst>
            <pc:docMk/>
            <pc:sldMk cId="2639688520" sldId="294"/>
            <ac:spMk id="6" creationId="{86B04745-BBC6-46EB-9EBC-EA86A736CE48}"/>
          </ac:spMkLst>
        </pc:spChg>
        <pc:spChg chg="mod">
          <ac:chgData name="子豪 章" userId="a49aefbc8cdc36ad" providerId="LiveId" clId="{13A92059-BAAC-4DF4-BE36-25E43B3701F3}" dt="2023-10-20T10:47:37.616" v="1766" actId="1076"/>
          <ac:spMkLst>
            <pc:docMk/>
            <pc:sldMk cId="2639688520" sldId="294"/>
            <ac:spMk id="8" creationId="{F56BE4EB-ABA8-4937-A5A1-8CC3656C7E79}"/>
          </ac:spMkLst>
        </pc:spChg>
        <pc:spChg chg="del">
          <ac:chgData name="子豪 章" userId="a49aefbc8cdc36ad" providerId="LiveId" clId="{13A92059-BAAC-4DF4-BE36-25E43B3701F3}" dt="2023-10-20T10:50:30.245" v="1807" actId="478"/>
          <ac:spMkLst>
            <pc:docMk/>
            <pc:sldMk cId="2639688520" sldId="294"/>
            <ac:spMk id="11" creationId="{656CFDCC-1A45-4C2F-B8E7-4BE745BE5DF7}"/>
          </ac:spMkLst>
        </pc:spChg>
        <pc:spChg chg="add mod">
          <ac:chgData name="子豪 章" userId="a49aefbc8cdc36ad" providerId="LiveId" clId="{13A92059-BAAC-4DF4-BE36-25E43B3701F3}" dt="2023-10-20T10:48:05.043" v="1776" actId="164"/>
          <ac:spMkLst>
            <pc:docMk/>
            <pc:sldMk cId="2639688520" sldId="294"/>
            <ac:spMk id="12" creationId="{2139A653-D77C-4078-BC28-EFB7545AA333}"/>
          </ac:spMkLst>
        </pc:spChg>
        <pc:spChg chg="del">
          <ac:chgData name="子豪 章" userId="a49aefbc8cdc36ad" providerId="LiveId" clId="{13A92059-BAAC-4DF4-BE36-25E43B3701F3}" dt="2023-10-20T10:31:09.338" v="1321" actId="478"/>
          <ac:spMkLst>
            <pc:docMk/>
            <pc:sldMk cId="2639688520" sldId="294"/>
            <ac:spMk id="18" creationId="{1067C976-42A9-4825-9DF6-B147EB4137E7}"/>
          </ac:spMkLst>
        </pc:spChg>
        <pc:spChg chg="add del mod">
          <ac:chgData name="子豪 章" userId="a49aefbc8cdc36ad" providerId="LiveId" clId="{13A92059-BAAC-4DF4-BE36-25E43B3701F3}" dt="2023-10-20T10:56:03.270" v="1889"/>
          <ac:spMkLst>
            <pc:docMk/>
            <pc:sldMk cId="2639688520" sldId="294"/>
            <ac:spMk id="19" creationId="{4580D4F0-6E45-49C5-A3F0-3D2925C671AF}"/>
          </ac:spMkLst>
        </pc:spChg>
        <pc:spChg chg="mod">
          <ac:chgData name="子豪 章" userId="a49aefbc8cdc36ad" providerId="LiveId" clId="{13A92059-BAAC-4DF4-BE36-25E43B3701F3}" dt="2023-10-20T10:47:40.537" v="1767" actId="1076"/>
          <ac:spMkLst>
            <pc:docMk/>
            <pc:sldMk cId="2639688520" sldId="294"/>
            <ac:spMk id="20" creationId="{1F4DBC49-FDC1-4C0D-9575-90E7D55EFBD5}"/>
          </ac:spMkLst>
        </pc:spChg>
        <pc:spChg chg="add mod">
          <ac:chgData name="子豪 章" userId="a49aefbc8cdc36ad" providerId="LiveId" clId="{13A92059-BAAC-4DF4-BE36-25E43B3701F3}" dt="2023-10-20T10:56:00.344" v="1887" actId="20577"/>
          <ac:spMkLst>
            <pc:docMk/>
            <pc:sldMk cId="2639688520" sldId="294"/>
            <ac:spMk id="21" creationId="{13B1EEA5-C9A1-4B7C-AF9C-32B3DE3020C6}"/>
          </ac:spMkLst>
        </pc:spChg>
        <pc:spChg chg="add mod">
          <ac:chgData name="子豪 章" userId="a49aefbc8cdc36ad" providerId="LiveId" clId="{13A92059-BAAC-4DF4-BE36-25E43B3701F3}" dt="2023-10-20T10:56:06.464" v="1891" actId="1076"/>
          <ac:spMkLst>
            <pc:docMk/>
            <pc:sldMk cId="2639688520" sldId="294"/>
            <ac:spMk id="22" creationId="{5E98149B-C6F3-47AB-8F93-0B588B50BFA2}"/>
          </ac:spMkLst>
        </pc:spChg>
        <pc:spChg chg="mod">
          <ac:chgData name="子豪 章" userId="a49aefbc8cdc36ad" providerId="LiveId" clId="{13A92059-BAAC-4DF4-BE36-25E43B3701F3}" dt="2023-10-20T10:48:20.323" v="1786" actId="1076"/>
          <ac:spMkLst>
            <pc:docMk/>
            <pc:sldMk cId="2639688520" sldId="294"/>
            <ac:spMk id="23" creationId="{34077C4C-4904-4156-AD58-567CDB15C149}"/>
          </ac:spMkLst>
        </pc:spChg>
        <pc:grpChg chg="add mod">
          <ac:chgData name="子豪 章" userId="a49aefbc8cdc36ad" providerId="LiveId" clId="{13A92059-BAAC-4DF4-BE36-25E43B3701F3}" dt="2023-10-20T10:48:24.250" v="1787" actId="1076"/>
          <ac:grpSpMkLst>
            <pc:docMk/>
            <pc:sldMk cId="2639688520" sldId="294"/>
            <ac:grpSpMk id="13" creationId="{F8B85F52-61D8-44A7-85E5-F08F93996583}"/>
          </ac:grpSpMkLst>
        </pc:grpChg>
        <pc:picChg chg="add mod">
          <ac:chgData name="子豪 章" userId="a49aefbc8cdc36ad" providerId="LiveId" clId="{13A92059-BAAC-4DF4-BE36-25E43B3701F3}" dt="2023-10-20T10:50:37.986" v="1809" actId="1076"/>
          <ac:picMkLst>
            <pc:docMk/>
            <pc:sldMk cId="2639688520" sldId="294"/>
            <ac:picMk id="2" creationId="{E29D409C-6854-48A8-A985-306BFB6D3E05}"/>
          </ac:picMkLst>
        </pc:picChg>
        <pc:picChg chg="add mod">
          <ac:chgData name="子豪 章" userId="a49aefbc8cdc36ad" providerId="LiveId" clId="{13A92059-BAAC-4DF4-BE36-25E43B3701F3}" dt="2023-10-20T10:50:41.118" v="1812" actId="1076"/>
          <ac:picMkLst>
            <pc:docMk/>
            <pc:sldMk cId="2639688520" sldId="294"/>
            <ac:picMk id="3" creationId="{363D60BB-7EA2-4D47-951F-6E819D0B14EE}"/>
          </ac:picMkLst>
        </pc:picChg>
        <pc:picChg chg="mod">
          <ac:chgData name="子豪 章" userId="a49aefbc8cdc36ad" providerId="LiveId" clId="{13A92059-BAAC-4DF4-BE36-25E43B3701F3}" dt="2023-10-20T10:47:41.888" v="1768" actId="1076"/>
          <ac:picMkLst>
            <pc:docMk/>
            <pc:sldMk cId="2639688520" sldId="294"/>
            <ac:picMk id="10" creationId="{3983FA56-0843-455D-B69F-8B3D2C170757}"/>
          </ac:picMkLst>
        </pc:picChg>
        <pc:picChg chg="add mod">
          <ac:chgData name="子豪 章" userId="a49aefbc8cdc36ad" providerId="LiveId" clId="{13A92059-BAAC-4DF4-BE36-25E43B3701F3}" dt="2023-10-20T10:56:04.906" v="1890" actId="1076"/>
          <ac:picMkLst>
            <pc:docMk/>
            <pc:sldMk cId="2639688520" sldId="294"/>
            <ac:picMk id="17" creationId="{314A2465-DA34-4550-8BD3-2E2875EC5F1A}"/>
          </ac:picMkLst>
        </pc:picChg>
        <pc:picChg chg="add mod">
          <ac:chgData name="子豪 章" userId="a49aefbc8cdc36ad" providerId="LiveId" clId="{13A92059-BAAC-4DF4-BE36-25E43B3701F3}" dt="2023-10-20T10:54:52.755" v="1869" actId="1076"/>
          <ac:picMkLst>
            <pc:docMk/>
            <pc:sldMk cId="2639688520" sldId="294"/>
            <ac:picMk id="24" creationId="{F8B8D7F7-F7F9-4E97-8F00-9984CCFCB5FE}"/>
          </ac:picMkLst>
        </pc:picChg>
        <pc:picChg chg="add mod">
          <ac:chgData name="子豪 章" userId="a49aefbc8cdc36ad" providerId="LiveId" clId="{13A92059-BAAC-4DF4-BE36-25E43B3701F3}" dt="2023-10-20T10:55:11.224" v="1875" actId="1076"/>
          <ac:picMkLst>
            <pc:docMk/>
            <pc:sldMk cId="2639688520" sldId="294"/>
            <ac:picMk id="25" creationId="{4ACC4928-C126-4973-B714-398F4F813BE7}"/>
          </ac:picMkLst>
        </pc:picChg>
        <pc:cxnChg chg="add mod">
          <ac:chgData name="子豪 章" userId="a49aefbc8cdc36ad" providerId="LiveId" clId="{13A92059-BAAC-4DF4-BE36-25E43B3701F3}" dt="2023-10-20T10:55:16.016" v="1876" actId="14100"/>
          <ac:cxnSpMkLst>
            <pc:docMk/>
            <pc:sldMk cId="2639688520" sldId="294"/>
            <ac:cxnSpMk id="14" creationId="{FC2B49AF-008B-49A7-89B1-34C4E23399F8}"/>
          </ac:cxnSpMkLst>
        </pc:cxnChg>
        <pc:cxnChg chg="add mod">
          <ac:chgData name="子豪 章" userId="a49aefbc8cdc36ad" providerId="LiveId" clId="{13A92059-BAAC-4DF4-BE36-25E43B3701F3}" dt="2023-10-20T10:55:23.166" v="1879" actId="14100"/>
          <ac:cxnSpMkLst>
            <pc:docMk/>
            <pc:sldMk cId="2639688520" sldId="294"/>
            <ac:cxnSpMk id="27" creationId="{D43A243C-3DC5-45BA-8840-B46E470E177B}"/>
          </ac:cxnSpMkLst>
        </pc:cxnChg>
      </pc:sldChg>
      <pc:sldChg chg="addSp delSp modSp add mod">
        <pc:chgData name="子豪 章" userId="a49aefbc8cdc36ad" providerId="LiveId" clId="{13A92059-BAAC-4DF4-BE36-25E43B3701F3}" dt="2023-10-20T11:28:52.625" v="2310" actId="478"/>
        <pc:sldMkLst>
          <pc:docMk/>
          <pc:sldMk cId="875165983" sldId="295"/>
        </pc:sldMkLst>
        <pc:spChg chg="mod">
          <ac:chgData name="子豪 章" userId="a49aefbc8cdc36ad" providerId="LiveId" clId="{13A92059-BAAC-4DF4-BE36-25E43B3701F3}" dt="2023-10-20T11:20:02.462" v="2261" actId="20577"/>
          <ac:spMkLst>
            <pc:docMk/>
            <pc:sldMk cId="875165983" sldId="295"/>
            <ac:spMk id="4" creationId="{40C5064E-8BF6-4AB8-B88F-49CF9347037C}"/>
          </ac:spMkLst>
        </pc:spChg>
        <pc:spChg chg="del">
          <ac:chgData name="子豪 章" userId="a49aefbc8cdc36ad" providerId="LiveId" clId="{13A92059-BAAC-4DF4-BE36-25E43B3701F3}" dt="2023-10-20T10:58:43.590" v="1995" actId="478"/>
          <ac:spMkLst>
            <pc:docMk/>
            <pc:sldMk cId="875165983" sldId="295"/>
            <ac:spMk id="6" creationId="{86B04745-BBC6-46EB-9EBC-EA86A736CE48}"/>
          </ac:spMkLst>
        </pc:spChg>
        <pc:spChg chg="add mod">
          <ac:chgData name="子豪 章" userId="a49aefbc8cdc36ad" providerId="LiveId" clId="{13A92059-BAAC-4DF4-BE36-25E43B3701F3}" dt="2023-10-20T10:59:59.460" v="2008" actId="14100"/>
          <ac:spMkLst>
            <pc:docMk/>
            <pc:sldMk cId="875165983" sldId="295"/>
            <ac:spMk id="7" creationId="{76485D1B-185D-4C4E-B561-D8A84A0ABAD1}"/>
          </ac:spMkLst>
        </pc:spChg>
        <pc:spChg chg="del">
          <ac:chgData name="子豪 章" userId="a49aefbc8cdc36ad" providerId="LiveId" clId="{13A92059-BAAC-4DF4-BE36-25E43B3701F3}" dt="2023-10-20T10:58:43.590" v="1995" actId="478"/>
          <ac:spMkLst>
            <pc:docMk/>
            <pc:sldMk cId="875165983" sldId="295"/>
            <ac:spMk id="8" creationId="{F56BE4EB-ABA8-4937-A5A1-8CC3656C7E79}"/>
          </ac:spMkLst>
        </pc:spChg>
        <pc:spChg chg="add del mod">
          <ac:chgData name="子豪 章" userId="a49aefbc8cdc36ad" providerId="LiveId" clId="{13A92059-BAAC-4DF4-BE36-25E43B3701F3}" dt="2023-10-20T11:28:52.625" v="2310" actId="478"/>
          <ac:spMkLst>
            <pc:docMk/>
            <pc:sldMk cId="875165983" sldId="295"/>
            <ac:spMk id="11" creationId="{F16740B8-C47C-4B11-945B-9E9B60721AED}"/>
          </ac:spMkLst>
        </pc:spChg>
        <pc:spChg chg="del">
          <ac:chgData name="子豪 章" userId="a49aefbc8cdc36ad" providerId="LiveId" clId="{13A92059-BAAC-4DF4-BE36-25E43B3701F3}" dt="2023-10-20T10:58:43.590" v="1995" actId="478"/>
          <ac:spMkLst>
            <pc:docMk/>
            <pc:sldMk cId="875165983" sldId="295"/>
            <ac:spMk id="20" creationId="{1F4DBC49-FDC1-4C0D-9575-90E7D55EFBD5}"/>
          </ac:spMkLst>
        </pc:spChg>
        <pc:spChg chg="del">
          <ac:chgData name="子豪 章" userId="a49aefbc8cdc36ad" providerId="LiveId" clId="{13A92059-BAAC-4DF4-BE36-25E43B3701F3}" dt="2023-10-20T10:58:43.590" v="1995" actId="478"/>
          <ac:spMkLst>
            <pc:docMk/>
            <pc:sldMk cId="875165983" sldId="295"/>
            <ac:spMk id="21" creationId="{13B1EEA5-C9A1-4B7C-AF9C-32B3DE3020C6}"/>
          </ac:spMkLst>
        </pc:spChg>
        <pc:spChg chg="del">
          <ac:chgData name="子豪 章" userId="a49aefbc8cdc36ad" providerId="LiveId" clId="{13A92059-BAAC-4DF4-BE36-25E43B3701F3}" dt="2023-10-20T10:58:43.590" v="1995" actId="478"/>
          <ac:spMkLst>
            <pc:docMk/>
            <pc:sldMk cId="875165983" sldId="295"/>
            <ac:spMk id="22" creationId="{5E98149B-C6F3-47AB-8F93-0B588B50BFA2}"/>
          </ac:spMkLst>
        </pc:spChg>
        <pc:spChg chg="add mod">
          <ac:chgData name="子豪 章" userId="a49aefbc8cdc36ad" providerId="LiveId" clId="{13A92059-BAAC-4DF4-BE36-25E43B3701F3}" dt="2023-10-20T11:02:19.016" v="2060" actId="1076"/>
          <ac:spMkLst>
            <pc:docMk/>
            <pc:sldMk cId="875165983" sldId="295"/>
            <ac:spMk id="26" creationId="{F8A1DB61-F4A5-4A83-8E88-7CF351A41DFB}"/>
          </ac:spMkLst>
        </pc:spChg>
        <pc:grpChg chg="del">
          <ac:chgData name="子豪 章" userId="a49aefbc8cdc36ad" providerId="LiveId" clId="{13A92059-BAAC-4DF4-BE36-25E43B3701F3}" dt="2023-10-20T10:58:43.590" v="1995" actId="478"/>
          <ac:grpSpMkLst>
            <pc:docMk/>
            <pc:sldMk cId="875165983" sldId="295"/>
            <ac:grpSpMk id="13" creationId="{F8B85F52-61D8-44A7-85E5-F08F93996583}"/>
          </ac:grpSpMkLst>
        </pc:grpChg>
        <pc:picChg chg="del">
          <ac:chgData name="子豪 章" userId="a49aefbc8cdc36ad" providerId="LiveId" clId="{13A92059-BAAC-4DF4-BE36-25E43B3701F3}" dt="2023-10-20T10:58:43.590" v="1995" actId="478"/>
          <ac:picMkLst>
            <pc:docMk/>
            <pc:sldMk cId="875165983" sldId="295"/>
            <ac:picMk id="2" creationId="{E29D409C-6854-48A8-A985-306BFB6D3E05}"/>
          </ac:picMkLst>
        </pc:picChg>
        <pc:picChg chg="del">
          <ac:chgData name="子豪 章" userId="a49aefbc8cdc36ad" providerId="LiveId" clId="{13A92059-BAAC-4DF4-BE36-25E43B3701F3}" dt="2023-10-20T10:58:43.590" v="1995" actId="478"/>
          <ac:picMkLst>
            <pc:docMk/>
            <pc:sldMk cId="875165983" sldId="295"/>
            <ac:picMk id="3" creationId="{363D60BB-7EA2-4D47-951F-6E819D0B14EE}"/>
          </ac:picMkLst>
        </pc:picChg>
        <pc:picChg chg="add mod">
          <ac:chgData name="子豪 章" userId="a49aefbc8cdc36ad" providerId="LiveId" clId="{13A92059-BAAC-4DF4-BE36-25E43B3701F3}" dt="2023-10-20T10:59:23.689" v="2000" actId="1076"/>
          <ac:picMkLst>
            <pc:docMk/>
            <pc:sldMk cId="875165983" sldId="295"/>
            <ac:picMk id="5" creationId="{26C7741C-24F4-4A37-B131-A190E5B0248B}"/>
          </ac:picMkLst>
        </pc:picChg>
        <pc:picChg chg="add mod">
          <ac:chgData name="子豪 章" userId="a49aefbc8cdc36ad" providerId="LiveId" clId="{13A92059-BAAC-4DF4-BE36-25E43B3701F3}" dt="2023-10-20T11:02:14.726" v="2059" actId="1076"/>
          <ac:picMkLst>
            <pc:docMk/>
            <pc:sldMk cId="875165983" sldId="295"/>
            <ac:picMk id="9" creationId="{569C94E2-39EE-4377-9006-F1354B8A0A1C}"/>
          </ac:picMkLst>
        </pc:picChg>
        <pc:picChg chg="del">
          <ac:chgData name="子豪 章" userId="a49aefbc8cdc36ad" providerId="LiveId" clId="{13A92059-BAAC-4DF4-BE36-25E43B3701F3}" dt="2023-10-20T10:58:43.590" v="1995" actId="478"/>
          <ac:picMkLst>
            <pc:docMk/>
            <pc:sldMk cId="875165983" sldId="295"/>
            <ac:picMk id="10" creationId="{3983FA56-0843-455D-B69F-8B3D2C170757}"/>
          </ac:picMkLst>
        </pc:picChg>
        <pc:picChg chg="del">
          <ac:chgData name="子豪 章" userId="a49aefbc8cdc36ad" providerId="LiveId" clId="{13A92059-BAAC-4DF4-BE36-25E43B3701F3}" dt="2023-10-20T10:58:43.590" v="1995" actId="478"/>
          <ac:picMkLst>
            <pc:docMk/>
            <pc:sldMk cId="875165983" sldId="295"/>
            <ac:picMk id="17" creationId="{314A2465-DA34-4550-8BD3-2E2875EC5F1A}"/>
          </ac:picMkLst>
        </pc:picChg>
        <pc:picChg chg="del">
          <ac:chgData name="子豪 章" userId="a49aefbc8cdc36ad" providerId="LiveId" clId="{13A92059-BAAC-4DF4-BE36-25E43B3701F3}" dt="2023-10-20T10:58:43.590" v="1995" actId="478"/>
          <ac:picMkLst>
            <pc:docMk/>
            <pc:sldMk cId="875165983" sldId="295"/>
            <ac:picMk id="24" creationId="{F8B8D7F7-F7F9-4E97-8F00-9984CCFCB5FE}"/>
          </ac:picMkLst>
        </pc:picChg>
        <pc:picChg chg="del">
          <ac:chgData name="子豪 章" userId="a49aefbc8cdc36ad" providerId="LiveId" clId="{13A92059-BAAC-4DF4-BE36-25E43B3701F3}" dt="2023-10-20T10:58:43.590" v="1995" actId="478"/>
          <ac:picMkLst>
            <pc:docMk/>
            <pc:sldMk cId="875165983" sldId="295"/>
            <ac:picMk id="25" creationId="{4ACC4928-C126-4973-B714-398F4F813BE7}"/>
          </ac:picMkLst>
        </pc:picChg>
        <pc:cxnChg chg="del">
          <ac:chgData name="子豪 章" userId="a49aefbc8cdc36ad" providerId="LiveId" clId="{13A92059-BAAC-4DF4-BE36-25E43B3701F3}" dt="2023-10-20T10:58:44.835" v="1996" actId="478"/>
          <ac:cxnSpMkLst>
            <pc:docMk/>
            <pc:sldMk cId="875165983" sldId="295"/>
            <ac:cxnSpMk id="14" creationId="{FC2B49AF-008B-49A7-89B1-34C4E23399F8}"/>
          </ac:cxnSpMkLst>
        </pc:cxnChg>
        <pc:cxnChg chg="del">
          <ac:chgData name="子豪 章" userId="a49aefbc8cdc36ad" providerId="LiveId" clId="{13A92059-BAAC-4DF4-BE36-25E43B3701F3}" dt="2023-10-20T10:58:43.590" v="1995" actId="478"/>
          <ac:cxnSpMkLst>
            <pc:docMk/>
            <pc:sldMk cId="875165983" sldId="295"/>
            <ac:cxnSpMk id="27" creationId="{D43A243C-3DC5-45BA-8840-B46E470E177B}"/>
          </ac:cxnSpMkLst>
        </pc:cxnChg>
      </pc:sldChg>
      <pc:sldChg chg="addSp delSp modSp add mod">
        <pc:chgData name="子豪 章" userId="a49aefbc8cdc36ad" providerId="LiveId" clId="{13A92059-BAAC-4DF4-BE36-25E43B3701F3}" dt="2023-10-20T11:32:03.483" v="2372" actId="1076"/>
        <pc:sldMkLst>
          <pc:docMk/>
          <pc:sldMk cId="4220200417" sldId="296"/>
        </pc:sldMkLst>
        <pc:spChg chg="add del mod">
          <ac:chgData name="子豪 章" userId="a49aefbc8cdc36ad" providerId="LiveId" clId="{13A92059-BAAC-4DF4-BE36-25E43B3701F3}" dt="2023-10-20T11:04:56.890" v="2070"/>
          <ac:spMkLst>
            <pc:docMk/>
            <pc:sldMk cId="4220200417" sldId="296"/>
            <ac:spMk id="3" creationId="{776109ED-6911-4E05-827F-07A88A499775}"/>
          </ac:spMkLst>
        </pc:spChg>
        <pc:spChg chg="mod">
          <ac:chgData name="子豪 章" userId="a49aefbc8cdc36ad" providerId="LiveId" clId="{13A92059-BAAC-4DF4-BE36-25E43B3701F3}" dt="2023-10-20T11:20:16.088" v="2267" actId="20577"/>
          <ac:spMkLst>
            <pc:docMk/>
            <pc:sldMk cId="4220200417" sldId="296"/>
            <ac:spMk id="4" creationId="{40C5064E-8BF6-4AB8-B88F-49CF9347037C}"/>
          </ac:spMkLst>
        </pc:spChg>
        <pc:spChg chg="add mod">
          <ac:chgData name="子豪 章" userId="a49aefbc8cdc36ad" providerId="LiveId" clId="{13A92059-BAAC-4DF4-BE36-25E43B3701F3}" dt="2023-10-20T11:31:49.352" v="2371" actId="1076"/>
          <ac:spMkLst>
            <pc:docMk/>
            <pc:sldMk cId="4220200417" sldId="296"/>
            <ac:spMk id="6" creationId="{81B4E6B3-4F26-4993-8A1A-612ACD250C24}"/>
          </ac:spMkLst>
        </pc:spChg>
        <pc:spChg chg="del">
          <ac:chgData name="子豪 章" userId="a49aefbc8cdc36ad" providerId="LiveId" clId="{13A92059-BAAC-4DF4-BE36-25E43B3701F3}" dt="2023-10-20T11:02:27.057" v="2063" actId="478"/>
          <ac:spMkLst>
            <pc:docMk/>
            <pc:sldMk cId="4220200417" sldId="296"/>
            <ac:spMk id="7" creationId="{76485D1B-185D-4C4E-B561-D8A84A0ABAD1}"/>
          </ac:spMkLst>
        </pc:spChg>
        <pc:spChg chg="del">
          <ac:chgData name="子豪 章" userId="a49aefbc8cdc36ad" providerId="LiveId" clId="{13A92059-BAAC-4DF4-BE36-25E43B3701F3}" dt="2023-10-20T11:02:27.057" v="2063" actId="478"/>
          <ac:spMkLst>
            <pc:docMk/>
            <pc:sldMk cId="4220200417" sldId="296"/>
            <ac:spMk id="11" creationId="{F16740B8-C47C-4B11-945B-9E9B60721AED}"/>
          </ac:spMkLst>
        </pc:spChg>
        <pc:spChg chg="del">
          <ac:chgData name="子豪 章" userId="a49aefbc8cdc36ad" providerId="LiveId" clId="{13A92059-BAAC-4DF4-BE36-25E43B3701F3}" dt="2023-10-20T11:02:27.057" v="2063" actId="478"/>
          <ac:spMkLst>
            <pc:docMk/>
            <pc:sldMk cId="4220200417" sldId="296"/>
            <ac:spMk id="26" creationId="{F8A1DB61-F4A5-4A83-8E88-7CF351A41DFB}"/>
          </ac:spMkLst>
        </pc:spChg>
        <pc:picChg chg="add mod">
          <ac:chgData name="子豪 章" userId="a49aefbc8cdc36ad" providerId="LiveId" clId="{13A92059-BAAC-4DF4-BE36-25E43B3701F3}" dt="2023-10-20T11:32:03.483" v="2372" actId="1076"/>
          <ac:picMkLst>
            <pc:docMk/>
            <pc:sldMk cId="4220200417" sldId="296"/>
            <ac:picMk id="2" creationId="{ABE2814D-58C6-4A38-ADB9-A73C2324FC96}"/>
          </ac:picMkLst>
        </pc:picChg>
        <pc:picChg chg="del">
          <ac:chgData name="子豪 章" userId="a49aefbc8cdc36ad" providerId="LiveId" clId="{13A92059-BAAC-4DF4-BE36-25E43B3701F3}" dt="2023-10-20T11:02:27.057" v="2063" actId="478"/>
          <ac:picMkLst>
            <pc:docMk/>
            <pc:sldMk cId="4220200417" sldId="296"/>
            <ac:picMk id="5" creationId="{26C7741C-24F4-4A37-B131-A190E5B0248B}"/>
          </ac:picMkLst>
        </pc:picChg>
        <pc:picChg chg="add del mod modCrop">
          <ac:chgData name="子豪 章" userId="a49aefbc8cdc36ad" providerId="LiveId" clId="{13A92059-BAAC-4DF4-BE36-25E43B3701F3}" dt="2023-10-20T11:31:07.211" v="2352" actId="21"/>
          <ac:picMkLst>
            <pc:docMk/>
            <pc:sldMk cId="4220200417" sldId="296"/>
            <ac:picMk id="8" creationId="{29283A65-33B1-477B-B32D-B7979D05D2E7}"/>
          </ac:picMkLst>
        </pc:picChg>
        <pc:picChg chg="del">
          <ac:chgData name="子豪 章" userId="a49aefbc8cdc36ad" providerId="LiveId" clId="{13A92059-BAAC-4DF4-BE36-25E43B3701F3}" dt="2023-10-20T11:02:27.057" v="2063" actId="478"/>
          <ac:picMkLst>
            <pc:docMk/>
            <pc:sldMk cId="4220200417" sldId="296"/>
            <ac:picMk id="9" creationId="{569C94E2-39EE-4377-9006-F1354B8A0A1C}"/>
          </ac:picMkLst>
        </pc:picChg>
        <pc:picChg chg="add del mod">
          <ac:chgData name="子豪 章" userId="a49aefbc8cdc36ad" providerId="LiveId" clId="{13A92059-BAAC-4DF4-BE36-25E43B3701F3}" dt="2023-10-20T11:31:13.382" v="2354" actId="21"/>
          <ac:picMkLst>
            <pc:docMk/>
            <pc:sldMk cId="4220200417" sldId="296"/>
            <ac:picMk id="10" creationId="{035ACDED-331B-4E91-8B6C-54443C947266}"/>
          </ac:picMkLst>
        </pc:picChg>
        <pc:picChg chg="add mod">
          <ac:chgData name="子豪 章" userId="a49aefbc8cdc36ad" providerId="LiveId" clId="{13A92059-BAAC-4DF4-BE36-25E43B3701F3}" dt="2023-10-20T11:31:42.134" v="2367" actId="1076"/>
          <ac:picMkLst>
            <pc:docMk/>
            <pc:sldMk cId="4220200417" sldId="296"/>
            <ac:picMk id="17" creationId="{BBA34995-FE22-4821-AD1E-87751FC5EE09}"/>
          </ac:picMkLst>
        </pc:picChg>
        <pc:cxnChg chg="add del mod">
          <ac:chgData name="子豪 章" userId="a49aefbc8cdc36ad" providerId="LiveId" clId="{13A92059-BAAC-4DF4-BE36-25E43B3701F3}" dt="2023-10-20T11:31:16.304" v="2356" actId="478"/>
          <ac:cxnSpMkLst>
            <pc:docMk/>
            <pc:sldMk cId="4220200417" sldId="296"/>
            <ac:cxnSpMk id="13" creationId="{79A0AF3D-F9F3-48DA-8B59-E756E707A1AC}"/>
          </ac:cxnSpMkLst>
        </pc:cxnChg>
        <pc:cxnChg chg="add del mod">
          <ac:chgData name="子豪 章" userId="a49aefbc8cdc36ad" providerId="LiveId" clId="{13A92059-BAAC-4DF4-BE36-25E43B3701F3}" dt="2023-10-20T11:31:16.871" v="2357" actId="478"/>
          <ac:cxnSpMkLst>
            <pc:docMk/>
            <pc:sldMk cId="4220200417" sldId="296"/>
            <ac:cxnSpMk id="15" creationId="{FE31FE22-ECC8-4912-8775-821BBDF4535B}"/>
          </ac:cxnSpMkLst>
        </pc:cxnChg>
      </pc:sldChg>
      <pc:sldChg chg="addSp delSp modSp add mod ord">
        <pc:chgData name="子豪 章" userId="a49aefbc8cdc36ad" providerId="LiveId" clId="{13A92059-BAAC-4DF4-BE36-25E43B3701F3}" dt="2023-10-20T11:32:50.057" v="2377"/>
        <pc:sldMkLst>
          <pc:docMk/>
          <pc:sldMk cId="199618755" sldId="297"/>
        </pc:sldMkLst>
        <pc:spChg chg="mod">
          <ac:chgData name="子豪 章" userId="a49aefbc8cdc36ad" providerId="LiveId" clId="{13A92059-BAAC-4DF4-BE36-25E43B3701F3}" dt="2023-10-20T11:20:28.447" v="2279" actId="20577"/>
          <ac:spMkLst>
            <pc:docMk/>
            <pc:sldMk cId="199618755" sldId="297"/>
            <ac:spMk id="4" creationId="{40C5064E-8BF6-4AB8-B88F-49CF9347037C}"/>
          </ac:spMkLst>
        </pc:spChg>
        <pc:spChg chg="del">
          <ac:chgData name="子豪 章" userId="a49aefbc8cdc36ad" providerId="LiveId" clId="{13A92059-BAAC-4DF4-BE36-25E43B3701F3}" dt="2023-10-20T11:20:31.671" v="2280" actId="478"/>
          <ac:spMkLst>
            <pc:docMk/>
            <pc:sldMk cId="199618755" sldId="297"/>
            <ac:spMk id="6" creationId="{81B4E6B3-4F26-4993-8A1A-612ACD250C24}"/>
          </ac:spMkLst>
        </pc:spChg>
        <pc:picChg chg="del">
          <ac:chgData name="子豪 章" userId="a49aefbc8cdc36ad" providerId="LiveId" clId="{13A92059-BAAC-4DF4-BE36-25E43B3701F3}" dt="2023-10-20T11:20:31.671" v="2280" actId="478"/>
          <ac:picMkLst>
            <pc:docMk/>
            <pc:sldMk cId="199618755" sldId="297"/>
            <ac:picMk id="2" creationId="{ABE2814D-58C6-4A38-ADB9-A73C2324FC96}"/>
          </ac:picMkLst>
        </pc:picChg>
        <pc:picChg chg="add del mod">
          <ac:chgData name="子豪 章" userId="a49aefbc8cdc36ad" providerId="LiveId" clId="{13A92059-BAAC-4DF4-BE36-25E43B3701F3}" dt="2023-10-20T11:29:45.381" v="2311" actId="478"/>
          <ac:picMkLst>
            <pc:docMk/>
            <pc:sldMk cId="199618755" sldId="297"/>
            <ac:picMk id="3" creationId="{C4DAAF3A-B947-4BFA-89D3-A909F562D03F}"/>
          </ac:picMkLst>
        </pc:picChg>
        <pc:picChg chg="add del mod">
          <ac:chgData name="子豪 章" userId="a49aefbc8cdc36ad" providerId="LiveId" clId="{13A92059-BAAC-4DF4-BE36-25E43B3701F3}" dt="2023-10-20T11:29:46.188" v="2312" actId="478"/>
          <ac:picMkLst>
            <pc:docMk/>
            <pc:sldMk cId="199618755" sldId="297"/>
            <ac:picMk id="5" creationId="{D73CF1FF-8F8D-4979-B9DB-49EBB996CB31}"/>
          </ac:picMkLst>
        </pc:picChg>
        <pc:picChg chg="add mod modCrop">
          <ac:chgData name="子豪 章" userId="a49aefbc8cdc36ad" providerId="LiveId" clId="{13A92059-BAAC-4DF4-BE36-25E43B3701F3}" dt="2023-10-20T11:30:17.910" v="2321" actId="1076"/>
          <ac:picMkLst>
            <pc:docMk/>
            <pc:sldMk cId="199618755" sldId="297"/>
            <ac:picMk id="7" creationId="{6565556B-8117-4673-9003-FDAA5573D025}"/>
          </ac:picMkLst>
        </pc:picChg>
        <pc:picChg chg="del">
          <ac:chgData name="子豪 章" userId="a49aefbc8cdc36ad" providerId="LiveId" clId="{13A92059-BAAC-4DF4-BE36-25E43B3701F3}" dt="2023-10-20T11:20:31.671" v="2280" actId="478"/>
          <ac:picMkLst>
            <pc:docMk/>
            <pc:sldMk cId="199618755" sldId="297"/>
            <ac:picMk id="8" creationId="{29283A65-33B1-477B-B32D-B7979D05D2E7}"/>
          </ac:picMkLst>
        </pc:picChg>
        <pc:picChg chg="del">
          <ac:chgData name="子豪 章" userId="a49aefbc8cdc36ad" providerId="LiveId" clId="{13A92059-BAAC-4DF4-BE36-25E43B3701F3}" dt="2023-10-20T11:20:31.671" v="2280" actId="478"/>
          <ac:picMkLst>
            <pc:docMk/>
            <pc:sldMk cId="199618755" sldId="297"/>
            <ac:picMk id="10" creationId="{035ACDED-331B-4E91-8B6C-54443C947266}"/>
          </ac:picMkLst>
        </pc:picChg>
        <pc:picChg chg="add mod">
          <ac:chgData name="子豪 章" userId="a49aefbc8cdc36ad" providerId="LiveId" clId="{13A92059-BAAC-4DF4-BE36-25E43B3701F3}" dt="2023-10-20T11:30:31.591" v="2326" actId="1076"/>
          <ac:picMkLst>
            <pc:docMk/>
            <pc:sldMk cId="199618755" sldId="297"/>
            <ac:picMk id="12" creationId="{9C8C5A5B-77F1-48DE-8EB7-04C2258C03DD}"/>
          </ac:picMkLst>
        </pc:picChg>
        <pc:cxnChg chg="del">
          <ac:chgData name="子豪 章" userId="a49aefbc8cdc36ad" providerId="LiveId" clId="{13A92059-BAAC-4DF4-BE36-25E43B3701F3}" dt="2023-10-20T11:20:32.693" v="2281" actId="478"/>
          <ac:cxnSpMkLst>
            <pc:docMk/>
            <pc:sldMk cId="199618755" sldId="297"/>
            <ac:cxnSpMk id="13" creationId="{79A0AF3D-F9F3-48DA-8B59-E756E707A1AC}"/>
          </ac:cxnSpMkLst>
        </pc:cxnChg>
        <pc:cxnChg chg="del">
          <ac:chgData name="子豪 章" userId="a49aefbc8cdc36ad" providerId="LiveId" clId="{13A92059-BAAC-4DF4-BE36-25E43B3701F3}" dt="2023-10-20T11:20:31.671" v="2280" actId="478"/>
          <ac:cxnSpMkLst>
            <pc:docMk/>
            <pc:sldMk cId="199618755" sldId="297"/>
            <ac:cxnSpMk id="15" creationId="{FE31FE22-ECC8-4912-8775-821BBDF4535B}"/>
          </ac:cxnSpMkLst>
        </pc:cxnChg>
      </pc:sldChg>
      <pc:sldChg chg="addSp delSp modSp new mod ord modClrScheme chgLayout">
        <pc:chgData name="子豪 章" userId="a49aefbc8cdc36ad" providerId="LiveId" clId="{13A92059-BAAC-4DF4-BE36-25E43B3701F3}" dt="2023-10-20T11:43:57.881" v="2829" actId="1076"/>
        <pc:sldMkLst>
          <pc:docMk/>
          <pc:sldMk cId="1543003711" sldId="298"/>
        </pc:sldMkLst>
        <pc:spChg chg="del">
          <ac:chgData name="子豪 章" userId="a49aefbc8cdc36ad" providerId="LiveId" clId="{13A92059-BAAC-4DF4-BE36-25E43B3701F3}" dt="2023-10-20T11:24:05.022" v="2297" actId="478"/>
          <ac:spMkLst>
            <pc:docMk/>
            <pc:sldMk cId="1543003711" sldId="298"/>
            <ac:spMk id="2" creationId="{5B601C69-D229-4EC1-A7FF-D9FC7977747C}"/>
          </ac:spMkLst>
        </pc:spChg>
        <pc:spChg chg="del">
          <ac:chgData name="子豪 章" userId="a49aefbc8cdc36ad" providerId="LiveId" clId="{13A92059-BAAC-4DF4-BE36-25E43B3701F3}" dt="2023-10-20T11:24:05.022" v="2297" actId="478"/>
          <ac:spMkLst>
            <pc:docMk/>
            <pc:sldMk cId="1543003711" sldId="298"/>
            <ac:spMk id="3" creationId="{C3F49422-7C2B-441E-930A-DB4E67ED21F0}"/>
          </ac:spMkLst>
        </pc:spChg>
        <pc:spChg chg="add mod">
          <ac:chgData name="子豪 章" userId="a49aefbc8cdc36ad" providerId="LiveId" clId="{13A92059-BAAC-4DF4-BE36-25E43B3701F3}" dt="2023-10-20T11:30:56.127" v="2349" actId="20577"/>
          <ac:spMkLst>
            <pc:docMk/>
            <pc:sldMk cId="1543003711" sldId="298"/>
            <ac:spMk id="6" creationId="{DA5B318C-FA9D-4B11-A7D5-6703261E1B6A}"/>
          </ac:spMkLst>
        </pc:spChg>
        <pc:spChg chg="add mod">
          <ac:chgData name="子豪 章" userId="a49aefbc8cdc36ad" providerId="LiveId" clId="{13A92059-BAAC-4DF4-BE36-25E43B3701F3}" dt="2023-10-20T11:34:23.355" v="2445" actId="1076"/>
          <ac:spMkLst>
            <pc:docMk/>
            <pc:sldMk cId="1543003711" sldId="298"/>
            <ac:spMk id="9" creationId="{CCB68C01-7560-4A27-974D-C405AE8BEC0E}"/>
          </ac:spMkLst>
        </pc:spChg>
        <pc:spChg chg="add mod">
          <ac:chgData name="子豪 章" userId="a49aefbc8cdc36ad" providerId="LiveId" clId="{13A92059-BAAC-4DF4-BE36-25E43B3701F3}" dt="2023-10-20T11:35:07.583" v="2494" actId="20577"/>
          <ac:spMkLst>
            <pc:docMk/>
            <pc:sldMk cId="1543003711" sldId="298"/>
            <ac:spMk id="20" creationId="{29608F85-5847-422D-A8C1-9B92B349E3D9}"/>
          </ac:spMkLst>
        </pc:spChg>
        <pc:picChg chg="add del mod">
          <ac:chgData name="子豪 章" userId="a49aefbc8cdc36ad" providerId="LiveId" clId="{13A92059-BAAC-4DF4-BE36-25E43B3701F3}" dt="2023-10-20T11:30:25.947" v="2322" actId="21"/>
          <ac:picMkLst>
            <pc:docMk/>
            <pc:sldMk cId="1543003711" sldId="298"/>
            <ac:picMk id="4" creationId="{E843ED2E-67C8-4996-80C9-8CFF9984AC37}"/>
          </ac:picMkLst>
        </pc:picChg>
        <pc:picChg chg="add mod">
          <ac:chgData name="子豪 章" userId="a49aefbc8cdc36ad" providerId="LiveId" clId="{13A92059-BAAC-4DF4-BE36-25E43B3701F3}" dt="2023-10-20T11:34:54.157" v="2456" actId="1076"/>
          <ac:picMkLst>
            <pc:docMk/>
            <pc:sldMk cId="1543003711" sldId="298"/>
            <ac:picMk id="5" creationId="{C123744F-66FE-4031-B7D8-543D970CE41F}"/>
          </ac:picMkLst>
        </pc:picChg>
        <pc:picChg chg="add mod">
          <ac:chgData name="子豪 章" userId="a49aefbc8cdc36ad" providerId="LiveId" clId="{13A92059-BAAC-4DF4-BE36-25E43B3701F3}" dt="2023-10-20T11:34:18.871" v="2442" actId="1076"/>
          <ac:picMkLst>
            <pc:docMk/>
            <pc:sldMk cId="1543003711" sldId="298"/>
            <ac:picMk id="7" creationId="{8435F2A0-D1C3-4B18-939D-CDC40C0F9ACE}"/>
          </ac:picMkLst>
        </pc:picChg>
        <pc:picChg chg="add mod">
          <ac:chgData name="子豪 章" userId="a49aefbc8cdc36ad" providerId="LiveId" clId="{13A92059-BAAC-4DF4-BE36-25E43B3701F3}" dt="2023-10-20T11:43:57.881" v="2829" actId="1076"/>
          <ac:picMkLst>
            <pc:docMk/>
            <pc:sldMk cId="1543003711" sldId="298"/>
            <ac:picMk id="8" creationId="{E7C9BB3B-6BD1-425C-A674-44F6E98FAF40}"/>
          </ac:picMkLst>
        </pc:picChg>
        <pc:picChg chg="add mod">
          <ac:chgData name="子豪 章" userId="a49aefbc8cdc36ad" providerId="LiveId" clId="{13A92059-BAAC-4DF4-BE36-25E43B3701F3}" dt="2023-10-20T11:34:08.532" v="2434" actId="1076"/>
          <ac:picMkLst>
            <pc:docMk/>
            <pc:sldMk cId="1543003711" sldId="298"/>
            <ac:picMk id="10" creationId="{DA6D5A83-69EC-459C-A21D-6EB410BA24BC}"/>
          </ac:picMkLst>
        </pc:picChg>
        <pc:cxnChg chg="add mod">
          <ac:chgData name="子豪 章" userId="a49aefbc8cdc36ad" providerId="LiveId" clId="{13A92059-BAAC-4DF4-BE36-25E43B3701F3}" dt="2023-10-20T11:34:20.261" v="2443" actId="1076"/>
          <ac:cxnSpMkLst>
            <pc:docMk/>
            <pc:sldMk cId="1543003711" sldId="298"/>
            <ac:cxnSpMk id="11" creationId="{7CF78164-5864-4C9B-AEF2-46ED3DE6B89D}"/>
          </ac:cxnSpMkLst>
        </pc:cxnChg>
        <pc:cxnChg chg="add mod">
          <ac:chgData name="子豪 章" userId="a49aefbc8cdc36ad" providerId="LiveId" clId="{13A92059-BAAC-4DF4-BE36-25E43B3701F3}" dt="2023-10-20T11:34:53.061" v="2455" actId="14100"/>
          <ac:cxnSpMkLst>
            <pc:docMk/>
            <pc:sldMk cId="1543003711" sldId="298"/>
            <ac:cxnSpMk id="14" creationId="{D9C9A11B-35AE-4C50-B0F2-F111FA836974}"/>
          </ac:cxnSpMkLst>
        </pc:cxnChg>
      </pc:sldChg>
      <pc:sldChg chg="addSp delSp modSp new mod ord modClrScheme chgLayout">
        <pc:chgData name="子豪 章" userId="a49aefbc8cdc36ad" providerId="LiveId" clId="{13A92059-BAAC-4DF4-BE36-25E43B3701F3}" dt="2023-10-20T11:43:41.562" v="2828" actId="20577"/>
        <pc:sldMkLst>
          <pc:docMk/>
          <pc:sldMk cId="942135151" sldId="299"/>
        </pc:sldMkLst>
        <pc:spChg chg="del">
          <ac:chgData name="子豪 章" userId="a49aefbc8cdc36ad" providerId="LiveId" clId="{13A92059-BAAC-4DF4-BE36-25E43B3701F3}" dt="2023-10-20T11:28:08.431" v="2306" actId="478"/>
          <ac:spMkLst>
            <pc:docMk/>
            <pc:sldMk cId="942135151" sldId="299"/>
            <ac:spMk id="2" creationId="{184186FD-2C03-458E-865B-9ABC16F60639}"/>
          </ac:spMkLst>
        </pc:spChg>
        <pc:spChg chg="del">
          <ac:chgData name="子豪 章" userId="a49aefbc8cdc36ad" providerId="LiveId" clId="{13A92059-BAAC-4DF4-BE36-25E43B3701F3}" dt="2023-10-20T11:28:08.431" v="2306" actId="478"/>
          <ac:spMkLst>
            <pc:docMk/>
            <pc:sldMk cId="942135151" sldId="299"/>
            <ac:spMk id="3" creationId="{3C376EDD-3458-4C8D-B8E5-54F1A291D270}"/>
          </ac:spMkLst>
        </pc:spChg>
        <pc:spChg chg="add mod">
          <ac:chgData name="子豪 章" userId="a49aefbc8cdc36ad" providerId="LiveId" clId="{13A92059-BAAC-4DF4-BE36-25E43B3701F3}" dt="2023-10-20T11:35:30.584" v="2508" actId="20577"/>
          <ac:spMkLst>
            <pc:docMk/>
            <pc:sldMk cId="942135151" sldId="299"/>
            <ac:spMk id="7" creationId="{CFD5072C-B96D-4F59-99A5-8938FE409192}"/>
          </ac:spMkLst>
        </pc:spChg>
        <pc:spChg chg="add mod">
          <ac:chgData name="子豪 章" userId="a49aefbc8cdc36ad" providerId="LiveId" clId="{13A92059-BAAC-4DF4-BE36-25E43B3701F3}" dt="2023-10-20T11:43:41.562" v="2828" actId="20577"/>
          <ac:spMkLst>
            <pc:docMk/>
            <pc:sldMk cId="942135151" sldId="299"/>
            <ac:spMk id="9" creationId="{B0D3DDE0-ABA4-4A87-9C15-6B66333C3128}"/>
          </ac:spMkLst>
        </pc:spChg>
        <pc:picChg chg="add mod">
          <ac:chgData name="子豪 章" userId="a49aefbc8cdc36ad" providerId="LiveId" clId="{13A92059-BAAC-4DF4-BE36-25E43B3701F3}" dt="2023-10-20T11:43:31.427" v="2804" actId="14100"/>
          <ac:picMkLst>
            <pc:docMk/>
            <pc:sldMk cId="942135151" sldId="299"/>
            <ac:picMk id="4" creationId="{FCF0C9FC-CEFC-4574-832A-B78DD8DB3B37}"/>
          </ac:picMkLst>
        </pc:picChg>
        <pc:picChg chg="add mod">
          <ac:chgData name="子豪 章" userId="a49aefbc8cdc36ad" providerId="LiveId" clId="{13A92059-BAAC-4DF4-BE36-25E43B3701F3}" dt="2023-10-20T11:41:18.557" v="2705" actId="1076"/>
          <ac:picMkLst>
            <pc:docMk/>
            <pc:sldMk cId="942135151" sldId="299"/>
            <ac:picMk id="8" creationId="{29E4756C-A696-474B-B927-EE2E8960B271}"/>
          </ac:picMkLst>
        </pc:picChg>
        <pc:cxnChg chg="add del">
          <ac:chgData name="子豪 章" userId="a49aefbc8cdc36ad" providerId="LiveId" clId="{13A92059-BAAC-4DF4-BE36-25E43B3701F3}" dt="2023-10-20T11:32:44.446" v="2373" actId="478"/>
          <ac:cxnSpMkLst>
            <pc:docMk/>
            <pc:sldMk cId="942135151" sldId="299"/>
            <ac:cxnSpMk id="6" creationId="{B21D2621-A539-4F82-A2BA-A404A41EE2E7}"/>
          </ac:cxnSpMkLst>
        </pc:cxnChg>
      </pc:sldChg>
      <pc:sldMasterChg chg="delSldLayout">
        <pc:chgData name="子豪 章" userId="a49aefbc8cdc36ad" providerId="LiveId" clId="{13A92059-BAAC-4DF4-BE36-25E43B3701F3}" dt="2023-10-20T11:42:18.961" v="2714" actId="47"/>
        <pc:sldMasterMkLst>
          <pc:docMk/>
          <pc:sldMasterMk cId="308249042" sldId="2147483648"/>
        </pc:sldMasterMkLst>
        <pc:sldLayoutChg chg="del">
          <pc:chgData name="子豪 章" userId="a49aefbc8cdc36ad" providerId="LiveId" clId="{13A92059-BAAC-4DF4-BE36-25E43B3701F3}" dt="2023-10-20T11:42:18.961" v="2714" actId="47"/>
          <pc:sldLayoutMkLst>
            <pc:docMk/>
            <pc:sldMasterMk cId="308249042" sldId="2147483648"/>
            <pc:sldLayoutMk cId="3371386214" sldId="2147483660"/>
          </pc:sldLayoutMkLst>
        </pc:sldLayoutChg>
      </pc:sldMasterChg>
    </pc:docChg>
  </pc:docChgLst>
  <pc:docChgLst>
    <pc:chgData name="子豪 章" userId="a49aefbc8cdc36ad" providerId="LiveId" clId="{936A12C4-7B2A-4498-8DF9-AA3929DE57DE}"/>
    <pc:docChg chg="modSld">
      <pc:chgData name="子豪 章" userId="a49aefbc8cdc36ad" providerId="LiveId" clId="{936A12C4-7B2A-4498-8DF9-AA3929DE57DE}" dt="2023-10-24T06:24:44.828" v="1" actId="20577"/>
      <pc:docMkLst>
        <pc:docMk/>
      </pc:docMkLst>
      <pc:sldChg chg="modSp mod">
        <pc:chgData name="子豪 章" userId="a49aefbc8cdc36ad" providerId="LiveId" clId="{936A12C4-7B2A-4498-8DF9-AA3929DE57DE}" dt="2023-10-24T06:24:44.828" v="1" actId="20577"/>
        <pc:sldMkLst>
          <pc:docMk/>
          <pc:sldMk cId="2427253875" sldId="256"/>
        </pc:sldMkLst>
        <pc:spChg chg="mod">
          <ac:chgData name="子豪 章" userId="a49aefbc8cdc36ad" providerId="LiveId" clId="{936A12C4-7B2A-4498-8DF9-AA3929DE57DE}" dt="2023-10-24T06:24:44.828" v="1" actId="20577"/>
          <ac:spMkLst>
            <pc:docMk/>
            <pc:sldMk cId="2427253875" sldId="256"/>
            <ac:spMk id="9" creationId="{07D4B21A-9E54-0CE8-623B-9363ABDC19FF}"/>
          </ac:spMkLst>
        </pc:spChg>
      </pc:sldChg>
    </pc:docChg>
  </pc:docChgLst>
  <pc:docChgLst>
    <pc:chgData name="子豪 章" userId="a49aefbc8cdc36ad" providerId="LiveId" clId="{9778B145-E766-4015-A137-AED185D71C6C}"/>
    <pc:docChg chg="undo custSel addSld delSld modSld sldOrd">
      <pc:chgData name="子豪 章" userId="a49aefbc8cdc36ad" providerId="LiveId" clId="{9778B145-E766-4015-A137-AED185D71C6C}" dt="2024-01-13T06:10:42.147" v="1034"/>
      <pc:docMkLst>
        <pc:docMk/>
      </pc:docMkLst>
      <pc:sldChg chg="modSp mod">
        <pc:chgData name="子豪 章" userId="a49aefbc8cdc36ad" providerId="LiveId" clId="{9778B145-E766-4015-A137-AED185D71C6C}" dt="2024-01-13T06:10:42.147" v="1034"/>
        <pc:sldMkLst>
          <pc:docMk/>
          <pc:sldMk cId="2427253875" sldId="256"/>
        </pc:sldMkLst>
        <pc:spChg chg="mod">
          <ac:chgData name="子豪 章" userId="a49aefbc8cdc36ad" providerId="LiveId" clId="{9778B145-E766-4015-A137-AED185D71C6C}" dt="2024-01-13T06:10:42.147" v="1034"/>
          <ac:spMkLst>
            <pc:docMk/>
            <pc:sldMk cId="2427253875" sldId="256"/>
            <ac:spMk id="6" creationId="{7FF96F01-BAF6-3724-0F21-720371F0A830}"/>
          </ac:spMkLst>
        </pc:spChg>
        <pc:spChg chg="mod">
          <ac:chgData name="子豪 章" userId="a49aefbc8cdc36ad" providerId="LiveId" clId="{9778B145-E766-4015-A137-AED185D71C6C}" dt="2024-01-13T05:16:40.656" v="8" actId="20577"/>
          <ac:spMkLst>
            <pc:docMk/>
            <pc:sldMk cId="2427253875" sldId="256"/>
            <ac:spMk id="9" creationId="{07D4B21A-9E54-0CE8-623B-9363ABDC19FF}"/>
          </ac:spMkLst>
        </pc:spChg>
      </pc:sldChg>
      <pc:sldChg chg="addSp delSp modSp mod">
        <pc:chgData name="子豪 章" userId="a49aefbc8cdc36ad" providerId="LiveId" clId="{9778B145-E766-4015-A137-AED185D71C6C}" dt="2024-01-13T06:10:10.836" v="993" actId="113"/>
        <pc:sldMkLst>
          <pc:docMk/>
          <pc:sldMk cId="3944920515" sldId="323"/>
        </pc:sldMkLst>
        <pc:spChg chg="del">
          <ac:chgData name="子豪 章" userId="a49aefbc8cdc36ad" providerId="LiveId" clId="{9778B145-E766-4015-A137-AED185D71C6C}" dt="2024-01-13T05:18:35.426" v="10" actId="478"/>
          <ac:spMkLst>
            <pc:docMk/>
            <pc:sldMk cId="3944920515" sldId="323"/>
            <ac:spMk id="3" creationId="{5764704D-90AD-42C6-B4FA-4BEF2D6FB297}"/>
          </ac:spMkLst>
        </pc:spChg>
        <pc:spChg chg="add">
          <ac:chgData name="子豪 章" userId="a49aefbc8cdc36ad" providerId="LiveId" clId="{9778B145-E766-4015-A137-AED185D71C6C}" dt="2024-01-13T05:18:38.554" v="11"/>
          <ac:spMkLst>
            <pc:docMk/>
            <pc:sldMk cId="3944920515" sldId="323"/>
            <ac:spMk id="5" creationId="{F05807CF-B08C-4B4C-93A6-6AAACF5F520D}"/>
          </ac:spMkLst>
        </pc:spChg>
        <pc:spChg chg="add mod">
          <ac:chgData name="子豪 章" userId="a49aefbc8cdc36ad" providerId="LiveId" clId="{9778B145-E766-4015-A137-AED185D71C6C}" dt="2024-01-13T05:18:53.800" v="16" actId="14100"/>
          <ac:spMkLst>
            <pc:docMk/>
            <pc:sldMk cId="3944920515" sldId="323"/>
            <ac:spMk id="7" creationId="{80C3546F-9576-4E7D-B727-72F7A8AFF2AF}"/>
          </ac:spMkLst>
        </pc:spChg>
        <pc:spChg chg="add del mod">
          <ac:chgData name="子豪 章" userId="a49aefbc8cdc36ad" providerId="LiveId" clId="{9778B145-E766-4015-A137-AED185D71C6C}" dt="2024-01-13T05:19:00.187" v="18" actId="478"/>
          <ac:spMkLst>
            <pc:docMk/>
            <pc:sldMk cId="3944920515" sldId="323"/>
            <ac:spMk id="8" creationId="{8A70F445-0181-4AE9-9119-0AA0AAB3DFB7}"/>
          </ac:spMkLst>
        </pc:spChg>
        <pc:spChg chg="add mod">
          <ac:chgData name="子豪 章" userId="a49aefbc8cdc36ad" providerId="LiveId" clId="{9778B145-E766-4015-A137-AED185D71C6C}" dt="2024-01-13T05:43:10.349" v="536"/>
          <ac:spMkLst>
            <pc:docMk/>
            <pc:sldMk cId="3944920515" sldId="323"/>
            <ac:spMk id="13" creationId="{FF723421-A4E7-4EAC-8271-8291B2846B92}"/>
          </ac:spMkLst>
        </pc:spChg>
        <pc:spChg chg="add del">
          <ac:chgData name="子豪 章" userId="a49aefbc8cdc36ad" providerId="LiveId" clId="{9778B145-E766-4015-A137-AED185D71C6C}" dt="2024-01-13T05:18:42.836" v="14" actId="22"/>
          <ac:spMkLst>
            <pc:docMk/>
            <pc:sldMk cId="3944920515" sldId="323"/>
            <ac:spMk id="17" creationId="{5B6AD095-23F3-4C20-9D04-3E9EF71A7F8C}"/>
          </ac:spMkLst>
        </pc:spChg>
        <pc:spChg chg="add mod">
          <ac:chgData name="子豪 章" userId="a49aefbc8cdc36ad" providerId="LiveId" clId="{9778B145-E766-4015-A137-AED185D71C6C}" dt="2024-01-13T05:47:49.504" v="810" actId="20577"/>
          <ac:spMkLst>
            <pc:docMk/>
            <pc:sldMk cId="3944920515" sldId="323"/>
            <ac:spMk id="19" creationId="{286842DE-AA69-41E3-A655-04C6A0BA518B}"/>
          </ac:spMkLst>
        </pc:spChg>
        <pc:spChg chg="add del mod">
          <ac:chgData name="子豪 章" userId="a49aefbc8cdc36ad" providerId="LiveId" clId="{9778B145-E766-4015-A137-AED185D71C6C}" dt="2024-01-13T05:29:39.141" v="182" actId="478"/>
          <ac:spMkLst>
            <pc:docMk/>
            <pc:sldMk cId="3944920515" sldId="323"/>
            <ac:spMk id="20" creationId="{E6DBE1B8-8AA6-46D3-86BF-8654AF7656EC}"/>
          </ac:spMkLst>
        </pc:spChg>
        <pc:spChg chg="add mod">
          <ac:chgData name="子豪 章" userId="a49aefbc8cdc36ad" providerId="LiveId" clId="{9778B145-E766-4015-A137-AED185D71C6C}" dt="2024-01-13T05:47:54.495" v="811" actId="1076"/>
          <ac:spMkLst>
            <pc:docMk/>
            <pc:sldMk cId="3944920515" sldId="323"/>
            <ac:spMk id="22" creationId="{3EB3204A-84F2-4474-8618-0F954CF2C662}"/>
          </ac:spMkLst>
        </pc:spChg>
        <pc:spChg chg="add mod">
          <ac:chgData name="子豪 章" userId="a49aefbc8cdc36ad" providerId="LiveId" clId="{9778B145-E766-4015-A137-AED185D71C6C}" dt="2024-01-13T05:48:25.230" v="873" actId="1076"/>
          <ac:spMkLst>
            <pc:docMk/>
            <pc:sldMk cId="3944920515" sldId="323"/>
            <ac:spMk id="26" creationId="{FC1C1058-7FA7-43E2-8E90-E41C228D4467}"/>
          </ac:spMkLst>
        </pc:spChg>
        <pc:spChg chg="del">
          <ac:chgData name="子豪 章" userId="a49aefbc8cdc36ad" providerId="LiveId" clId="{9778B145-E766-4015-A137-AED185D71C6C}" dt="2024-01-13T05:18:35.426" v="10" actId="478"/>
          <ac:spMkLst>
            <pc:docMk/>
            <pc:sldMk cId="3944920515" sldId="323"/>
            <ac:spMk id="75" creationId="{E9BC53DC-182D-43A6-8DE2-F7989A723CFA}"/>
          </ac:spMkLst>
        </pc:spChg>
        <pc:spChg chg="del">
          <ac:chgData name="子豪 章" userId="a49aefbc8cdc36ad" providerId="LiveId" clId="{9778B145-E766-4015-A137-AED185D71C6C}" dt="2024-01-13T05:18:35.426" v="10" actId="478"/>
          <ac:spMkLst>
            <pc:docMk/>
            <pc:sldMk cId="3944920515" sldId="323"/>
            <ac:spMk id="77" creationId="{6E8D6AB8-8A55-4669-9C3B-692499D665A7}"/>
          </ac:spMkLst>
        </pc:spChg>
        <pc:spChg chg="del">
          <ac:chgData name="子豪 章" userId="a49aefbc8cdc36ad" providerId="LiveId" clId="{9778B145-E766-4015-A137-AED185D71C6C}" dt="2024-01-13T05:18:35.426" v="10" actId="478"/>
          <ac:spMkLst>
            <pc:docMk/>
            <pc:sldMk cId="3944920515" sldId="323"/>
            <ac:spMk id="94" creationId="{6F2745FA-2D81-4E2D-8A49-85901299457B}"/>
          </ac:spMkLst>
        </pc:spChg>
        <pc:spChg chg="del">
          <ac:chgData name="子豪 章" userId="a49aefbc8cdc36ad" providerId="LiveId" clId="{9778B145-E766-4015-A137-AED185D71C6C}" dt="2024-01-13T05:18:35.426" v="10" actId="478"/>
          <ac:spMkLst>
            <pc:docMk/>
            <pc:sldMk cId="3944920515" sldId="323"/>
            <ac:spMk id="96" creationId="{4F4D940F-8FF2-4DE3-BE31-1CAE899B2661}"/>
          </ac:spMkLst>
        </pc:spChg>
        <pc:spChg chg="del">
          <ac:chgData name="子豪 章" userId="a49aefbc8cdc36ad" providerId="LiveId" clId="{9778B145-E766-4015-A137-AED185D71C6C}" dt="2024-01-13T05:18:35.426" v="10" actId="478"/>
          <ac:spMkLst>
            <pc:docMk/>
            <pc:sldMk cId="3944920515" sldId="323"/>
            <ac:spMk id="97" creationId="{4A51DFA2-0A8C-43A7-9F19-0047D8020926}"/>
          </ac:spMkLst>
        </pc:spChg>
        <pc:spChg chg="del">
          <ac:chgData name="子豪 章" userId="a49aefbc8cdc36ad" providerId="LiveId" clId="{9778B145-E766-4015-A137-AED185D71C6C}" dt="2024-01-13T05:18:35.426" v="10" actId="478"/>
          <ac:spMkLst>
            <pc:docMk/>
            <pc:sldMk cId="3944920515" sldId="323"/>
            <ac:spMk id="98" creationId="{8C365082-F6FD-43E7-B457-CE15129DA35A}"/>
          </ac:spMkLst>
        </pc:spChg>
        <pc:graphicFrameChg chg="del">
          <ac:chgData name="子豪 章" userId="a49aefbc8cdc36ad" providerId="LiveId" clId="{9778B145-E766-4015-A137-AED185D71C6C}" dt="2024-01-13T05:18:35.426" v="10" actId="478"/>
          <ac:graphicFrameMkLst>
            <pc:docMk/>
            <pc:sldMk cId="3944920515" sldId="323"/>
            <ac:graphicFrameMk id="9" creationId="{D724024B-80A3-47B4-B95B-D624CE2E9FD0}"/>
          </ac:graphicFrameMkLst>
        </pc:graphicFrameChg>
        <pc:graphicFrameChg chg="add del mod">
          <ac:chgData name="子豪 章" userId="a49aefbc8cdc36ad" providerId="LiveId" clId="{9778B145-E766-4015-A137-AED185D71C6C}" dt="2024-01-13T05:19:13.322" v="21"/>
          <ac:graphicFrameMkLst>
            <pc:docMk/>
            <pc:sldMk cId="3944920515" sldId="323"/>
            <ac:graphicFrameMk id="10" creationId="{A8871ADC-532F-4FC8-B171-49329E7E6469}"/>
          </ac:graphicFrameMkLst>
        </pc:graphicFrameChg>
        <pc:graphicFrameChg chg="add del mod modGraphic">
          <ac:chgData name="子豪 章" userId="a49aefbc8cdc36ad" providerId="LiveId" clId="{9778B145-E766-4015-A137-AED185D71C6C}" dt="2024-01-13T05:21:34.195" v="46" actId="478"/>
          <ac:graphicFrameMkLst>
            <pc:docMk/>
            <pc:sldMk cId="3944920515" sldId="323"/>
            <ac:graphicFrameMk id="15" creationId="{58EB5F12-7DF8-4A51-92B3-8D87A1795B30}"/>
          </ac:graphicFrameMkLst>
        </pc:graphicFrameChg>
        <pc:graphicFrameChg chg="add mod modGraphic">
          <ac:chgData name="子豪 章" userId="a49aefbc8cdc36ad" providerId="LiveId" clId="{9778B145-E766-4015-A137-AED185D71C6C}" dt="2024-01-13T06:10:10.836" v="993" actId="113"/>
          <ac:graphicFrameMkLst>
            <pc:docMk/>
            <pc:sldMk cId="3944920515" sldId="323"/>
            <ac:graphicFrameMk id="16" creationId="{278496F2-4FE6-44FF-8580-6B5F302170BB}"/>
          </ac:graphicFrameMkLst>
        </pc:graphicFrameChg>
        <pc:graphicFrameChg chg="add mod">
          <ac:chgData name="子豪 章" userId="a49aefbc8cdc36ad" providerId="LiveId" clId="{9778B145-E766-4015-A137-AED185D71C6C}" dt="2024-01-13T05:47:24.591" v="750" actId="1076"/>
          <ac:graphicFrameMkLst>
            <pc:docMk/>
            <pc:sldMk cId="3944920515" sldId="323"/>
            <ac:graphicFrameMk id="18" creationId="{974E6FFB-46BF-4C04-8A3E-90A5A690A0AE}"/>
          </ac:graphicFrameMkLst>
        </pc:graphicFrameChg>
        <pc:picChg chg="del">
          <ac:chgData name="子豪 章" userId="a49aefbc8cdc36ad" providerId="LiveId" clId="{9778B145-E766-4015-A137-AED185D71C6C}" dt="2024-01-13T05:18:35.426" v="10" actId="478"/>
          <ac:picMkLst>
            <pc:docMk/>
            <pc:sldMk cId="3944920515" sldId="323"/>
            <ac:picMk id="4" creationId="{BDD59332-7692-43C6-BC52-CBED6F52406C}"/>
          </ac:picMkLst>
        </pc:picChg>
        <pc:picChg chg="add del mod">
          <ac:chgData name="子豪 章" userId="a49aefbc8cdc36ad" providerId="LiveId" clId="{9778B145-E766-4015-A137-AED185D71C6C}" dt="2024-01-13T05:30:08.233" v="183" actId="478"/>
          <ac:picMkLst>
            <pc:docMk/>
            <pc:sldMk cId="3944920515" sldId="323"/>
            <ac:picMk id="12" creationId="{F3BC3B1B-A695-4291-A22B-9CB5418F9DEF}"/>
          </ac:picMkLst>
        </pc:picChg>
        <pc:picChg chg="add del mod">
          <ac:chgData name="子豪 章" userId="a49aefbc8cdc36ad" providerId="LiveId" clId="{9778B145-E766-4015-A137-AED185D71C6C}" dt="2024-01-13T05:32:07.767" v="349" actId="478"/>
          <ac:picMkLst>
            <pc:docMk/>
            <pc:sldMk cId="3944920515" sldId="323"/>
            <ac:picMk id="14" creationId="{12BCDAF2-A1BA-493E-8222-2CF47C9D539C}"/>
          </ac:picMkLst>
        </pc:picChg>
        <pc:picChg chg="add mod">
          <ac:chgData name="子豪 章" userId="a49aefbc8cdc36ad" providerId="LiveId" clId="{9778B145-E766-4015-A137-AED185D71C6C}" dt="2024-01-13T05:47:25.893" v="751" actId="1076"/>
          <ac:picMkLst>
            <pc:docMk/>
            <pc:sldMk cId="3944920515" sldId="323"/>
            <ac:picMk id="21" creationId="{8516DD0A-2750-40BD-AFEE-E29DD50A631F}"/>
          </ac:picMkLst>
        </pc:picChg>
        <pc:picChg chg="add del mod">
          <ac:chgData name="子豪 章" userId="a49aefbc8cdc36ad" providerId="LiveId" clId="{9778B145-E766-4015-A137-AED185D71C6C}" dt="2024-01-13T05:32:19.195" v="352" actId="478"/>
          <ac:picMkLst>
            <pc:docMk/>
            <pc:sldMk cId="3944920515" sldId="323"/>
            <ac:picMk id="23" creationId="{B49F4BDD-61DB-49E6-BA14-3E56412F7B24}"/>
          </ac:picMkLst>
        </pc:picChg>
        <pc:picChg chg="add mod">
          <ac:chgData name="子豪 章" userId="a49aefbc8cdc36ad" providerId="LiveId" clId="{9778B145-E766-4015-A137-AED185D71C6C}" dt="2024-01-13T05:32:53.292" v="361" actId="1076"/>
          <ac:picMkLst>
            <pc:docMk/>
            <pc:sldMk cId="3944920515" sldId="323"/>
            <ac:picMk id="24" creationId="{E7904688-D932-41DB-B16C-F502EE16E36E}"/>
          </ac:picMkLst>
        </pc:picChg>
        <pc:picChg chg="add mod">
          <ac:chgData name="子豪 章" userId="a49aefbc8cdc36ad" providerId="LiveId" clId="{9778B145-E766-4015-A137-AED185D71C6C}" dt="2024-01-13T05:32:55.643" v="364" actId="1076"/>
          <ac:picMkLst>
            <pc:docMk/>
            <pc:sldMk cId="3944920515" sldId="323"/>
            <ac:picMk id="25" creationId="{38131729-BCD1-4035-A7C7-7DA17834F247}"/>
          </ac:picMkLst>
        </pc:picChg>
        <pc:picChg chg="del">
          <ac:chgData name="子豪 章" userId="a49aefbc8cdc36ad" providerId="LiveId" clId="{9778B145-E766-4015-A137-AED185D71C6C}" dt="2024-01-13T05:18:35.426" v="10" actId="478"/>
          <ac:picMkLst>
            <pc:docMk/>
            <pc:sldMk cId="3944920515" sldId="323"/>
            <ac:picMk id="91" creationId="{38D850E4-FFF6-4988-8439-B20E111C5464}"/>
          </ac:picMkLst>
        </pc:picChg>
        <pc:picChg chg="del">
          <ac:chgData name="子豪 章" userId="a49aefbc8cdc36ad" providerId="LiveId" clId="{9778B145-E766-4015-A137-AED185D71C6C}" dt="2024-01-13T05:18:35.426" v="10" actId="478"/>
          <ac:picMkLst>
            <pc:docMk/>
            <pc:sldMk cId="3944920515" sldId="323"/>
            <ac:picMk id="92" creationId="{5AE0B3DB-7F24-4D8E-B2E2-1F17FBF862C9}"/>
          </ac:picMkLst>
        </pc:picChg>
        <pc:picChg chg="del">
          <ac:chgData name="子豪 章" userId="a49aefbc8cdc36ad" providerId="LiveId" clId="{9778B145-E766-4015-A137-AED185D71C6C}" dt="2024-01-13T05:18:35.426" v="10" actId="478"/>
          <ac:picMkLst>
            <pc:docMk/>
            <pc:sldMk cId="3944920515" sldId="323"/>
            <ac:picMk id="93" creationId="{CEB1C4F4-E162-449C-8DA3-F215C61DA593}"/>
          </ac:picMkLst>
        </pc:picChg>
      </pc:sldChg>
      <pc:sldChg chg="addSp delSp modSp add mod ord">
        <pc:chgData name="子豪 章" userId="a49aefbc8cdc36ad" providerId="LiveId" clId="{9778B145-E766-4015-A137-AED185D71C6C}" dt="2024-01-13T05:49:32.141" v="956" actId="1076"/>
        <pc:sldMkLst>
          <pc:docMk/>
          <pc:sldMk cId="3116926818" sldId="324"/>
        </pc:sldMkLst>
        <pc:spChg chg="add mod">
          <ac:chgData name="子豪 章" userId="a49aefbc8cdc36ad" providerId="LiveId" clId="{9778B145-E766-4015-A137-AED185D71C6C}" dt="2024-01-13T05:49:17.131" v="952" actId="1076"/>
          <ac:spMkLst>
            <pc:docMk/>
            <pc:sldMk cId="3116926818" sldId="324"/>
            <ac:spMk id="9" creationId="{7F15BCBC-6445-43AB-929B-1BBF72F10D71}"/>
          </ac:spMkLst>
        </pc:spChg>
        <pc:spChg chg="mod">
          <ac:chgData name="子豪 章" userId="a49aefbc8cdc36ad" providerId="LiveId" clId="{9778B145-E766-4015-A137-AED185D71C6C}" dt="2024-01-13T05:49:05.155" v="940"/>
          <ac:spMkLst>
            <pc:docMk/>
            <pc:sldMk cId="3116926818" sldId="324"/>
            <ac:spMk id="13" creationId="{FF723421-A4E7-4EAC-8271-8291B2846B92}"/>
          </ac:spMkLst>
        </pc:spChg>
        <pc:spChg chg="mod">
          <ac:chgData name="子豪 章" userId="a49aefbc8cdc36ad" providerId="LiveId" clId="{9778B145-E766-4015-A137-AED185D71C6C}" dt="2024-01-13T05:49:32.141" v="956" actId="1076"/>
          <ac:spMkLst>
            <pc:docMk/>
            <pc:sldMk cId="3116926818" sldId="324"/>
            <ac:spMk id="19" creationId="{286842DE-AA69-41E3-A655-04C6A0BA518B}"/>
          </ac:spMkLst>
        </pc:spChg>
        <pc:spChg chg="del mod">
          <ac:chgData name="子豪 章" userId="a49aefbc8cdc36ad" providerId="LiveId" clId="{9778B145-E766-4015-A137-AED185D71C6C}" dt="2024-01-13T05:43:58.975" v="543"/>
          <ac:spMkLst>
            <pc:docMk/>
            <pc:sldMk cId="3116926818" sldId="324"/>
            <ac:spMk id="22" creationId="{3EB3204A-84F2-4474-8618-0F954CF2C662}"/>
          </ac:spMkLst>
        </pc:spChg>
        <pc:graphicFrameChg chg="add del mod">
          <ac:chgData name="子豪 章" userId="a49aefbc8cdc36ad" providerId="LiveId" clId="{9778B145-E766-4015-A137-AED185D71C6C}" dt="2024-01-13T05:43:59.375" v="546"/>
          <ac:graphicFrameMkLst>
            <pc:docMk/>
            <pc:sldMk cId="3116926818" sldId="324"/>
            <ac:graphicFrameMk id="4" creationId="{ECBD66BD-C1B9-4B7E-A04C-761CBA929E7F}"/>
          </ac:graphicFrameMkLst>
        </pc:graphicFrameChg>
        <pc:graphicFrameChg chg="mod modGraphic">
          <ac:chgData name="子豪 章" userId="a49aefbc8cdc36ad" providerId="LiveId" clId="{9778B145-E766-4015-A137-AED185D71C6C}" dt="2024-01-13T05:49:09.360" v="943" actId="1076"/>
          <ac:graphicFrameMkLst>
            <pc:docMk/>
            <pc:sldMk cId="3116926818" sldId="324"/>
            <ac:graphicFrameMk id="16" creationId="{278496F2-4FE6-44FF-8580-6B5F302170BB}"/>
          </ac:graphicFrameMkLst>
        </pc:graphicFrameChg>
        <pc:graphicFrameChg chg="mod">
          <ac:chgData name="子豪 章" userId="a49aefbc8cdc36ad" providerId="LiveId" clId="{9778B145-E766-4015-A137-AED185D71C6C}" dt="2024-01-13T05:49:06.291" v="941" actId="1076"/>
          <ac:graphicFrameMkLst>
            <pc:docMk/>
            <pc:sldMk cId="3116926818" sldId="324"/>
            <ac:graphicFrameMk id="18" creationId="{974E6FFB-46BF-4C04-8A3E-90A5A690A0AE}"/>
          </ac:graphicFrameMkLst>
        </pc:graphicFrameChg>
        <pc:picChg chg="add del mod">
          <ac:chgData name="子豪 章" userId="a49aefbc8cdc36ad" providerId="LiveId" clId="{9778B145-E766-4015-A137-AED185D71C6C}" dt="2024-01-13T05:35:28.126" v="529" actId="478"/>
          <ac:picMkLst>
            <pc:docMk/>
            <pc:sldMk cId="3116926818" sldId="324"/>
            <ac:picMk id="3" creationId="{A6A89871-C393-4A5B-9233-B48EE59E67D1}"/>
          </ac:picMkLst>
        </pc:picChg>
        <pc:picChg chg="add mod">
          <ac:chgData name="子豪 章" userId="a49aefbc8cdc36ad" providerId="LiveId" clId="{9778B145-E766-4015-A137-AED185D71C6C}" dt="2024-01-13T05:49:10.128" v="944" actId="1076"/>
          <ac:picMkLst>
            <pc:docMk/>
            <pc:sldMk cId="3116926818" sldId="324"/>
            <ac:picMk id="8" creationId="{CBFDD30F-7CAE-4B47-BF47-31487B35F703}"/>
          </ac:picMkLst>
        </pc:picChg>
        <pc:picChg chg="del">
          <ac:chgData name="子豪 章" userId="a49aefbc8cdc36ad" providerId="LiveId" clId="{9778B145-E766-4015-A137-AED185D71C6C}" dt="2024-01-13T05:34:29.079" v="470" actId="478"/>
          <ac:picMkLst>
            <pc:docMk/>
            <pc:sldMk cId="3116926818" sldId="324"/>
            <ac:picMk id="21" creationId="{8516DD0A-2750-40BD-AFEE-E29DD50A631F}"/>
          </ac:picMkLst>
        </pc:picChg>
        <pc:picChg chg="del">
          <ac:chgData name="子豪 章" userId="a49aefbc8cdc36ad" providerId="LiveId" clId="{9778B145-E766-4015-A137-AED185D71C6C}" dt="2024-01-13T05:46:05.263" v="727" actId="478"/>
          <ac:picMkLst>
            <pc:docMk/>
            <pc:sldMk cId="3116926818" sldId="324"/>
            <ac:picMk id="24" creationId="{E7904688-D932-41DB-B16C-F502EE16E36E}"/>
          </ac:picMkLst>
        </pc:picChg>
        <pc:picChg chg="del">
          <ac:chgData name="子豪 章" userId="a49aefbc8cdc36ad" providerId="LiveId" clId="{9778B145-E766-4015-A137-AED185D71C6C}" dt="2024-01-13T05:46:04.949" v="726" actId="478"/>
          <ac:picMkLst>
            <pc:docMk/>
            <pc:sldMk cId="3116926818" sldId="324"/>
            <ac:picMk id="25" creationId="{38131729-BCD1-4035-A7C7-7DA17834F247}"/>
          </ac:picMkLst>
        </pc:picChg>
      </pc:sldChg>
      <pc:sldChg chg="del">
        <pc:chgData name="子豪 章" userId="a49aefbc8cdc36ad" providerId="LiveId" clId="{9778B145-E766-4015-A137-AED185D71C6C}" dt="2024-01-13T05:16:42.980" v="9" actId="47"/>
        <pc:sldMkLst>
          <pc:docMk/>
          <pc:sldMk cId="3942087468" sldId="324"/>
        </pc:sldMkLst>
      </pc:sldChg>
    </pc:docChg>
  </pc:docChgLst>
  <pc:docChgLst>
    <pc:chgData name="子豪 章" userId="a49aefbc8cdc36ad" providerId="LiveId" clId="{623FB465-2A76-4A73-8395-2C9C2F28E62B}"/>
    <pc:docChg chg="undo custSel addSld delSld modSld">
      <pc:chgData name="子豪 章" userId="a49aefbc8cdc36ad" providerId="LiveId" clId="{623FB465-2A76-4A73-8395-2C9C2F28E62B}" dt="2023-12-19T06:16:12.008" v="620" actId="20577"/>
      <pc:docMkLst>
        <pc:docMk/>
      </pc:docMkLst>
      <pc:sldChg chg="modSp mod">
        <pc:chgData name="子豪 章" userId="a49aefbc8cdc36ad" providerId="LiveId" clId="{623FB465-2A76-4A73-8395-2C9C2F28E62B}" dt="2023-12-18T12:36:35.630" v="25" actId="20577"/>
        <pc:sldMkLst>
          <pc:docMk/>
          <pc:sldMk cId="2427253875" sldId="256"/>
        </pc:sldMkLst>
        <pc:spChg chg="mod">
          <ac:chgData name="子豪 章" userId="a49aefbc8cdc36ad" providerId="LiveId" clId="{623FB465-2A76-4A73-8395-2C9C2F28E62B}" dt="2023-12-18T12:36:35.630" v="25" actId="20577"/>
          <ac:spMkLst>
            <pc:docMk/>
            <pc:sldMk cId="2427253875" sldId="256"/>
            <ac:spMk id="6" creationId="{7FF96F01-BAF6-3724-0F21-720371F0A830}"/>
          </ac:spMkLst>
        </pc:spChg>
        <pc:spChg chg="mod">
          <ac:chgData name="子豪 章" userId="a49aefbc8cdc36ad" providerId="LiveId" clId="{623FB465-2A76-4A73-8395-2C9C2F28E62B}" dt="2023-12-18T12:36:22.572" v="5" actId="20577"/>
          <ac:spMkLst>
            <pc:docMk/>
            <pc:sldMk cId="2427253875" sldId="256"/>
            <ac:spMk id="9" creationId="{07D4B21A-9E54-0CE8-623B-9363ABDC19FF}"/>
          </ac:spMkLst>
        </pc:spChg>
      </pc:sldChg>
      <pc:sldChg chg="addSp delSp modSp mod">
        <pc:chgData name="子豪 章" userId="a49aefbc8cdc36ad" providerId="LiveId" clId="{623FB465-2A76-4A73-8395-2C9C2F28E62B}" dt="2023-12-18T12:52:00.259" v="287" actId="9405"/>
        <pc:sldMkLst>
          <pc:docMk/>
          <pc:sldMk cId="3427733790" sldId="281"/>
        </pc:sldMkLst>
        <pc:spChg chg="mod">
          <ac:chgData name="子豪 章" userId="a49aefbc8cdc36ad" providerId="LiveId" clId="{623FB465-2A76-4A73-8395-2C9C2F28E62B}" dt="2023-12-18T12:37:03.294" v="36" actId="20577"/>
          <ac:spMkLst>
            <pc:docMk/>
            <pc:sldMk cId="3427733790" sldId="281"/>
            <ac:spMk id="2" creationId="{56EA2F0C-0D34-449A-AEDC-344DA25D630E}"/>
          </ac:spMkLst>
        </pc:spChg>
        <pc:spChg chg="del">
          <ac:chgData name="子豪 章" userId="a49aefbc8cdc36ad" providerId="LiveId" clId="{623FB465-2A76-4A73-8395-2C9C2F28E62B}" dt="2023-12-18T12:37:35.455" v="38" actId="478"/>
          <ac:spMkLst>
            <pc:docMk/>
            <pc:sldMk cId="3427733790" sldId="281"/>
            <ac:spMk id="6" creationId="{C994A53F-FA00-4B66-973E-DC6B7EAC5C8B}"/>
          </ac:spMkLst>
        </pc:spChg>
        <pc:spChg chg="del">
          <ac:chgData name="子豪 章" userId="a49aefbc8cdc36ad" providerId="LiveId" clId="{623FB465-2A76-4A73-8395-2C9C2F28E62B}" dt="2023-12-18T12:37:35.455" v="38" actId="478"/>
          <ac:spMkLst>
            <pc:docMk/>
            <pc:sldMk cId="3427733790" sldId="281"/>
            <ac:spMk id="7" creationId="{B3BD83A6-D586-4F44-BDC6-B64FBE764FC9}"/>
          </ac:spMkLst>
        </pc:spChg>
        <pc:spChg chg="del">
          <ac:chgData name="子豪 章" userId="a49aefbc8cdc36ad" providerId="LiveId" clId="{623FB465-2A76-4A73-8395-2C9C2F28E62B}" dt="2023-12-18T12:37:35.455" v="38" actId="478"/>
          <ac:spMkLst>
            <pc:docMk/>
            <pc:sldMk cId="3427733790" sldId="281"/>
            <ac:spMk id="8" creationId="{DDD86C60-F1C2-4EA2-BB68-97F157B583C3}"/>
          </ac:spMkLst>
        </pc:spChg>
        <pc:spChg chg="add mod">
          <ac:chgData name="子豪 章" userId="a49aefbc8cdc36ad" providerId="LiveId" clId="{623FB465-2A76-4A73-8395-2C9C2F28E62B}" dt="2023-12-18T12:51:34.750" v="279" actId="1076"/>
          <ac:spMkLst>
            <pc:docMk/>
            <pc:sldMk cId="3427733790" sldId="281"/>
            <ac:spMk id="12" creationId="{3385460C-1905-41F1-BB54-CA78E62DC828}"/>
          </ac:spMkLst>
        </pc:spChg>
        <pc:spChg chg="add del mod">
          <ac:chgData name="子豪 章" userId="a49aefbc8cdc36ad" providerId="LiveId" clId="{623FB465-2A76-4A73-8395-2C9C2F28E62B}" dt="2023-12-18T12:45:02.794" v="80" actId="21"/>
          <ac:spMkLst>
            <pc:docMk/>
            <pc:sldMk cId="3427733790" sldId="281"/>
            <ac:spMk id="14" creationId="{44212B69-3FDF-4339-9B4B-9D571C933B87}"/>
          </ac:spMkLst>
        </pc:spChg>
        <pc:spChg chg="add mod">
          <ac:chgData name="子豪 章" userId="a49aefbc8cdc36ad" providerId="LiveId" clId="{623FB465-2A76-4A73-8395-2C9C2F28E62B}" dt="2023-12-18T12:46:51.539" v="191" actId="113"/>
          <ac:spMkLst>
            <pc:docMk/>
            <pc:sldMk cId="3427733790" sldId="281"/>
            <ac:spMk id="15" creationId="{465FEF09-713F-4449-AE6D-6DA08A2B8CD5}"/>
          </ac:spMkLst>
        </pc:spChg>
        <pc:spChg chg="add del mod">
          <ac:chgData name="子豪 章" userId="a49aefbc8cdc36ad" providerId="LiveId" clId="{623FB465-2A76-4A73-8395-2C9C2F28E62B}" dt="2023-12-18T12:51:28.690" v="275" actId="478"/>
          <ac:spMkLst>
            <pc:docMk/>
            <pc:sldMk cId="3427733790" sldId="281"/>
            <ac:spMk id="16" creationId="{CF912E69-62C1-4AE7-B88F-DE667153C382}"/>
          </ac:spMkLst>
        </pc:spChg>
        <pc:spChg chg="add del mod">
          <ac:chgData name="子豪 章" userId="a49aefbc8cdc36ad" providerId="LiveId" clId="{623FB465-2A76-4A73-8395-2C9C2F28E62B}" dt="2023-12-18T12:51:27.706" v="274" actId="478"/>
          <ac:spMkLst>
            <pc:docMk/>
            <pc:sldMk cId="3427733790" sldId="281"/>
            <ac:spMk id="17" creationId="{F7C58959-A947-417F-ADF8-C5FD1DCA1E2C}"/>
          </ac:spMkLst>
        </pc:spChg>
        <pc:graphicFrameChg chg="add del mod">
          <ac:chgData name="子豪 章" userId="a49aefbc8cdc36ad" providerId="LiveId" clId="{623FB465-2A76-4A73-8395-2C9C2F28E62B}" dt="2023-12-18T12:36:58.777" v="33"/>
          <ac:graphicFrameMkLst>
            <pc:docMk/>
            <pc:sldMk cId="3427733790" sldId="281"/>
            <ac:graphicFrameMk id="9" creationId="{3A00EC0F-8508-471C-BB43-70610796001A}"/>
          </ac:graphicFrameMkLst>
        </pc:graphicFrameChg>
        <pc:graphicFrameChg chg="add del mod">
          <ac:chgData name="子豪 章" userId="a49aefbc8cdc36ad" providerId="LiveId" clId="{623FB465-2A76-4A73-8395-2C9C2F28E62B}" dt="2023-12-18T12:37:37.446" v="41"/>
          <ac:graphicFrameMkLst>
            <pc:docMk/>
            <pc:sldMk cId="3427733790" sldId="281"/>
            <ac:graphicFrameMk id="10" creationId="{B3C72E8A-FC68-4DA6-A0C6-18CDAEE0A927}"/>
          </ac:graphicFrameMkLst>
        </pc:graphicFrameChg>
        <pc:picChg chg="del">
          <ac:chgData name="子豪 章" userId="a49aefbc8cdc36ad" providerId="LiveId" clId="{623FB465-2A76-4A73-8395-2C9C2F28E62B}" dt="2023-12-18T12:37:30.511" v="37" actId="478"/>
          <ac:picMkLst>
            <pc:docMk/>
            <pc:sldMk cId="3427733790" sldId="281"/>
            <ac:picMk id="4" creationId="{8499A9D0-FDDD-41BE-A8C0-FC35CB0DAF24}"/>
          </ac:picMkLst>
        </pc:picChg>
        <pc:picChg chg="del">
          <ac:chgData name="子豪 章" userId="a49aefbc8cdc36ad" providerId="LiveId" clId="{623FB465-2A76-4A73-8395-2C9C2F28E62B}" dt="2023-12-18T12:37:35.455" v="38" actId="478"/>
          <ac:picMkLst>
            <pc:docMk/>
            <pc:sldMk cId="3427733790" sldId="281"/>
            <ac:picMk id="5" creationId="{4D2B7DC1-9D4F-4CAA-AE1B-ACE2DD77B810}"/>
          </ac:picMkLst>
        </pc:picChg>
        <pc:picChg chg="add mod">
          <ac:chgData name="子豪 章" userId="a49aefbc8cdc36ad" providerId="LiveId" clId="{623FB465-2A76-4A73-8395-2C9C2F28E62B}" dt="2023-12-18T12:51:37.470" v="282" actId="1076"/>
          <ac:picMkLst>
            <pc:docMk/>
            <pc:sldMk cId="3427733790" sldId="281"/>
            <ac:picMk id="18" creationId="{BF254AA0-6A50-48E1-BB8F-E598972585CD}"/>
          </ac:picMkLst>
        </pc:picChg>
        <pc:inkChg chg="add">
          <ac:chgData name="子豪 章" userId="a49aefbc8cdc36ad" providerId="LiveId" clId="{623FB465-2A76-4A73-8395-2C9C2F28E62B}" dt="2023-12-18T12:51:49.280" v="283" actId="9405"/>
          <ac:inkMkLst>
            <pc:docMk/>
            <pc:sldMk cId="3427733790" sldId="281"/>
            <ac:inkMk id="19" creationId="{726C1463-0F73-4CF4-93AC-90CB55C42CBB}"/>
          </ac:inkMkLst>
        </pc:inkChg>
        <pc:inkChg chg="add">
          <ac:chgData name="子豪 章" userId="a49aefbc8cdc36ad" providerId="LiveId" clId="{623FB465-2A76-4A73-8395-2C9C2F28E62B}" dt="2023-12-18T12:51:53.397" v="284" actId="9405"/>
          <ac:inkMkLst>
            <pc:docMk/>
            <pc:sldMk cId="3427733790" sldId="281"/>
            <ac:inkMk id="20" creationId="{DE0F7982-4DE6-473D-AEE8-158E082B34AB}"/>
          </ac:inkMkLst>
        </pc:inkChg>
        <pc:inkChg chg="add">
          <ac:chgData name="子豪 章" userId="a49aefbc8cdc36ad" providerId="LiveId" clId="{623FB465-2A76-4A73-8395-2C9C2F28E62B}" dt="2023-12-18T12:51:55.299" v="285" actId="9405"/>
          <ac:inkMkLst>
            <pc:docMk/>
            <pc:sldMk cId="3427733790" sldId="281"/>
            <ac:inkMk id="21" creationId="{5DAD2A7B-0B81-4AE0-BA38-9A99103E44FB}"/>
          </ac:inkMkLst>
        </pc:inkChg>
        <pc:inkChg chg="add">
          <ac:chgData name="子豪 章" userId="a49aefbc8cdc36ad" providerId="LiveId" clId="{623FB465-2A76-4A73-8395-2C9C2F28E62B}" dt="2023-12-18T12:51:58.730" v="286" actId="9405"/>
          <ac:inkMkLst>
            <pc:docMk/>
            <pc:sldMk cId="3427733790" sldId="281"/>
            <ac:inkMk id="22" creationId="{BA89BD30-866F-497C-82E2-003B30F277B3}"/>
          </ac:inkMkLst>
        </pc:inkChg>
        <pc:inkChg chg="add">
          <ac:chgData name="子豪 章" userId="a49aefbc8cdc36ad" providerId="LiveId" clId="{623FB465-2A76-4A73-8395-2C9C2F28E62B}" dt="2023-12-18T12:52:00.259" v="287" actId="9405"/>
          <ac:inkMkLst>
            <pc:docMk/>
            <pc:sldMk cId="3427733790" sldId="281"/>
            <ac:inkMk id="23" creationId="{934FADD7-F830-4D57-8E18-923076B672D9}"/>
          </ac:inkMkLst>
        </pc:inkChg>
      </pc:sldChg>
      <pc:sldChg chg="del">
        <pc:chgData name="子豪 章" userId="a49aefbc8cdc36ad" providerId="LiveId" clId="{623FB465-2A76-4A73-8395-2C9C2F28E62B}" dt="2023-12-18T12:38:54.113" v="48" actId="47"/>
        <pc:sldMkLst>
          <pc:docMk/>
          <pc:sldMk cId="2463428646" sldId="282"/>
        </pc:sldMkLst>
      </pc:sldChg>
      <pc:sldChg chg="del">
        <pc:chgData name="子豪 章" userId="a49aefbc8cdc36ad" providerId="LiveId" clId="{623FB465-2A76-4A73-8395-2C9C2F28E62B}" dt="2023-12-18T12:38:54.640" v="49" actId="47"/>
        <pc:sldMkLst>
          <pc:docMk/>
          <pc:sldMk cId="2029496938" sldId="283"/>
        </pc:sldMkLst>
      </pc:sldChg>
      <pc:sldChg chg="del">
        <pc:chgData name="子豪 章" userId="a49aefbc8cdc36ad" providerId="LiveId" clId="{623FB465-2A76-4A73-8395-2C9C2F28E62B}" dt="2023-12-18T12:38:55.004" v="50" actId="47"/>
        <pc:sldMkLst>
          <pc:docMk/>
          <pc:sldMk cId="622128559" sldId="284"/>
        </pc:sldMkLst>
      </pc:sldChg>
      <pc:sldChg chg="del">
        <pc:chgData name="子豪 章" userId="a49aefbc8cdc36ad" providerId="LiveId" clId="{623FB465-2A76-4A73-8395-2C9C2F28E62B}" dt="2023-12-18T12:38:55.539" v="51" actId="47"/>
        <pc:sldMkLst>
          <pc:docMk/>
          <pc:sldMk cId="301239121" sldId="285"/>
        </pc:sldMkLst>
      </pc:sldChg>
      <pc:sldChg chg="addSp delSp modSp mod">
        <pc:chgData name="子豪 章" userId="a49aefbc8cdc36ad" providerId="LiveId" clId="{623FB465-2A76-4A73-8395-2C9C2F28E62B}" dt="2023-12-19T05:55:46.173" v="314" actId="1076"/>
        <pc:sldMkLst>
          <pc:docMk/>
          <pc:sldMk cId="113180344" sldId="286"/>
        </pc:sldMkLst>
        <pc:spChg chg="del">
          <ac:chgData name="子豪 章" userId="a49aefbc8cdc36ad" providerId="LiveId" clId="{623FB465-2A76-4A73-8395-2C9C2F28E62B}" dt="2023-12-18T12:55:45.829" v="308"/>
          <ac:spMkLst>
            <pc:docMk/>
            <pc:sldMk cId="113180344" sldId="286"/>
            <ac:spMk id="2" creationId="{A2C2510D-2DC6-45AF-B0AC-F991D912AC61}"/>
          </ac:spMkLst>
        </pc:spChg>
        <pc:spChg chg="del">
          <ac:chgData name="子豪 章" userId="a49aefbc8cdc36ad" providerId="LiveId" clId="{623FB465-2A76-4A73-8395-2C9C2F28E62B}" dt="2023-12-18T12:38:58.639" v="53" actId="478"/>
          <ac:spMkLst>
            <pc:docMk/>
            <pc:sldMk cId="113180344" sldId="286"/>
            <ac:spMk id="5" creationId="{0DBBCDBF-FF39-4CCA-9980-D8A7F78D98AB}"/>
          </ac:spMkLst>
        </pc:spChg>
        <pc:spChg chg="add mod">
          <ac:chgData name="子豪 章" userId="a49aefbc8cdc36ad" providerId="LiveId" clId="{623FB465-2A76-4A73-8395-2C9C2F28E62B}" dt="2023-12-18T12:48:14.336" v="266" actId="1076"/>
          <ac:spMkLst>
            <pc:docMk/>
            <pc:sldMk cId="113180344" sldId="286"/>
            <ac:spMk id="8" creationId="{D42B5A4E-2450-4103-A9A7-AD5EF4CB6FF5}"/>
          </ac:spMkLst>
        </pc:spChg>
        <pc:spChg chg="add mod">
          <ac:chgData name="子豪 章" userId="a49aefbc8cdc36ad" providerId="LiveId" clId="{623FB465-2A76-4A73-8395-2C9C2F28E62B}" dt="2023-12-18T12:55:45.829" v="308"/>
          <ac:spMkLst>
            <pc:docMk/>
            <pc:sldMk cId="113180344" sldId="286"/>
            <ac:spMk id="10" creationId="{C8A6307E-BB08-49E8-9CC9-61DB04FFFBE8}"/>
          </ac:spMkLst>
        </pc:spChg>
        <pc:graphicFrameChg chg="add del mod">
          <ac:chgData name="子豪 章" userId="a49aefbc8cdc36ad" providerId="LiveId" clId="{623FB465-2A76-4A73-8395-2C9C2F28E62B}" dt="2023-12-18T12:39:00.114" v="56"/>
          <ac:graphicFrameMkLst>
            <pc:docMk/>
            <pc:sldMk cId="113180344" sldId="286"/>
            <ac:graphicFrameMk id="6" creationId="{DDC0C276-AD4E-4F14-A593-C7D03CC47E38}"/>
          </ac:graphicFrameMkLst>
        </pc:graphicFrameChg>
        <pc:picChg chg="del">
          <ac:chgData name="子豪 章" userId="a49aefbc8cdc36ad" providerId="LiveId" clId="{623FB465-2A76-4A73-8395-2C9C2F28E62B}" dt="2023-12-18T12:38:58.639" v="53" actId="478"/>
          <ac:picMkLst>
            <pc:docMk/>
            <pc:sldMk cId="113180344" sldId="286"/>
            <ac:picMk id="4" creationId="{F7FFF771-159E-4DF8-AF4A-E852B2E223B7}"/>
          </ac:picMkLst>
        </pc:picChg>
        <pc:picChg chg="add mod">
          <ac:chgData name="子豪 章" userId="a49aefbc8cdc36ad" providerId="LiveId" clId="{623FB465-2A76-4A73-8395-2C9C2F28E62B}" dt="2023-12-19T05:55:46.173" v="314" actId="1076"/>
          <ac:picMkLst>
            <pc:docMk/>
            <pc:sldMk cId="113180344" sldId="286"/>
            <ac:picMk id="9" creationId="{D5F89352-B739-4D78-87CA-4F13D985CB09}"/>
          </ac:picMkLst>
        </pc:picChg>
      </pc:sldChg>
      <pc:sldChg chg="del">
        <pc:chgData name="子豪 章" userId="a49aefbc8cdc36ad" providerId="LiveId" clId="{623FB465-2A76-4A73-8395-2C9C2F28E62B}" dt="2023-12-18T12:38:56.351" v="52" actId="47"/>
        <pc:sldMkLst>
          <pc:docMk/>
          <pc:sldMk cId="471144511" sldId="287"/>
        </pc:sldMkLst>
      </pc:sldChg>
      <pc:sldChg chg="addSp delSp modSp new mod">
        <pc:chgData name="子豪 章" userId="a49aefbc8cdc36ad" providerId="LiveId" clId="{623FB465-2A76-4A73-8395-2C9C2F28E62B}" dt="2023-12-18T12:55:44.201" v="307"/>
        <pc:sldMkLst>
          <pc:docMk/>
          <pc:sldMk cId="550370642" sldId="287"/>
        </pc:sldMkLst>
        <pc:spChg chg="del">
          <ac:chgData name="子豪 章" userId="a49aefbc8cdc36ad" providerId="LiveId" clId="{623FB465-2A76-4A73-8395-2C9C2F28E62B}" dt="2023-12-18T12:55:44.201" v="307"/>
          <ac:spMkLst>
            <pc:docMk/>
            <pc:sldMk cId="550370642" sldId="287"/>
            <ac:spMk id="2" creationId="{58601E75-5E1C-4B0E-96D2-867F08CEA2F1}"/>
          </ac:spMkLst>
        </pc:spChg>
        <pc:spChg chg="add mod">
          <ac:chgData name="子豪 章" userId="a49aefbc8cdc36ad" providerId="LiveId" clId="{623FB465-2A76-4A73-8395-2C9C2F28E62B}" dt="2023-12-18T12:52:31.163" v="300" actId="1076"/>
          <ac:spMkLst>
            <pc:docMk/>
            <pc:sldMk cId="550370642" sldId="287"/>
            <ac:spMk id="4" creationId="{F798B5AE-C95B-41EF-BFA7-18ABD82FFB6F}"/>
          </ac:spMkLst>
        </pc:spChg>
        <pc:spChg chg="add mod">
          <ac:chgData name="子豪 章" userId="a49aefbc8cdc36ad" providerId="LiveId" clId="{623FB465-2A76-4A73-8395-2C9C2F28E62B}" dt="2023-12-18T12:52:36.992" v="302" actId="1076"/>
          <ac:spMkLst>
            <pc:docMk/>
            <pc:sldMk cId="550370642" sldId="287"/>
            <ac:spMk id="5" creationId="{EC5C831B-4E83-4479-9879-DDE89593752E}"/>
          </ac:spMkLst>
        </pc:spChg>
        <pc:spChg chg="add mod">
          <ac:chgData name="子豪 章" userId="a49aefbc8cdc36ad" providerId="LiveId" clId="{623FB465-2A76-4A73-8395-2C9C2F28E62B}" dt="2023-12-18T12:47:48.321" v="228" actId="20577"/>
          <ac:spMkLst>
            <pc:docMk/>
            <pc:sldMk cId="550370642" sldId="287"/>
            <ac:spMk id="6" creationId="{8723362F-E3F3-4460-AD4A-70F42E9446B1}"/>
          </ac:spMkLst>
        </pc:spChg>
        <pc:spChg chg="add mod">
          <ac:chgData name="子豪 章" userId="a49aefbc8cdc36ad" providerId="LiveId" clId="{623FB465-2A76-4A73-8395-2C9C2F28E62B}" dt="2023-12-18T12:52:34.794" v="301" actId="1076"/>
          <ac:spMkLst>
            <pc:docMk/>
            <pc:sldMk cId="550370642" sldId="287"/>
            <ac:spMk id="7" creationId="{305BF255-221E-48EA-978B-45C8CFB14449}"/>
          </ac:spMkLst>
        </pc:spChg>
        <pc:spChg chg="add mod">
          <ac:chgData name="子豪 章" userId="a49aefbc8cdc36ad" providerId="LiveId" clId="{623FB465-2A76-4A73-8395-2C9C2F28E62B}" dt="2023-12-18T12:55:44.201" v="307"/>
          <ac:spMkLst>
            <pc:docMk/>
            <pc:sldMk cId="550370642" sldId="287"/>
            <ac:spMk id="8" creationId="{C99546D7-E16D-46B1-88EC-AC547C96224D}"/>
          </ac:spMkLst>
        </pc:spChg>
      </pc:sldChg>
      <pc:sldChg chg="addSp delSp modSp add mod">
        <pc:chgData name="子豪 章" userId="a49aefbc8cdc36ad" providerId="LiveId" clId="{623FB465-2A76-4A73-8395-2C9C2F28E62B}" dt="2023-12-18T12:52:27.585" v="299" actId="1076"/>
        <pc:sldMkLst>
          <pc:docMk/>
          <pc:sldMk cId="101877876" sldId="288"/>
        </pc:sldMkLst>
        <pc:spChg chg="mod">
          <ac:chgData name="子豪 章" userId="a49aefbc8cdc36ad" providerId="LiveId" clId="{623FB465-2A76-4A73-8395-2C9C2F28E62B}" dt="2023-12-18T12:52:25.091" v="298" actId="113"/>
          <ac:spMkLst>
            <pc:docMk/>
            <pc:sldMk cId="101877876" sldId="288"/>
            <ac:spMk id="12" creationId="{3385460C-1905-41F1-BB54-CA78E62DC828}"/>
          </ac:spMkLst>
        </pc:spChg>
        <pc:spChg chg="del">
          <ac:chgData name="子豪 章" userId="a49aefbc8cdc36ad" providerId="LiveId" clId="{623FB465-2A76-4A73-8395-2C9C2F28E62B}" dt="2023-12-18T12:52:15.137" v="295" actId="478"/>
          <ac:spMkLst>
            <pc:docMk/>
            <pc:sldMk cId="101877876" sldId="288"/>
            <ac:spMk id="15" creationId="{465FEF09-713F-4449-AE6D-6DA08A2B8CD5}"/>
          </ac:spMkLst>
        </pc:spChg>
        <pc:spChg chg="mod">
          <ac:chgData name="子豪 章" userId="a49aefbc8cdc36ad" providerId="LiveId" clId="{623FB465-2A76-4A73-8395-2C9C2F28E62B}" dt="2023-12-18T12:52:17.351" v="296" actId="1076"/>
          <ac:spMkLst>
            <pc:docMk/>
            <pc:sldMk cId="101877876" sldId="288"/>
            <ac:spMk id="16" creationId="{CF912E69-62C1-4AE7-B88F-DE667153C382}"/>
          </ac:spMkLst>
        </pc:spChg>
        <pc:spChg chg="mod">
          <ac:chgData name="子豪 章" userId="a49aefbc8cdc36ad" providerId="LiveId" clId="{623FB465-2A76-4A73-8395-2C9C2F28E62B}" dt="2023-12-18T12:52:27.585" v="299" actId="1076"/>
          <ac:spMkLst>
            <pc:docMk/>
            <pc:sldMk cId="101877876" sldId="288"/>
            <ac:spMk id="17" creationId="{F7C58959-A947-417F-ADF8-C5FD1DCA1E2C}"/>
          </ac:spMkLst>
        </pc:spChg>
        <pc:picChg chg="del mod">
          <ac:chgData name="子豪 章" userId="a49aefbc8cdc36ad" providerId="LiveId" clId="{623FB465-2A76-4A73-8395-2C9C2F28E62B}" dt="2023-12-18T12:52:06.903" v="290" actId="478"/>
          <ac:picMkLst>
            <pc:docMk/>
            <pc:sldMk cId="101877876" sldId="288"/>
            <ac:picMk id="18" creationId="{BF254AA0-6A50-48E1-BB8F-E598972585CD}"/>
          </ac:picMkLst>
        </pc:picChg>
        <pc:inkChg chg="add">
          <ac:chgData name="子豪 章" userId="a49aefbc8cdc36ad" providerId="LiveId" clId="{623FB465-2A76-4A73-8395-2C9C2F28E62B}" dt="2023-12-18T12:52:02.510" v="288" actId="9405"/>
          <ac:inkMkLst>
            <pc:docMk/>
            <pc:sldMk cId="101877876" sldId="288"/>
            <ac:inkMk id="4" creationId="{60558EA5-62C6-4052-8C70-EC7FE7BF606A}"/>
          </ac:inkMkLst>
        </pc:inkChg>
      </pc:sldChg>
      <pc:sldChg chg="addSp modSp new">
        <pc:chgData name="子豪 章" userId="a49aefbc8cdc36ad" providerId="LiveId" clId="{623FB465-2A76-4A73-8395-2C9C2F28E62B}" dt="2023-12-19T05:55:39.718" v="311" actId="1076"/>
        <pc:sldMkLst>
          <pc:docMk/>
          <pc:sldMk cId="2415981104" sldId="289"/>
        </pc:sldMkLst>
        <pc:picChg chg="add mod">
          <ac:chgData name="子豪 章" userId="a49aefbc8cdc36ad" providerId="LiveId" clId="{623FB465-2A76-4A73-8395-2C9C2F28E62B}" dt="2023-12-19T05:55:39.718" v="311" actId="1076"/>
          <ac:picMkLst>
            <pc:docMk/>
            <pc:sldMk cId="2415981104" sldId="289"/>
            <ac:picMk id="1026" creationId="{1EEDC1C3-2C10-4EE7-A53A-624C90955FBF}"/>
          </ac:picMkLst>
        </pc:picChg>
      </pc:sldChg>
      <pc:sldChg chg="addSp delSp modSp new mod">
        <pc:chgData name="子豪 章" userId="a49aefbc8cdc36ad" providerId="LiveId" clId="{623FB465-2A76-4A73-8395-2C9C2F28E62B}" dt="2023-12-19T06:06:56.005" v="421" actId="20577"/>
        <pc:sldMkLst>
          <pc:docMk/>
          <pc:sldMk cId="3073887171" sldId="290"/>
        </pc:sldMkLst>
        <pc:spChg chg="add mod">
          <ac:chgData name="子豪 章" userId="a49aefbc8cdc36ad" providerId="LiveId" clId="{623FB465-2A76-4A73-8395-2C9C2F28E62B}" dt="2023-12-19T06:06:56.005" v="421" actId="20577"/>
          <ac:spMkLst>
            <pc:docMk/>
            <pc:sldMk cId="3073887171" sldId="290"/>
            <ac:spMk id="5" creationId="{654433D6-588D-4582-81E2-45665953C212}"/>
          </ac:spMkLst>
        </pc:spChg>
        <pc:picChg chg="add del mod modCrop">
          <ac:chgData name="子豪 章" userId="a49aefbc8cdc36ad" providerId="LiveId" clId="{623FB465-2A76-4A73-8395-2C9C2F28E62B}" dt="2023-12-19T06:06:43.714" v="406" actId="478"/>
          <ac:picMkLst>
            <pc:docMk/>
            <pc:sldMk cId="3073887171" sldId="290"/>
            <ac:picMk id="4" creationId="{41986DB0-CAA4-47A3-9130-1BB7F4A36933}"/>
          </ac:picMkLst>
        </pc:picChg>
        <pc:picChg chg="add mod">
          <ac:chgData name="子豪 章" userId="a49aefbc8cdc36ad" providerId="LiveId" clId="{623FB465-2A76-4A73-8395-2C9C2F28E62B}" dt="2023-12-19T06:06:52.488" v="412" actId="1076"/>
          <ac:picMkLst>
            <pc:docMk/>
            <pc:sldMk cId="3073887171" sldId="290"/>
            <ac:picMk id="6" creationId="{2F5CDF2B-E4B7-40CB-9FA4-E78EF3ECD72D}"/>
          </ac:picMkLst>
        </pc:picChg>
      </pc:sldChg>
      <pc:sldChg chg="addSp modSp add mod">
        <pc:chgData name="子豪 章" userId="a49aefbc8cdc36ad" providerId="LiveId" clId="{623FB465-2A76-4A73-8395-2C9C2F28E62B}" dt="2023-12-19T06:12:47.271" v="458" actId="113"/>
        <pc:sldMkLst>
          <pc:docMk/>
          <pc:sldMk cId="2264155571" sldId="307"/>
        </pc:sldMkLst>
        <pc:spChg chg="add mod">
          <ac:chgData name="子豪 章" userId="a49aefbc8cdc36ad" providerId="LiveId" clId="{623FB465-2A76-4A73-8395-2C9C2F28E62B}" dt="2023-12-19T06:12:47.271" v="458" actId="113"/>
          <ac:spMkLst>
            <pc:docMk/>
            <pc:sldMk cId="2264155571" sldId="307"/>
            <ac:spMk id="8" creationId="{85264442-ED3A-4482-9934-99A336410FE6}"/>
          </ac:spMkLst>
        </pc:spChg>
        <pc:picChg chg="mod">
          <ac:chgData name="子豪 章" userId="a49aefbc8cdc36ad" providerId="LiveId" clId="{623FB465-2A76-4A73-8395-2C9C2F28E62B}" dt="2023-12-19T06:10:10.998" v="456" actId="1076"/>
          <ac:picMkLst>
            <pc:docMk/>
            <pc:sldMk cId="2264155571" sldId="307"/>
            <ac:picMk id="5" creationId="{1B0EE165-C8BC-196E-5387-0373E9F634D0}"/>
          </ac:picMkLst>
        </pc:picChg>
      </pc:sldChg>
      <pc:sldChg chg="addSp modSp new mod">
        <pc:chgData name="子豪 章" userId="a49aefbc8cdc36ad" providerId="LiveId" clId="{623FB465-2A76-4A73-8395-2C9C2F28E62B}" dt="2023-12-19T06:16:12.008" v="620" actId="20577"/>
        <pc:sldMkLst>
          <pc:docMk/>
          <pc:sldMk cId="2242030214" sldId="308"/>
        </pc:sldMkLst>
        <pc:spChg chg="add mod">
          <ac:chgData name="子豪 章" userId="a49aefbc8cdc36ad" providerId="LiveId" clId="{623FB465-2A76-4A73-8395-2C9C2F28E62B}" dt="2023-12-19T06:16:12.008" v="620" actId="20577"/>
          <ac:spMkLst>
            <pc:docMk/>
            <pc:sldMk cId="2242030214" sldId="308"/>
            <ac:spMk id="4" creationId="{EDF4E2FB-181C-4C7F-A665-8D587F11E1C0}"/>
          </ac:spMkLst>
        </pc:spChg>
      </pc:sldChg>
    </pc:docChg>
  </pc:docChgLst>
  <pc:docChgLst>
    <pc:chgData name="子豪 章" userId="a49aefbc8cdc36ad" providerId="LiveId" clId="{48E0EB1F-5016-496D-9FC6-BB42EE1F8B4C}"/>
    <pc:docChg chg="custSel addSld modSld">
      <pc:chgData name="子豪 章" userId="a49aefbc8cdc36ad" providerId="LiveId" clId="{48E0EB1F-5016-496D-9FC6-BB42EE1F8B4C}" dt="2023-11-21T09:10:16.437" v="878" actId="1076"/>
      <pc:docMkLst>
        <pc:docMk/>
      </pc:docMkLst>
      <pc:sldChg chg="modSp mod modNotesTx">
        <pc:chgData name="子豪 章" userId="a49aefbc8cdc36ad" providerId="LiveId" clId="{48E0EB1F-5016-496D-9FC6-BB42EE1F8B4C}" dt="2023-11-21T08:15:29.330" v="227" actId="20577"/>
        <pc:sldMkLst>
          <pc:docMk/>
          <pc:sldMk cId="767941888" sldId="274"/>
        </pc:sldMkLst>
        <pc:spChg chg="mod">
          <ac:chgData name="子豪 章" userId="a49aefbc8cdc36ad" providerId="LiveId" clId="{48E0EB1F-5016-496D-9FC6-BB42EE1F8B4C}" dt="2023-11-21T07:43:05.913" v="137" actId="1076"/>
          <ac:spMkLst>
            <pc:docMk/>
            <pc:sldMk cId="767941888" sldId="274"/>
            <ac:spMk id="17" creationId="{8F80F9A7-09CC-4B73-A144-FE6A9529E568}"/>
          </ac:spMkLst>
        </pc:spChg>
      </pc:sldChg>
      <pc:sldChg chg="modNotesTx">
        <pc:chgData name="子豪 章" userId="a49aefbc8cdc36ad" providerId="LiveId" clId="{48E0EB1F-5016-496D-9FC6-BB42EE1F8B4C}" dt="2023-11-21T07:50:59.186" v="224" actId="20577"/>
        <pc:sldMkLst>
          <pc:docMk/>
          <pc:sldMk cId="2520483299" sldId="276"/>
        </pc:sldMkLst>
      </pc:sldChg>
      <pc:sldChg chg="addSp delSp modSp new mod">
        <pc:chgData name="子豪 章" userId="a49aefbc8cdc36ad" providerId="LiveId" clId="{48E0EB1F-5016-496D-9FC6-BB42EE1F8B4C}" dt="2023-11-21T09:10:16.437" v="878" actId="1076"/>
        <pc:sldMkLst>
          <pc:docMk/>
          <pc:sldMk cId="1660981677" sldId="279"/>
        </pc:sldMkLst>
        <pc:spChg chg="add del mod">
          <ac:chgData name="子豪 章" userId="a49aefbc8cdc36ad" providerId="LiveId" clId="{48E0EB1F-5016-496D-9FC6-BB42EE1F8B4C}" dt="2023-11-21T08:21:47.528" v="289" actId="478"/>
          <ac:spMkLst>
            <pc:docMk/>
            <pc:sldMk cId="1660981677" sldId="279"/>
            <ac:spMk id="4" creationId="{0EFA0074-A41B-418D-AF18-426B20236ED2}"/>
          </ac:spMkLst>
        </pc:spChg>
        <pc:spChg chg="add del mod">
          <ac:chgData name="子豪 章" userId="a49aefbc8cdc36ad" providerId="LiveId" clId="{48E0EB1F-5016-496D-9FC6-BB42EE1F8B4C}" dt="2023-11-21T08:37:06.327" v="532" actId="478"/>
          <ac:spMkLst>
            <pc:docMk/>
            <pc:sldMk cId="1660981677" sldId="279"/>
            <ac:spMk id="7" creationId="{6EBE99BA-5BD4-44F6-897C-864C9C7DD8DC}"/>
          </ac:spMkLst>
        </pc:spChg>
        <pc:spChg chg="add mod">
          <ac:chgData name="子豪 章" userId="a49aefbc8cdc36ad" providerId="LiveId" clId="{48E0EB1F-5016-496D-9FC6-BB42EE1F8B4C}" dt="2023-11-21T08:52:30.165" v="654" actId="14100"/>
          <ac:spMkLst>
            <pc:docMk/>
            <pc:sldMk cId="1660981677" sldId="279"/>
            <ac:spMk id="10" creationId="{50D115AB-A314-4C13-9903-8FFBCC5C7D87}"/>
          </ac:spMkLst>
        </pc:spChg>
        <pc:spChg chg="add mod">
          <ac:chgData name="子豪 章" userId="a49aefbc8cdc36ad" providerId="LiveId" clId="{48E0EB1F-5016-496D-9FC6-BB42EE1F8B4C}" dt="2023-11-21T09:07:13.197" v="823" actId="20577"/>
          <ac:spMkLst>
            <pc:docMk/>
            <pc:sldMk cId="1660981677" sldId="279"/>
            <ac:spMk id="11" creationId="{3B3A8CC5-0A42-4D99-BF19-247618836B63}"/>
          </ac:spMkLst>
        </pc:spChg>
        <pc:spChg chg="add del mod">
          <ac:chgData name="子豪 章" userId="a49aefbc8cdc36ad" providerId="LiveId" clId="{48E0EB1F-5016-496D-9FC6-BB42EE1F8B4C}" dt="2023-11-21T08:37:06.328" v="534"/>
          <ac:spMkLst>
            <pc:docMk/>
            <pc:sldMk cId="1660981677" sldId="279"/>
            <ac:spMk id="14" creationId="{2B63D3A4-155E-4546-BEB1-CE8995DC3EF7}"/>
          </ac:spMkLst>
        </pc:spChg>
        <pc:spChg chg="add del mod">
          <ac:chgData name="子豪 章" userId="a49aefbc8cdc36ad" providerId="LiveId" clId="{48E0EB1F-5016-496D-9FC6-BB42EE1F8B4C}" dt="2023-11-21T09:09:01.509" v="875" actId="478"/>
          <ac:spMkLst>
            <pc:docMk/>
            <pc:sldMk cId="1660981677" sldId="279"/>
            <ac:spMk id="15" creationId="{824EB863-9081-4FFD-8537-40A75654A3C3}"/>
          </ac:spMkLst>
        </pc:spChg>
        <pc:spChg chg="add mod">
          <ac:chgData name="子豪 章" userId="a49aefbc8cdc36ad" providerId="LiveId" clId="{48E0EB1F-5016-496D-9FC6-BB42EE1F8B4C}" dt="2023-11-21T08:58:54.845" v="722" actId="1076"/>
          <ac:spMkLst>
            <pc:docMk/>
            <pc:sldMk cId="1660981677" sldId="279"/>
            <ac:spMk id="16" creationId="{A9CBC6B4-15DC-4350-B0BC-134A5D16A620}"/>
          </ac:spMkLst>
        </pc:spChg>
        <pc:spChg chg="add mod">
          <ac:chgData name="子豪 章" userId="a49aefbc8cdc36ad" providerId="LiveId" clId="{48E0EB1F-5016-496D-9FC6-BB42EE1F8B4C}" dt="2023-11-21T09:09:04.397" v="876" actId="1076"/>
          <ac:spMkLst>
            <pc:docMk/>
            <pc:sldMk cId="1660981677" sldId="279"/>
            <ac:spMk id="17" creationId="{A84B37E3-FA71-4F93-A89D-A2FB2245C62B}"/>
          </ac:spMkLst>
        </pc:spChg>
        <pc:picChg chg="add mod">
          <ac:chgData name="子豪 章" userId="a49aefbc8cdc36ad" providerId="LiveId" clId="{48E0EB1F-5016-496D-9FC6-BB42EE1F8B4C}" dt="2023-11-21T08:41:45.894" v="632" actId="1076"/>
          <ac:picMkLst>
            <pc:docMk/>
            <pc:sldMk cId="1660981677" sldId="279"/>
            <ac:picMk id="6" creationId="{D5C37C66-E902-474C-9467-A26AA9CE038B}"/>
          </ac:picMkLst>
        </pc:picChg>
        <pc:picChg chg="add mod">
          <ac:chgData name="子豪 章" userId="a49aefbc8cdc36ad" providerId="LiveId" clId="{48E0EB1F-5016-496D-9FC6-BB42EE1F8B4C}" dt="2023-11-21T09:10:16.437" v="878" actId="1076"/>
          <ac:picMkLst>
            <pc:docMk/>
            <pc:sldMk cId="1660981677" sldId="279"/>
            <ac:picMk id="8" creationId="{40CB080C-A03E-4A88-842C-DCC331B501B2}"/>
          </ac:picMkLst>
        </pc:picChg>
        <pc:picChg chg="add mod">
          <ac:chgData name="子豪 章" userId="a49aefbc8cdc36ad" providerId="LiveId" clId="{48E0EB1F-5016-496D-9FC6-BB42EE1F8B4C}" dt="2023-11-21T08:52:34.805" v="656" actId="1076"/>
          <ac:picMkLst>
            <pc:docMk/>
            <pc:sldMk cId="1660981677" sldId="279"/>
            <ac:picMk id="9" creationId="{12A76ED2-3E6D-4467-9898-7DD2E4315EA2}"/>
          </ac:picMkLst>
        </pc:picChg>
        <pc:picChg chg="add mod">
          <ac:chgData name="子豪 章" userId="a49aefbc8cdc36ad" providerId="LiveId" clId="{48E0EB1F-5016-496D-9FC6-BB42EE1F8B4C}" dt="2023-11-21T08:41:47.173" v="633" actId="1076"/>
          <ac:picMkLst>
            <pc:docMk/>
            <pc:sldMk cId="1660981677" sldId="279"/>
            <ac:picMk id="13" creationId="{A8CB2A92-2D63-4A27-A15D-329C0BA049A8}"/>
          </ac:picMkLst>
        </pc:picChg>
      </pc:sldChg>
      <pc:sldChg chg="addSp delSp modSp new mod">
        <pc:chgData name="子豪 章" userId="a49aefbc8cdc36ad" providerId="LiveId" clId="{48E0EB1F-5016-496D-9FC6-BB42EE1F8B4C}" dt="2023-11-21T08:58:33.437" v="721" actId="1076"/>
        <pc:sldMkLst>
          <pc:docMk/>
          <pc:sldMk cId="617095030" sldId="280"/>
        </pc:sldMkLst>
        <pc:spChg chg="mod">
          <ac:chgData name="子豪 章" userId="a49aefbc8cdc36ad" providerId="LiveId" clId="{48E0EB1F-5016-496D-9FC6-BB42EE1F8B4C}" dt="2023-11-21T08:58:26.978" v="717" actId="20577"/>
          <ac:spMkLst>
            <pc:docMk/>
            <pc:sldMk cId="617095030" sldId="280"/>
            <ac:spMk id="3" creationId="{F787D9E1-1D57-44C0-AE07-365212D87775}"/>
          </ac:spMkLst>
        </pc:spChg>
        <pc:spChg chg="add del mod">
          <ac:chgData name="子豪 章" userId="a49aefbc8cdc36ad" providerId="LiveId" clId="{48E0EB1F-5016-496D-9FC6-BB42EE1F8B4C}" dt="2023-11-21T08:46:37.812" v="649" actId="478"/>
          <ac:spMkLst>
            <pc:docMk/>
            <pc:sldMk cId="617095030" sldId="280"/>
            <ac:spMk id="6" creationId="{A73E9761-C9EF-4AA1-8C3D-F7DE696B9A86}"/>
          </ac:spMkLst>
        </pc:spChg>
        <pc:spChg chg="add mod">
          <ac:chgData name="子豪 章" userId="a49aefbc8cdc36ad" providerId="LiveId" clId="{48E0EB1F-5016-496D-9FC6-BB42EE1F8B4C}" dt="2023-11-21T08:58:30.669" v="718" actId="1076"/>
          <ac:spMkLst>
            <pc:docMk/>
            <pc:sldMk cId="617095030" sldId="280"/>
            <ac:spMk id="9" creationId="{7F6F295F-1540-402C-8D78-095A807D5C16}"/>
          </ac:spMkLst>
        </pc:spChg>
        <pc:picChg chg="add mod">
          <ac:chgData name="子豪 章" userId="a49aefbc8cdc36ad" providerId="LiveId" clId="{48E0EB1F-5016-496D-9FC6-BB42EE1F8B4C}" dt="2023-11-21T08:49:15.790" v="651" actId="1076"/>
          <ac:picMkLst>
            <pc:docMk/>
            <pc:sldMk cId="617095030" sldId="280"/>
            <ac:picMk id="5" creationId="{D4833BB7-A943-4946-AA97-8F8D96814705}"/>
          </ac:picMkLst>
        </pc:picChg>
        <pc:picChg chg="add mod">
          <ac:chgData name="子豪 章" userId="a49aefbc8cdc36ad" providerId="LiveId" clId="{48E0EB1F-5016-496D-9FC6-BB42EE1F8B4C}" dt="2023-11-21T08:58:33.437" v="721" actId="1076"/>
          <ac:picMkLst>
            <pc:docMk/>
            <pc:sldMk cId="617095030" sldId="280"/>
            <ac:picMk id="8" creationId="{70F074EF-371C-47E6-8B16-E379C0C70C0F}"/>
          </ac:picMkLst>
        </pc:picChg>
      </pc:sldChg>
      <pc:sldChg chg="new">
        <pc:chgData name="子豪 章" userId="a49aefbc8cdc36ad" providerId="LiveId" clId="{48E0EB1F-5016-496D-9FC6-BB42EE1F8B4C}" dt="2023-11-21T09:10:03.662" v="877" actId="680"/>
        <pc:sldMkLst>
          <pc:docMk/>
          <pc:sldMk cId="3427733790" sldId="281"/>
        </pc:sldMkLst>
      </pc:sldChg>
    </pc:docChg>
  </pc:docChgLst>
  <pc:docChgLst>
    <pc:chgData name="子豪 章" userId="a49aefbc8cdc36ad" providerId="LiveId" clId="{E548D29F-2B22-4DF8-83F7-5A70D300C26B}"/>
    <pc:docChg chg="custSel modSld">
      <pc:chgData name="子豪 章" userId="a49aefbc8cdc36ad" providerId="LiveId" clId="{E548D29F-2B22-4DF8-83F7-5A70D300C26B}" dt="2024-01-20T06:00:30.506" v="859" actId="20577"/>
      <pc:docMkLst>
        <pc:docMk/>
      </pc:docMkLst>
      <pc:sldChg chg="modSp mod">
        <pc:chgData name="子豪 章" userId="a49aefbc8cdc36ad" providerId="LiveId" clId="{E548D29F-2B22-4DF8-83F7-5A70D300C26B}" dt="2024-01-20T06:00:30.506" v="859" actId="20577"/>
        <pc:sldMkLst>
          <pc:docMk/>
          <pc:sldMk cId="2427253875" sldId="256"/>
        </pc:sldMkLst>
        <pc:spChg chg="mod">
          <ac:chgData name="子豪 章" userId="a49aefbc8cdc36ad" providerId="LiveId" clId="{E548D29F-2B22-4DF8-83F7-5A70D300C26B}" dt="2024-01-19T14:25:50.394" v="171" actId="20577"/>
          <ac:spMkLst>
            <pc:docMk/>
            <pc:sldMk cId="2427253875" sldId="256"/>
            <ac:spMk id="6" creationId="{7FF96F01-BAF6-3724-0F21-720371F0A830}"/>
          </ac:spMkLst>
        </pc:spChg>
        <pc:spChg chg="mod">
          <ac:chgData name="子豪 章" userId="a49aefbc8cdc36ad" providerId="LiveId" clId="{E548D29F-2B22-4DF8-83F7-5A70D300C26B}" dt="2024-01-20T06:00:30.506" v="859" actId="20577"/>
          <ac:spMkLst>
            <pc:docMk/>
            <pc:sldMk cId="2427253875" sldId="256"/>
            <ac:spMk id="9" creationId="{07D4B21A-9E54-0CE8-623B-9363ABDC19FF}"/>
          </ac:spMkLst>
        </pc:spChg>
      </pc:sldChg>
      <pc:sldChg chg="addSp delSp modSp mod">
        <pc:chgData name="子豪 章" userId="a49aefbc8cdc36ad" providerId="LiveId" clId="{E548D29F-2B22-4DF8-83F7-5A70D300C26B}" dt="2024-01-19T14:46:58.016" v="858" actId="1076"/>
        <pc:sldMkLst>
          <pc:docMk/>
          <pc:sldMk cId="3944920515" sldId="323"/>
        </pc:sldMkLst>
        <pc:spChg chg="del">
          <ac:chgData name="子豪 章" userId="a49aefbc8cdc36ad" providerId="LiveId" clId="{E548D29F-2B22-4DF8-83F7-5A70D300C26B}" dt="2024-01-19T14:25:58.771" v="173" actId="478"/>
          <ac:spMkLst>
            <pc:docMk/>
            <pc:sldMk cId="3944920515" sldId="323"/>
            <ac:spMk id="5" creationId="{F05807CF-B08C-4B4C-93A6-6AAACF5F520D}"/>
          </ac:spMkLst>
        </pc:spChg>
        <pc:spChg chg="add mod">
          <ac:chgData name="子豪 章" userId="a49aefbc8cdc36ad" providerId="LiveId" clId="{E548D29F-2B22-4DF8-83F7-5A70D300C26B}" dt="2024-01-19T14:46:58.016" v="858" actId="1076"/>
          <ac:spMkLst>
            <pc:docMk/>
            <pc:sldMk cId="3944920515" sldId="323"/>
            <ac:spMk id="9" creationId="{0DCB7455-D7A4-A9D5-17A8-5C5FCA9E3B4E}"/>
          </ac:spMkLst>
        </pc:spChg>
        <pc:spChg chg="del">
          <ac:chgData name="子豪 章" userId="a49aefbc8cdc36ad" providerId="LiveId" clId="{E548D29F-2B22-4DF8-83F7-5A70D300C26B}" dt="2024-01-19T14:25:58.771" v="173" actId="478"/>
          <ac:spMkLst>
            <pc:docMk/>
            <pc:sldMk cId="3944920515" sldId="323"/>
            <ac:spMk id="13" creationId="{FF723421-A4E7-4EAC-8271-8291B2846B92}"/>
          </ac:spMkLst>
        </pc:spChg>
        <pc:spChg chg="del">
          <ac:chgData name="子豪 章" userId="a49aefbc8cdc36ad" providerId="LiveId" clId="{E548D29F-2B22-4DF8-83F7-5A70D300C26B}" dt="2024-01-19T14:25:58.771" v="173" actId="478"/>
          <ac:spMkLst>
            <pc:docMk/>
            <pc:sldMk cId="3944920515" sldId="323"/>
            <ac:spMk id="19" creationId="{286842DE-AA69-41E3-A655-04C6A0BA518B}"/>
          </ac:spMkLst>
        </pc:spChg>
        <pc:spChg chg="del">
          <ac:chgData name="子豪 章" userId="a49aefbc8cdc36ad" providerId="LiveId" clId="{E548D29F-2B22-4DF8-83F7-5A70D300C26B}" dt="2024-01-19T14:25:58.771" v="173" actId="478"/>
          <ac:spMkLst>
            <pc:docMk/>
            <pc:sldMk cId="3944920515" sldId="323"/>
            <ac:spMk id="22" creationId="{3EB3204A-84F2-4474-8618-0F954CF2C662}"/>
          </ac:spMkLst>
        </pc:spChg>
        <pc:spChg chg="del">
          <ac:chgData name="子豪 章" userId="a49aefbc8cdc36ad" providerId="LiveId" clId="{E548D29F-2B22-4DF8-83F7-5A70D300C26B}" dt="2024-01-19T14:25:58.771" v="173" actId="478"/>
          <ac:spMkLst>
            <pc:docMk/>
            <pc:sldMk cId="3944920515" sldId="323"/>
            <ac:spMk id="26" creationId="{FC1C1058-7FA7-43E2-8E90-E41C228D4467}"/>
          </ac:spMkLst>
        </pc:spChg>
        <pc:graphicFrameChg chg="del">
          <ac:chgData name="子豪 章" userId="a49aefbc8cdc36ad" providerId="LiveId" clId="{E548D29F-2B22-4DF8-83F7-5A70D300C26B}" dt="2024-01-19T14:25:58.771" v="173" actId="478"/>
          <ac:graphicFrameMkLst>
            <pc:docMk/>
            <pc:sldMk cId="3944920515" sldId="323"/>
            <ac:graphicFrameMk id="16" creationId="{278496F2-4FE6-44FF-8580-6B5F302170BB}"/>
          </ac:graphicFrameMkLst>
        </pc:graphicFrameChg>
        <pc:graphicFrameChg chg="del">
          <ac:chgData name="子豪 章" userId="a49aefbc8cdc36ad" providerId="LiveId" clId="{E548D29F-2B22-4DF8-83F7-5A70D300C26B}" dt="2024-01-19T14:25:58.771" v="173" actId="478"/>
          <ac:graphicFrameMkLst>
            <pc:docMk/>
            <pc:sldMk cId="3944920515" sldId="323"/>
            <ac:graphicFrameMk id="18" creationId="{974E6FFB-46BF-4C04-8A3E-90A5A690A0AE}"/>
          </ac:graphicFrameMkLst>
        </pc:graphicFrameChg>
        <pc:picChg chg="add mod">
          <ac:chgData name="子豪 章" userId="a49aefbc8cdc36ad" providerId="LiveId" clId="{E548D29F-2B22-4DF8-83F7-5A70D300C26B}" dt="2024-01-19T14:39:03.966" v="207" actId="1076"/>
          <ac:picMkLst>
            <pc:docMk/>
            <pc:sldMk cId="3944920515" sldId="323"/>
            <ac:picMk id="4" creationId="{2A533303-719A-17AA-F20B-F8441914AC74}"/>
          </ac:picMkLst>
        </pc:picChg>
        <pc:picChg chg="add mod">
          <ac:chgData name="子豪 章" userId="a49aefbc8cdc36ad" providerId="LiveId" clId="{E548D29F-2B22-4DF8-83F7-5A70D300C26B}" dt="2024-01-19T14:45:50.323" v="707" actId="1076"/>
          <ac:picMkLst>
            <pc:docMk/>
            <pc:sldMk cId="3944920515" sldId="323"/>
            <ac:picMk id="8" creationId="{69E6280E-1088-4F83-844E-4BFBE8F3063B}"/>
          </ac:picMkLst>
        </pc:picChg>
        <pc:picChg chg="del">
          <ac:chgData name="子豪 章" userId="a49aefbc8cdc36ad" providerId="LiveId" clId="{E548D29F-2B22-4DF8-83F7-5A70D300C26B}" dt="2024-01-19T14:25:58.771" v="173" actId="478"/>
          <ac:picMkLst>
            <pc:docMk/>
            <pc:sldMk cId="3944920515" sldId="323"/>
            <ac:picMk id="21" creationId="{8516DD0A-2750-40BD-AFEE-E29DD50A631F}"/>
          </ac:picMkLst>
        </pc:picChg>
        <pc:picChg chg="del">
          <ac:chgData name="子豪 章" userId="a49aefbc8cdc36ad" providerId="LiveId" clId="{E548D29F-2B22-4DF8-83F7-5A70D300C26B}" dt="2024-01-19T14:25:59.570" v="174" actId="478"/>
          <ac:picMkLst>
            <pc:docMk/>
            <pc:sldMk cId="3944920515" sldId="323"/>
            <ac:picMk id="24" creationId="{E7904688-D932-41DB-B16C-F502EE16E36E}"/>
          </ac:picMkLst>
        </pc:picChg>
        <pc:picChg chg="del">
          <ac:chgData name="子豪 章" userId="a49aefbc8cdc36ad" providerId="LiveId" clId="{E548D29F-2B22-4DF8-83F7-5A70D300C26B}" dt="2024-01-19T14:25:58.771" v="173" actId="478"/>
          <ac:picMkLst>
            <pc:docMk/>
            <pc:sldMk cId="3944920515" sldId="323"/>
            <ac:picMk id="25" creationId="{38131729-BCD1-4035-A7C7-7DA17834F247}"/>
          </ac:picMkLst>
        </pc:picChg>
      </pc:sldChg>
      <pc:sldChg chg="addSp delSp modSp mod">
        <pc:chgData name="子豪 章" userId="a49aefbc8cdc36ad" providerId="LiveId" clId="{E548D29F-2B22-4DF8-83F7-5A70D300C26B}" dt="2024-01-19T14:45:39.229" v="706" actId="1076"/>
        <pc:sldMkLst>
          <pc:docMk/>
          <pc:sldMk cId="3116926818" sldId="324"/>
        </pc:sldMkLst>
        <pc:spChg chg="mod">
          <ac:chgData name="子豪 章" userId="a49aefbc8cdc36ad" providerId="LiveId" clId="{E548D29F-2B22-4DF8-83F7-5A70D300C26B}" dt="2024-01-19T14:29:38.441" v="188"/>
          <ac:spMkLst>
            <pc:docMk/>
            <pc:sldMk cId="3116926818" sldId="324"/>
            <ac:spMk id="2" creationId="{6CE57CAC-0C5A-4CF2-AD2F-F0886E86920C}"/>
          </ac:spMkLst>
        </pc:spChg>
        <pc:spChg chg="del">
          <ac:chgData name="子豪 章" userId="a49aefbc8cdc36ad" providerId="LiveId" clId="{E548D29F-2B22-4DF8-83F7-5A70D300C26B}" dt="2024-01-19T14:25:56.274" v="172" actId="478"/>
          <ac:spMkLst>
            <pc:docMk/>
            <pc:sldMk cId="3116926818" sldId="324"/>
            <ac:spMk id="5" creationId="{F05807CF-B08C-4B4C-93A6-6AAACF5F520D}"/>
          </ac:spMkLst>
        </pc:spChg>
        <pc:spChg chg="add del mod">
          <ac:chgData name="子豪 章" userId="a49aefbc8cdc36ad" providerId="LiveId" clId="{E548D29F-2B22-4DF8-83F7-5A70D300C26B}" dt="2024-01-19T14:35:57.159" v="196"/>
          <ac:spMkLst>
            <pc:docMk/>
            <pc:sldMk cId="3116926818" sldId="324"/>
            <ac:spMk id="6" creationId="{C68B0B71-435E-E630-2CD3-F7ABCCE1012B}"/>
          </ac:spMkLst>
        </pc:spChg>
        <pc:spChg chg="del">
          <ac:chgData name="子豪 章" userId="a49aefbc8cdc36ad" providerId="LiveId" clId="{E548D29F-2B22-4DF8-83F7-5A70D300C26B}" dt="2024-01-19T14:25:56.274" v="172" actId="478"/>
          <ac:spMkLst>
            <pc:docMk/>
            <pc:sldMk cId="3116926818" sldId="324"/>
            <ac:spMk id="9" creationId="{7F15BCBC-6445-43AB-929B-1BBF72F10D71}"/>
          </ac:spMkLst>
        </pc:spChg>
        <pc:spChg chg="add mod">
          <ac:chgData name="子豪 章" userId="a49aefbc8cdc36ad" providerId="LiveId" clId="{E548D29F-2B22-4DF8-83F7-5A70D300C26B}" dt="2024-01-19T14:45:32.702" v="705"/>
          <ac:spMkLst>
            <pc:docMk/>
            <pc:sldMk cId="3116926818" sldId="324"/>
            <ac:spMk id="10" creationId="{2DB62C38-DE21-F25B-B144-FDF09024B558}"/>
          </ac:spMkLst>
        </pc:spChg>
        <pc:spChg chg="del">
          <ac:chgData name="子豪 章" userId="a49aefbc8cdc36ad" providerId="LiveId" clId="{E548D29F-2B22-4DF8-83F7-5A70D300C26B}" dt="2024-01-19T14:25:56.274" v="172" actId="478"/>
          <ac:spMkLst>
            <pc:docMk/>
            <pc:sldMk cId="3116926818" sldId="324"/>
            <ac:spMk id="13" creationId="{FF723421-A4E7-4EAC-8271-8291B2846B92}"/>
          </ac:spMkLst>
        </pc:spChg>
        <pc:spChg chg="del">
          <ac:chgData name="子豪 章" userId="a49aefbc8cdc36ad" providerId="LiveId" clId="{E548D29F-2B22-4DF8-83F7-5A70D300C26B}" dt="2024-01-19T14:25:56.274" v="172" actId="478"/>
          <ac:spMkLst>
            <pc:docMk/>
            <pc:sldMk cId="3116926818" sldId="324"/>
            <ac:spMk id="19" creationId="{286842DE-AA69-41E3-A655-04C6A0BA518B}"/>
          </ac:spMkLst>
        </pc:spChg>
        <pc:spChg chg="add mod">
          <ac:chgData name="子豪 章" userId="a49aefbc8cdc36ad" providerId="LiveId" clId="{E548D29F-2B22-4DF8-83F7-5A70D300C26B}" dt="2024-01-19T14:45:24.176" v="695"/>
          <ac:spMkLst>
            <pc:docMk/>
            <pc:sldMk cId="3116926818" sldId="324"/>
            <ac:spMk id="21" creationId="{B896C375-7745-6A93-C9DC-842ADC340BB2}"/>
          </ac:spMkLst>
        </pc:spChg>
        <pc:spChg chg="add mod">
          <ac:chgData name="子豪 章" userId="a49aefbc8cdc36ad" providerId="LiveId" clId="{E548D29F-2B22-4DF8-83F7-5A70D300C26B}" dt="2024-01-19T14:44:40.984" v="608" actId="1076"/>
          <ac:spMkLst>
            <pc:docMk/>
            <pc:sldMk cId="3116926818" sldId="324"/>
            <ac:spMk id="34" creationId="{A5D3101E-5094-AD5A-3F68-B7472A06083D}"/>
          </ac:spMkLst>
        </pc:spChg>
        <pc:graphicFrameChg chg="del">
          <ac:chgData name="子豪 章" userId="a49aefbc8cdc36ad" providerId="LiveId" clId="{E548D29F-2B22-4DF8-83F7-5A70D300C26B}" dt="2024-01-19T14:25:56.274" v="172" actId="478"/>
          <ac:graphicFrameMkLst>
            <pc:docMk/>
            <pc:sldMk cId="3116926818" sldId="324"/>
            <ac:graphicFrameMk id="16" creationId="{278496F2-4FE6-44FF-8580-6B5F302170BB}"/>
          </ac:graphicFrameMkLst>
        </pc:graphicFrameChg>
        <pc:graphicFrameChg chg="del">
          <ac:chgData name="子豪 章" userId="a49aefbc8cdc36ad" providerId="LiveId" clId="{E548D29F-2B22-4DF8-83F7-5A70D300C26B}" dt="2024-01-19T14:25:56.274" v="172" actId="478"/>
          <ac:graphicFrameMkLst>
            <pc:docMk/>
            <pc:sldMk cId="3116926818" sldId="324"/>
            <ac:graphicFrameMk id="18" creationId="{974E6FFB-46BF-4C04-8A3E-90A5A690A0AE}"/>
          </ac:graphicFrameMkLst>
        </pc:graphicFrameChg>
        <pc:picChg chg="add mod">
          <ac:chgData name="子豪 章" userId="a49aefbc8cdc36ad" providerId="LiveId" clId="{E548D29F-2B22-4DF8-83F7-5A70D300C26B}" dt="2024-01-19T14:44:00.716" v="557" actId="1076"/>
          <ac:picMkLst>
            <pc:docMk/>
            <pc:sldMk cId="3116926818" sldId="324"/>
            <ac:picMk id="4" creationId="{293C5DE8-1A80-E03F-56CF-D3089AE938B2}"/>
          </ac:picMkLst>
        </pc:picChg>
        <pc:picChg chg="del">
          <ac:chgData name="子豪 章" userId="a49aefbc8cdc36ad" providerId="LiveId" clId="{E548D29F-2B22-4DF8-83F7-5A70D300C26B}" dt="2024-01-19T14:25:56.274" v="172" actId="478"/>
          <ac:picMkLst>
            <pc:docMk/>
            <pc:sldMk cId="3116926818" sldId="324"/>
            <ac:picMk id="8" creationId="{CBFDD30F-7CAE-4B47-BF47-31487B35F703}"/>
          </ac:picMkLst>
        </pc:picChg>
        <pc:picChg chg="add mod">
          <ac:chgData name="子豪 章" userId="a49aefbc8cdc36ad" providerId="LiveId" clId="{E548D29F-2B22-4DF8-83F7-5A70D300C26B}" dt="2024-01-19T14:44:33.141" v="606" actId="1076"/>
          <ac:picMkLst>
            <pc:docMk/>
            <pc:sldMk cId="3116926818" sldId="324"/>
            <ac:picMk id="12" creationId="{3188051B-ABC7-3BD2-783E-A475A4A3AF7C}"/>
          </ac:picMkLst>
        </pc:picChg>
        <pc:picChg chg="add mod">
          <ac:chgData name="子豪 章" userId="a49aefbc8cdc36ad" providerId="LiveId" clId="{E548D29F-2B22-4DF8-83F7-5A70D300C26B}" dt="2024-01-19T14:45:39.229" v="706" actId="1076"/>
          <ac:picMkLst>
            <pc:docMk/>
            <pc:sldMk cId="3116926818" sldId="324"/>
            <ac:picMk id="15" creationId="{D7BDF461-7D3D-BDCB-D5A0-4715A0D65038}"/>
          </ac:picMkLst>
        </pc:picChg>
        <pc:picChg chg="add mod">
          <ac:chgData name="子豪 章" userId="a49aefbc8cdc36ad" providerId="LiveId" clId="{E548D29F-2B22-4DF8-83F7-5A70D300C26B}" dt="2024-01-19T14:43:48.433" v="551" actId="1076"/>
          <ac:picMkLst>
            <pc:docMk/>
            <pc:sldMk cId="3116926818" sldId="324"/>
            <ac:picMk id="20" creationId="{50431247-34F9-4E30-10D2-F0B19C8B7765}"/>
          </ac:picMkLst>
        </pc:picChg>
        <pc:picChg chg="add mod">
          <ac:chgData name="子豪 章" userId="a49aefbc8cdc36ad" providerId="LiveId" clId="{E548D29F-2B22-4DF8-83F7-5A70D300C26B}" dt="2024-01-19T14:44:47.315" v="611" actId="1076"/>
          <ac:picMkLst>
            <pc:docMk/>
            <pc:sldMk cId="3116926818" sldId="324"/>
            <ac:picMk id="23" creationId="{2F0C1E1C-1848-9989-0C0F-771383B87E3D}"/>
          </ac:picMkLst>
        </pc:picChg>
        <pc:cxnChg chg="add mod">
          <ac:chgData name="子豪 章" userId="a49aefbc8cdc36ad" providerId="LiveId" clId="{E548D29F-2B22-4DF8-83F7-5A70D300C26B}" dt="2024-01-19T14:44:52.856" v="613" actId="14100"/>
          <ac:cxnSpMkLst>
            <pc:docMk/>
            <pc:sldMk cId="3116926818" sldId="324"/>
            <ac:cxnSpMk id="25" creationId="{141C264A-25E8-B6C2-85A4-0B4293000CC6}"/>
          </ac:cxnSpMkLst>
        </pc:cxnChg>
        <pc:cxnChg chg="add mod">
          <ac:chgData name="子豪 章" userId="a49aefbc8cdc36ad" providerId="LiveId" clId="{E548D29F-2B22-4DF8-83F7-5A70D300C26B}" dt="2024-01-19T14:43:45.238" v="549" actId="14100"/>
          <ac:cxnSpMkLst>
            <pc:docMk/>
            <pc:sldMk cId="3116926818" sldId="324"/>
            <ac:cxnSpMk id="26" creationId="{0E20AD2E-50BC-68C4-C94A-22F0E0E68704}"/>
          </ac:cxnSpMkLst>
        </pc:cxnChg>
        <pc:cxnChg chg="add mod">
          <ac:chgData name="子豪 章" userId="a49aefbc8cdc36ad" providerId="LiveId" clId="{E548D29F-2B22-4DF8-83F7-5A70D300C26B}" dt="2024-01-19T14:44:50.636" v="612" actId="1076"/>
          <ac:cxnSpMkLst>
            <pc:docMk/>
            <pc:sldMk cId="3116926818" sldId="324"/>
            <ac:cxnSpMk id="30" creationId="{7296CFB7-909E-9CBE-5BB8-64B6318F3A77}"/>
          </ac:cxnSpMkLst>
        </pc:cxnChg>
      </pc:sldChg>
    </pc:docChg>
  </pc:docChgLst>
  <pc:docChgLst>
    <pc:chgData name="子豪 章" userId="a49aefbc8cdc36ad" providerId="LiveId" clId="{503A9694-5CF6-4188-B0BC-F6F97DD8A87D}"/>
    <pc:docChg chg="modSld">
      <pc:chgData name="子豪 章" userId="a49aefbc8cdc36ad" providerId="LiveId" clId="{503A9694-5CF6-4188-B0BC-F6F97DD8A87D}" dt="2023-11-21T15:03:28.684" v="7" actId="1076"/>
      <pc:docMkLst>
        <pc:docMk/>
      </pc:docMkLst>
      <pc:sldChg chg="modSp mod">
        <pc:chgData name="子豪 章" userId="a49aefbc8cdc36ad" providerId="LiveId" clId="{503A9694-5CF6-4188-B0BC-F6F97DD8A87D}" dt="2023-11-21T14:41:13.351" v="2" actId="1076"/>
        <pc:sldMkLst>
          <pc:docMk/>
          <pc:sldMk cId="767941888" sldId="274"/>
        </pc:sldMkLst>
        <pc:picChg chg="mod">
          <ac:chgData name="子豪 章" userId="a49aefbc8cdc36ad" providerId="LiveId" clId="{503A9694-5CF6-4188-B0BC-F6F97DD8A87D}" dt="2023-11-21T14:41:13.351" v="2" actId="1076"/>
          <ac:picMkLst>
            <pc:docMk/>
            <pc:sldMk cId="767941888" sldId="274"/>
            <ac:picMk id="14" creationId="{3238BC9E-A603-4D17-B33B-BB553A36DF32}"/>
          </ac:picMkLst>
        </pc:picChg>
      </pc:sldChg>
      <pc:sldChg chg="modSp mod">
        <pc:chgData name="子豪 章" userId="a49aefbc8cdc36ad" providerId="LiveId" clId="{503A9694-5CF6-4188-B0BC-F6F97DD8A87D}" dt="2023-11-21T15:03:28.684" v="7" actId="1076"/>
        <pc:sldMkLst>
          <pc:docMk/>
          <pc:sldMk cId="2520483299" sldId="276"/>
        </pc:sldMkLst>
        <pc:graphicFrameChg chg="mod">
          <ac:chgData name="子豪 章" userId="a49aefbc8cdc36ad" providerId="LiveId" clId="{503A9694-5CF6-4188-B0BC-F6F97DD8A87D}" dt="2023-11-21T15:02:26.729" v="3" actId="14100"/>
          <ac:graphicFrameMkLst>
            <pc:docMk/>
            <pc:sldMk cId="2520483299" sldId="276"/>
            <ac:graphicFrameMk id="4" creationId="{4B58A080-0FCF-4D09-B44D-9DA1CE6625C0}"/>
          </ac:graphicFrameMkLst>
        </pc:graphicFrameChg>
        <pc:picChg chg="mod">
          <ac:chgData name="子豪 章" userId="a49aefbc8cdc36ad" providerId="LiveId" clId="{503A9694-5CF6-4188-B0BC-F6F97DD8A87D}" dt="2023-11-21T15:03:28.684" v="7" actId="1076"/>
          <ac:picMkLst>
            <pc:docMk/>
            <pc:sldMk cId="2520483299" sldId="276"/>
            <ac:picMk id="6" creationId="{92363BE7-0E3C-4B5E-9F6D-8DEE9DF9D981}"/>
          </ac:picMkLst>
        </pc:picChg>
      </pc:sldChg>
    </pc:docChg>
  </pc:docChgLst>
  <pc:docChgLst>
    <pc:chgData name="子豪 章" userId="a49aefbc8cdc36ad" providerId="LiveId" clId="{96A10620-9B2D-4E3D-B247-8561B3BE6E28}"/>
    <pc:docChg chg="undo custSel addSld modSld">
      <pc:chgData name="子豪 章" userId="a49aefbc8cdc36ad" providerId="LiveId" clId="{96A10620-9B2D-4E3D-B247-8561B3BE6E28}" dt="2023-10-17T05:28:24.462" v="208" actId="14100"/>
      <pc:docMkLst>
        <pc:docMk/>
      </pc:docMkLst>
      <pc:sldChg chg="addSp delSp modSp mod">
        <pc:chgData name="子豪 章" userId="a49aefbc8cdc36ad" providerId="LiveId" clId="{96A10620-9B2D-4E3D-B247-8561B3BE6E28}" dt="2023-10-17T05:05:19.965" v="19" actId="21"/>
        <pc:sldMkLst>
          <pc:docMk/>
          <pc:sldMk cId="292854877" sldId="279"/>
        </pc:sldMkLst>
        <pc:picChg chg="mod">
          <ac:chgData name="子豪 章" userId="a49aefbc8cdc36ad" providerId="LiveId" clId="{96A10620-9B2D-4E3D-B247-8561B3BE6E28}" dt="2023-10-17T05:04:44.721" v="7" actId="1076"/>
          <ac:picMkLst>
            <pc:docMk/>
            <pc:sldMk cId="292854877" sldId="279"/>
            <ac:picMk id="3" creationId="{878BF558-DA7F-1166-1DB1-3B0ACE9A0E89}"/>
          </ac:picMkLst>
        </pc:picChg>
        <pc:picChg chg="mod">
          <ac:chgData name="子豪 章" userId="a49aefbc8cdc36ad" providerId="LiveId" clId="{96A10620-9B2D-4E3D-B247-8561B3BE6E28}" dt="2023-10-17T05:04:36.307" v="0" actId="14100"/>
          <ac:picMkLst>
            <pc:docMk/>
            <pc:sldMk cId="292854877" sldId="279"/>
            <ac:picMk id="5" creationId="{495D71E5-B472-CA7E-C795-81618E250657}"/>
          </ac:picMkLst>
        </pc:picChg>
        <pc:picChg chg="mod">
          <ac:chgData name="子豪 章" userId="a49aefbc8cdc36ad" providerId="LiveId" clId="{96A10620-9B2D-4E3D-B247-8561B3BE6E28}" dt="2023-10-17T05:04:44.138" v="6" actId="1076"/>
          <ac:picMkLst>
            <pc:docMk/>
            <pc:sldMk cId="292854877" sldId="279"/>
            <ac:picMk id="6" creationId="{08786253-7608-A47A-A3FB-40CAB692DB88}"/>
          </ac:picMkLst>
        </pc:picChg>
        <pc:picChg chg="add del mod">
          <ac:chgData name="子豪 章" userId="a49aefbc8cdc36ad" providerId="LiveId" clId="{96A10620-9B2D-4E3D-B247-8561B3BE6E28}" dt="2023-10-17T05:05:19.965" v="19" actId="21"/>
          <ac:picMkLst>
            <pc:docMk/>
            <pc:sldMk cId="292854877" sldId="279"/>
            <ac:picMk id="13" creationId="{06BF188A-0E31-4CB2-9C6B-F273E3C5ED90}"/>
          </ac:picMkLst>
        </pc:picChg>
      </pc:sldChg>
      <pc:sldChg chg="modSp mod">
        <pc:chgData name="子豪 章" userId="a49aefbc8cdc36ad" providerId="LiveId" clId="{96A10620-9B2D-4E3D-B247-8561B3BE6E28}" dt="2023-10-17T05:28:24.462" v="208" actId="14100"/>
        <pc:sldMkLst>
          <pc:docMk/>
          <pc:sldMk cId="2261670622" sldId="288"/>
        </pc:sldMkLst>
        <pc:spChg chg="mod">
          <ac:chgData name="子豪 章" userId="a49aefbc8cdc36ad" providerId="LiveId" clId="{96A10620-9B2D-4E3D-B247-8561B3BE6E28}" dt="2023-10-17T05:07:50.061" v="108" actId="20577"/>
          <ac:spMkLst>
            <pc:docMk/>
            <pc:sldMk cId="2261670622" sldId="288"/>
            <ac:spMk id="11" creationId="{10C4E9C0-9492-481E-932D-10A1C31090F0}"/>
          </ac:spMkLst>
        </pc:spChg>
        <pc:spChg chg="mod">
          <ac:chgData name="子豪 章" userId="a49aefbc8cdc36ad" providerId="LiveId" clId="{96A10620-9B2D-4E3D-B247-8561B3BE6E28}" dt="2023-10-17T05:28:24.462" v="208" actId="14100"/>
          <ac:spMkLst>
            <pc:docMk/>
            <pc:sldMk cId="2261670622" sldId="288"/>
            <ac:spMk id="97" creationId="{7B40B725-298A-5BBB-AFB8-A36C8BF7DF71}"/>
          </ac:spMkLst>
        </pc:spChg>
        <pc:grpChg chg="mod">
          <ac:chgData name="子豪 章" userId="a49aefbc8cdc36ad" providerId="LiveId" clId="{96A10620-9B2D-4E3D-B247-8561B3BE6E28}" dt="2023-10-17T05:28:03.853" v="193" actId="1076"/>
          <ac:grpSpMkLst>
            <pc:docMk/>
            <pc:sldMk cId="2261670622" sldId="288"/>
            <ac:grpSpMk id="96" creationId="{1050D45B-63B6-0AF2-27F2-B0E28DF4E64F}"/>
          </ac:grpSpMkLst>
        </pc:grpChg>
        <pc:inkChg chg="mod">
          <ac:chgData name="子豪 章" userId="a49aefbc8cdc36ad" providerId="LiveId" clId="{96A10620-9B2D-4E3D-B247-8561B3BE6E28}" dt="2023-10-17T05:28:03.853" v="193" actId="1076"/>
          <ac:inkMkLst>
            <pc:docMk/>
            <pc:sldMk cId="2261670622" sldId="288"/>
            <ac:inkMk id="15" creationId="{2151ED5C-78CB-3F8D-2480-A878C6C8B893}"/>
          </ac:inkMkLst>
        </pc:inkChg>
        <pc:inkChg chg="mod">
          <ac:chgData name="子豪 章" userId="a49aefbc8cdc36ad" providerId="LiveId" clId="{96A10620-9B2D-4E3D-B247-8561B3BE6E28}" dt="2023-10-17T05:28:03.853" v="193" actId="1076"/>
          <ac:inkMkLst>
            <pc:docMk/>
            <pc:sldMk cId="2261670622" sldId="288"/>
            <ac:inkMk id="16" creationId="{E51FFB0B-D90E-DB1A-13C2-862C9D809E07}"/>
          </ac:inkMkLst>
        </pc:inkChg>
        <pc:inkChg chg="mod">
          <ac:chgData name="子豪 章" userId="a49aefbc8cdc36ad" providerId="LiveId" clId="{96A10620-9B2D-4E3D-B247-8561B3BE6E28}" dt="2023-10-17T05:28:03.853" v="193" actId="1076"/>
          <ac:inkMkLst>
            <pc:docMk/>
            <pc:sldMk cId="2261670622" sldId="288"/>
            <ac:inkMk id="17" creationId="{6A634660-D50F-CA27-E4F4-C0A42AB9ACF6}"/>
          </ac:inkMkLst>
        </pc:inkChg>
        <pc:inkChg chg="mod">
          <ac:chgData name="子豪 章" userId="a49aefbc8cdc36ad" providerId="LiveId" clId="{96A10620-9B2D-4E3D-B247-8561B3BE6E28}" dt="2023-10-17T05:28:03.853" v="193" actId="1076"/>
          <ac:inkMkLst>
            <pc:docMk/>
            <pc:sldMk cId="2261670622" sldId="288"/>
            <ac:inkMk id="19" creationId="{947F1140-8748-E720-773F-52023D0E8A34}"/>
          </ac:inkMkLst>
        </pc:inkChg>
        <pc:inkChg chg="mod">
          <ac:chgData name="子豪 章" userId="a49aefbc8cdc36ad" providerId="LiveId" clId="{96A10620-9B2D-4E3D-B247-8561B3BE6E28}" dt="2023-10-17T05:28:03.853" v="193" actId="1076"/>
          <ac:inkMkLst>
            <pc:docMk/>
            <pc:sldMk cId="2261670622" sldId="288"/>
            <ac:inkMk id="23" creationId="{AAA02507-A6BD-8033-037E-2D074DACEB34}"/>
          </ac:inkMkLst>
        </pc:inkChg>
        <pc:inkChg chg="mod">
          <ac:chgData name="子豪 章" userId="a49aefbc8cdc36ad" providerId="LiveId" clId="{96A10620-9B2D-4E3D-B247-8561B3BE6E28}" dt="2023-10-17T05:28:03.853" v="193" actId="1076"/>
          <ac:inkMkLst>
            <pc:docMk/>
            <pc:sldMk cId="2261670622" sldId="288"/>
            <ac:inkMk id="25" creationId="{177675E2-3259-97F6-9B0B-A723FFDBAB23}"/>
          </ac:inkMkLst>
        </pc:inkChg>
        <pc:inkChg chg="mod">
          <ac:chgData name="子豪 章" userId="a49aefbc8cdc36ad" providerId="LiveId" clId="{96A10620-9B2D-4E3D-B247-8561B3BE6E28}" dt="2023-10-17T05:28:03.853" v="193" actId="1076"/>
          <ac:inkMkLst>
            <pc:docMk/>
            <pc:sldMk cId="2261670622" sldId="288"/>
            <ac:inkMk id="26" creationId="{C5066B92-733A-450A-D3A2-EAD37FE3528B}"/>
          </ac:inkMkLst>
        </pc:inkChg>
        <pc:inkChg chg="mod">
          <ac:chgData name="子豪 章" userId="a49aefbc8cdc36ad" providerId="LiveId" clId="{96A10620-9B2D-4E3D-B247-8561B3BE6E28}" dt="2023-10-17T05:28:03.853" v="193" actId="1076"/>
          <ac:inkMkLst>
            <pc:docMk/>
            <pc:sldMk cId="2261670622" sldId="288"/>
            <ac:inkMk id="27" creationId="{9A3D81B1-6A9B-C7CA-CF16-15C626832133}"/>
          </ac:inkMkLst>
        </pc:inkChg>
        <pc:inkChg chg="mod">
          <ac:chgData name="子豪 章" userId="a49aefbc8cdc36ad" providerId="LiveId" clId="{96A10620-9B2D-4E3D-B247-8561B3BE6E28}" dt="2023-10-17T05:28:03.853" v="193" actId="1076"/>
          <ac:inkMkLst>
            <pc:docMk/>
            <pc:sldMk cId="2261670622" sldId="288"/>
            <ac:inkMk id="28" creationId="{2AB994F3-D5EB-550C-AF7A-7602083096D6}"/>
          </ac:inkMkLst>
        </pc:inkChg>
        <pc:inkChg chg="mod">
          <ac:chgData name="子豪 章" userId="a49aefbc8cdc36ad" providerId="LiveId" clId="{96A10620-9B2D-4E3D-B247-8561B3BE6E28}" dt="2023-10-17T05:28:03.853" v="193" actId="1076"/>
          <ac:inkMkLst>
            <pc:docMk/>
            <pc:sldMk cId="2261670622" sldId="288"/>
            <ac:inkMk id="29" creationId="{191776D9-BFD9-8EF7-0F5C-1E672601326A}"/>
          </ac:inkMkLst>
        </pc:inkChg>
        <pc:inkChg chg="mod">
          <ac:chgData name="子豪 章" userId="a49aefbc8cdc36ad" providerId="LiveId" clId="{96A10620-9B2D-4E3D-B247-8561B3BE6E28}" dt="2023-10-17T05:28:03.853" v="193" actId="1076"/>
          <ac:inkMkLst>
            <pc:docMk/>
            <pc:sldMk cId="2261670622" sldId="288"/>
            <ac:inkMk id="31" creationId="{1F0BFCB8-10EC-2D8F-AA58-3CABEF129FCE}"/>
          </ac:inkMkLst>
        </pc:inkChg>
        <pc:inkChg chg="mod">
          <ac:chgData name="子豪 章" userId="a49aefbc8cdc36ad" providerId="LiveId" clId="{96A10620-9B2D-4E3D-B247-8561B3BE6E28}" dt="2023-10-17T05:28:03.853" v="193" actId="1076"/>
          <ac:inkMkLst>
            <pc:docMk/>
            <pc:sldMk cId="2261670622" sldId="288"/>
            <ac:inkMk id="32" creationId="{890C53A2-863D-C14B-9CDE-3C70E11B16EC}"/>
          </ac:inkMkLst>
        </pc:inkChg>
        <pc:inkChg chg="mod">
          <ac:chgData name="子豪 章" userId="a49aefbc8cdc36ad" providerId="LiveId" clId="{96A10620-9B2D-4E3D-B247-8561B3BE6E28}" dt="2023-10-17T05:28:03.853" v="193" actId="1076"/>
          <ac:inkMkLst>
            <pc:docMk/>
            <pc:sldMk cId="2261670622" sldId="288"/>
            <ac:inkMk id="33" creationId="{F88786B2-DC95-E62F-B9F9-6A4310889334}"/>
          </ac:inkMkLst>
        </pc:inkChg>
        <pc:inkChg chg="mod">
          <ac:chgData name="子豪 章" userId="a49aefbc8cdc36ad" providerId="LiveId" clId="{96A10620-9B2D-4E3D-B247-8561B3BE6E28}" dt="2023-10-17T05:28:03.853" v="193" actId="1076"/>
          <ac:inkMkLst>
            <pc:docMk/>
            <pc:sldMk cId="2261670622" sldId="288"/>
            <ac:inkMk id="34" creationId="{231B6134-F20F-E3C0-ED1D-B00F773DB2D6}"/>
          </ac:inkMkLst>
        </pc:inkChg>
        <pc:inkChg chg="mod">
          <ac:chgData name="子豪 章" userId="a49aefbc8cdc36ad" providerId="LiveId" clId="{96A10620-9B2D-4E3D-B247-8561B3BE6E28}" dt="2023-10-17T05:28:03.853" v="193" actId="1076"/>
          <ac:inkMkLst>
            <pc:docMk/>
            <pc:sldMk cId="2261670622" sldId="288"/>
            <ac:inkMk id="35" creationId="{5D7E9E67-DD37-6196-BCD3-36C9B7D85344}"/>
          </ac:inkMkLst>
        </pc:inkChg>
        <pc:inkChg chg="mod">
          <ac:chgData name="子豪 章" userId="a49aefbc8cdc36ad" providerId="LiveId" clId="{96A10620-9B2D-4E3D-B247-8561B3BE6E28}" dt="2023-10-17T05:28:03.853" v="193" actId="1076"/>
          <ac:inkMkLst>
            <pc:docMk/>
            <pc:sldMk cId="2261670622" sldId="288"/>
            <ac:inkMk id="36" creationId="{E87FAB18-E3CD-C8F6-DE3F-A71DDB940B4B}"/>
          </ac:inkMkLst>
        </pc:inkChg>
        <pc:inkChg chg="mod">
          <ac:chgData name="子豪 章" userId="a49aefbc8cdc36ad" providerId="LiveId" clId="{96A10620-9B2D-4E3D-B247-8561B3BE6E28}" dt="2023-10-17T05:28:03.853" v="193" actId="1076"/>
          <ac:inkMkLst>
            <pc:docMk/>
            <pc:sldMk cId="2261670622" sldId="288"/>
            <ac:inkMk id="37" creationId="{2D153582-7F49-5DB8-71D9-E9C59C791AAC}"/>
          </ac:inkMkLst>
        </pc:inkChg>
        <pc:inkChg chg="mod">
          <ac:chgData name="子豪 章" userId="a49aefbc8cdc36ad" providerId="LiveId" clId="{96A10620-9B2D-4E3D-B247-8561B3BE6E28}" dt="2023-10-17T05:28:03.853" v="193" actId="1076"/>
          <ac:inkMkLst>
            <pc:docMk/>
            <pc:sldMk cId="2261670622" sldId="288"/>
            <ac:inkMk id="38" creationId="{666E3058-54FB-8157-F3BE-031BABEF4097}"/>
          </ac:inkMkLst>
        </pc:inkChg>
        <pc:inkChg chg="mod">
          <ac:chgData name="子豪 章" userId="a49aefbc8cdc36ad" providerId="LiveId" clId="{96A10620-9B2D-4E3D-B247-8561B3BE6E28}" dt="2023-10-17T05:28:03.853" v="193" actId="1076"/>
          <ac:inkMkLst>
            <pc:docMk/>
            <pc:sldMk cId="2261670622" sldId="288"/>
            <ac:inkMk id="39" creationId="{9CE22D24-242C-893A-8C93-C2EF7885E47C}"/>
          </ac:inkMkLst>
        </pc:inkChg>
        <pc:inkChg chg="mod">
          <ac:chgData name="子豪 章" userId="a49aefbc8cdc36ad" providerId="LiveId" clId="{96A10620-9B2D-4E3D-B247-8561B3BE6E28}" dt="2023-10-17T05:28:03.853" v="193" actId="1076"/>
          <ac:inkMkLst>
            <pc:docMk/>
            <pc:sldMk cId="2261670622" sldId="288"/>
            <ac:inkMk id="40" creationId="{E642F230-6707-C1CE-EBFB-DE8B2166E042}"/>
          </ac:inkMkLst>
        </pc:inkChg>
        <pc:inkChg chg="mod">
          <ac:chgData name="子豪 章" userId="a49aefbc8cdc36ad" providerId="LiveId" clId="{96A10620-9B2D-4E3D-B247-8561B3BE6E28}" dt="2023-10-17T05:28:03.853" v="193" actId="1076"/>
          <ac:inkMkLst>
            <pc:docMk/>
            <pc:sldMk cId="2261670622" sldId="288"/>
            <ac:inkMk id="41" creationId="{93C9B747-EBED-3091-F96A-701B223A2AA0}"/>
          </ac:inkMkLst>
        </pc:inkChg>
        <pc:inkChg chg="mod">
          <ac:chgData name="子豪 章" userId="a49aefbc8cdc36ad" providerId="LiveId" clId="{96A10620-9B2D-4E3D-B247-8561B3BE6E28}" dt="2023-10-17T05:28:03.853" v="193" actId="1076"/>
          <ac:inkMkLst>
            <pc:docMk/>
            <pc:sldMk cId="2261670622" sldId="288"/>
            <ac:inkMk id="43" creationId="{8301C806-22C7-BF93-FF19-951436D699AB}"/>
          </ac:inkMkLst>
        </pc:inkChg>
        <pc:inkChg chg="mod">
          <ac:chgData name="子豪 章" userId="a49aefbc8cdc36ad" providerId="LiveId" clId="{96A10620-9B2D-4E3D-B247-8561B3BE6E28}" dt="2023-10-17T05:28:03.853" v="193" actId="1076"/>
          <ac:inkMkLst>
            <pc:docMk/>
            <pc:sldMk cId="2261670622" sldId="288"/>
            <ac:inkMk id="44" creationId="{55B5E9EA-2128-E346-EE36-786CA8EE95C3}"/>
          </ac:inkMkLst>
        </pc:inkChg>
        <pc:inkChg chg="mod">
          <ac:chgData name="子豪 章" userId="a49aefbc8cdc36ad" providerId="LiveId" clId="{96A10620-9B2D-4E3D-B247-8561B3BE6E28}" dt="2023-10-17T05:28:03.853" v="193" actId="1076"/>
          <ac:inkMkLst>
            <pc:docMk/>
            <pc:sldMk cId="2261670622" sldId="288"/>
            <ac:inkMk id="46" creationId="{D71277B6-9849-5B6F-58B4-8FE7BA96D1A0}"/>
          </ac:inkMkLst>
        </pc:inkChg>
        <pc:inkChg chg="mod">
          <ac:chgData name="子豪 章" userId="a49aefbc8cdc36ad" providerId="LiveId" clId="{96A10620-9B2D-4E3D-B247-8561B3BE6E28}" dt="2023-10-17T05:28:03.853" v="193" actId="1076"/>
          <ac:inkMkLst>
            <pc:docMk/>
            <pc:sldMk cId="2261670622" sldId="288"/>
            <ac:inkMk id="47" creationId="{A492DD2B-B902-4385-0C70-EC2C00A157BB}"/>
          </ac:inkMkLst>
        </pc:inkChg>
      </pc:sldChg>
      <pc:sldChg chg="addSp delSp modSp new mod modClrScheme chgLayout">
        <pc:chgData name="子豪 章" userId="a49aefbc8cdc36ad" providerId="LiveId" clId="{96A10620-9B2D-4E3D-B247-8561B3BE6E28}" dt="2023-10-17T05:26:26.872" v="141" actId="20577"/>
        <pc:sldMkLst>
          <pc:docMk/>
          <pc:sldMk cId="3983251148" sldId="289"/>
        </pc:sldMkLst>
        <pc:spChg chg="del">
          <ac:chgData name="子豪 章" userId="a49aefbc8cdc36ad" providerId="LiveId" clId="{96A10620-9B2D-4E3D-B247-8561B3BE6E28}" dt="2023-10-17T05:05:04.162" v="9" actId="700"/>
          <ac:spMkLst>
            <pc:docMk/>
            <pc:sldMk cId="3983251148" sldId="289"/>
            <ac:spMk id="2" creationId="{B18B7486-375E-4377-9247-A2EB24C7D76D}"/>
          </ac:spMkLst>
        </pc:spChg>
        <pc:spChg chg="del">
          <ac:chgData name="子豪 章" userId="a49aefbc8cdc36ad" providerId="LiveId" clId="{96A10620-9B2D-4E3D-B247-8561B3BE6E28}" dt="2023-10-17T05:05:04.162" v="9" actId="700"/>
          <ac:spMkLst>
            <pc:docMk/>
            <pc:sldMk cId="3983251148" sldId="289"/>
            <ac:spMk id="3" creationId="{F8917A96-4DFC-4A4B-8908-1F3BD3052070}"/>
          </ac:spMkLst>
        </pc:spChg>
        <pc:spChg chg="add mod">
          <ac:chgData name="子豪 章" userId="a49aefbc8cdc36ad" providerId="LiveId" clId="{96A10620-9B2D-4E3D-B247-8561B3BE6E28}" dt="2023-10-17T05:05:10.070" v="17" actId="20577"/>
          <ac:spMkLst>
            <pc:docMk/>
            <pc:sldMk cId="3983251148" sldId="289"/>
            <ac:spMk id="4" creationId="{DE3A4527-6C0C-498E-9BA7-FC1883134B1E}"/>
          </ac:spMkLst>
        </pc:spChg>
        <pc:spChg chg="add mod">
          <ac:chgData name="子豪 章" userId="a49aefbc8cdc36ad" providerId="LiveId" clId="{96A10620-9B2D-4E3D-B247-8561B3BE6E28}" dt="2023-10-17T05:05:37.428" v="36" actId="14100"/>
          <ac:spMkLst>
            <pc:docMk/>
            <pc:sldMk cId="3983251148" sldId="289"/>
            <ac:spMk id="6" creationId="{039D17F8-DCAD-4F9F-9194-6EC7E3B4B241}"/>
          </ac:spMkLst>
        </pc:spChg>
        <pc:spChg chg="add mod">
          <ac:chgData name="子豪 章" userId="a49aefbc8cdc36ad" providerId="LiveId" clId="{96A10620-9B2D-4E3D-B247-8561B3BE6E28}" dt="2023-10-17T05:07:10.304" v="69" actId="20577"/>
          <ac:spMkLst>
            <pc:docMk/>
            <pc:sldMk cId="3983251148" sldId="289"/>
            <ac:spMk id="20" creationId="{49FB1777-1DDE-4BC2-AE3A-EF7C8510053C}"/>
          </ac:spMkLst>
        </pc:spChg>
        <pc:spChg chg="add mod">
          <ac:chgData name="子豪 章" userId="a49aefbc8cdc36ad" providerId="LiveId" clId="{96A10620-9B2D-4E3D-B247-8561B3BE6E28}" dt="2023-10-17T05:07:26.489" v="78" actId="1076"/>
          <ac:spMkLst>
            <pc:docMk/>
            <pc:sldMk cId="3983251148" sldId="289"/>
            <ac:spMk id="21" creationId="{26B91AD5-D120-483D-A9AE-A89B420C9332}"/>
          </ac:spMkLst>
        </pc:spChg>
        <pc:spChg chg="add mod">
          <ac:chgData name="子豪 章" userId="a49aefbc8cdc36ad" providerId="LiveId" clId="{96A10620-9B2D-4E3D-B247-8561B3BE6E28}" dt="2023-10-17T05:07:41.597" v="101" actId="20577"/>
          <ac:spMkLst>
            <pc:docMk/>
            <pc:sldMk cId="3983251148" sldId="289"/>
            <ac:spMk id="22" creationId="{E29483E3-27BA-4E85-AEE1-BA6E448284D9}"/>
          </ac:spMkLst>
        </pc:spChg>
        <pc:spChg chg="add">
          <ac:chgData name="子豪 章" userId="a49aefbc8cdc36ad" providerId="LiveId" clId="{96A10620-9B2D-4E3D-B247-8561B3BE6E28}" dt="2023-10-17T05:26:19.140" v="124" actId="11529"/>
          <ac:spMkLst>
            <pc:docMk/>
            <pc:sldMk cId="3983251148" sldId="289"/>
            <ac:spMk id="23" creationId="{625C9C35-77D6-47A6-993D-A607CA917837}"/>
          </ac:spMkLst>
        </pc:spChg>
        <pc:spChg chg="add mod">
          <ac:chgData name="子豪 章" userId="a49aefbc8cdc36ad" providerId="LiveId" clId="{96A10620-9B2D-4E3D-B247-8561B3BE6E28}" dt="2023-10-17T05:26:26.872" v="141" actId="20577"/>
          <ac:spMkLst>
            <pc:docMk/>
            <pc:sldMk cId="3983251148" sldId="289"/>
            <ac:spMk id="24" creationId="{7E5513B6-3C23-4762-91AB-B45113A7479A}"/>
          </ac:spMkLst>
        </pc:spChg>
        <pc:grpChg chg="mod">
          <ac:chgData name="子豪 章" userId="a49aefbc8cdc36ad" providerId="LiveId" clId="{96A10620-9B2D-4E3D-B247-8561B3BE6E28}" dt="2023-10-17T05:06:06.475" v="43"/>
          <ac:grpSpMkLst>
            <pc:docMk/>
            <pc:sldMk cId="3983251148" sldId="289"/>
            <ac:grpSpMk id="11" creationId="{73AA0E14-75AA-4B29-A8D7-824D7C1AE798}"/>
          </ac:grpSpMkLst>
        </pc:grpChg>
        <pc:grpChg chg="add mod">
          <ac:chgData name="子豪 章" userId="a49aefbc8cdc36ad" providerId="LiveId" clId="{96A10620-9B2D-4E3D-B247-8561B3BE6E28}" dt="2023-10-17T05:06:59.095" v="56" actId="1076"/>
          <ac:grpSpMkLst>
            <pc:docMk/>
            <pc:sldMk cId="3983251148" sldId="289"/>
            <ac:grpSpMk id="17" creationId="{763961ED-6A28-456A-959B-AE3825CD276B}"/>
          </ac:grpSpMkLst>
        </pc:grpChg>
        <pc:picChg chg="add mod">
          <ac:chgData name="子豪 章" userId="a49aefbc8cdc36ad" providerId="LiveId" clId="{96A10620-9B2D-4E3D-B247-8561B3BE6E28}" dt="2023-10-17T05:05:25.880" v="23" actId="1076"/>
          <ac:picMkLst>
            <pc:docMk/>
            <pc:sldMk cId="3983251148" sldId="289"/>
            <ac:picMk id="5" creationId="{17762A3C-95B6-4257-9184-7B9FE0605254}"/>
          </ac:picMkLst>
        </pc:picChg>
        <pc:picChg chg="add mod">
          <ac:chgData name="子豪 章" userId="a49aefbc8cdc36ad" providerId="LiveId" clId="{96A10620-9B2D-4E3D-B247-8561B3BE6E28}" dt="2023-10-17T05:05:51.664" v="40" actId="1076"/>
          <ac:picMkLst>
            <pc:docMk/>
            <pc:sldMk cId="3983251148" sldId="289"/>
            <ac:picMk id="8" creationId="{3E5F4A1B-322F-4CAD-98AA-738A527F619F}"/>
          </ac:picMkLst>
        </pc:picChg>
        <pc:picChg chg="add mod">
          <ac:chgData name="子豪 章" userId="a49aefbc8cdc36ad" providerId="LiveId" clId="{96A10620-9B2D-4E3D-B247-8561B3BE6E28}" dt="2023-10-17T05:06:40.526" v="52" actId="1076"/>
          <ac:picMkLst>
            <pc:docMk/>
            <pc:sldMk cId="3983251148" sldId="289"/>
            <ac:picMk id="16" creationId="{32438198-BA34-44A2-BFCB-D1F55A501D64}"/>
          </ac:picMkLst>
        </pc:picChg>
        <pc:inkChg chg="add mod">
          <ac:chgData name="子豪 章" userId="a49aefbc8cdc36ad" providerId="LiveId" clId="{96A10620-9B2D-4E3D-B247-8561B3BE6E28}" dt="2023-10-17T05:06:06.475" v="43"/>
          <ac:inkMkLst>
            <pc:docMk/>
            <pc:sldMk cId="3983251148" sldId="289"/>
            <ac:inkMk id="9" creationId="{AE656140-1D86-4C3D-A7AB-61C974A570C3}"/>
          </ac:inkMkLst>
        </pc:inkChg>
        <pc:inkChg chg="add mod">
          <ac:chgData name="子豪 章" userId="a49aefbc8cdc36ad" providerId="LiveId" clId="{96A10620-9B2D-4E3D-B247-8561B3BE6E28}" dt="2023-10-17T05:06:06.475" v="43"/>
          <ac:inkMkLst>
            <pc:docMk/>
            <pc:sldMk cId="3983251148" sldId="289"/>
            <ac:inkMk id="10" creationId="{5ECA1756-AC72-4137-A552-1A9FB3FC01BC}"/>
          </ac:inkMkLst>
        </pc:inkChg>
        <pc:inkChg chg="add">
          <ac:chgData name="子豪 章" userId="a49aefbc8cdc36ad" providerId="LiveId" clId="{96A10620-9B2D-4E3D-B247-8561B3BE6E28}" dt="2023-10-17T05:06:17.895" v="44" actId="9405"/>
          <ac:inkMkLst>
            <pc:docMk/>
            <pc:sldMk cId="3983251148" sldId="289"/>
            <ac:inkMk id="12" creationId="{B0FAD352-93BA-4A2F-9C6F-5E79C8DA9117}"/>
          </ac:inkMkLst>
        </pc:inkChg>
        <pc:inkChg chg="add">
          <ac:chgData name="子豪 章" userId="a49aefbc8cdc36ad" providerId="LiveId" clId="{96A10620-9B2D-4E3D-B247-8561B3BE6E28}" dt="2023-10-17T05:06:32.403" v="45" actId="9405"/>
          <ac:inkMkLst>
            <pc:docMk/>
            <pc:sldMk cId="3983251148" sldId="289"/>
            <ac:inkMk id="13" creationId="{22E2B416-5083-4F9E-94FC-0BBF775A7639}"/>
          </ac:inkMkLst>
        </pc:inkChg>
        <pc:inkChg chg="add">
          <ac:chgData name="子豪 章" userId="a49aefbc8cdc36ad" providerId="LiveId" clId="{96A10620-9B2D-4E3D-B247-8561B3BE6E28}" dt="2023-10-17T05:06:32.931" v="46" actId="9405"/>
          <ac:inkMkLst>
            <pc:docMk/>
            <pc:sldMk cId="3983251148" sldId="289"/>
            <ac:inkMk id="14" creationId="{4F010E99-9473-4224-89B4-066D883A4868}"/>
          </ac:inkMkLst>
        </pc:inkChg>
        <pc:inkChg chg="mod">
          <ac:chgData name="子豪 章" userId="a49aefbc8cdc36ad" providerId="LiveId" clId="{96A10620-9B2D-4E3D-B247-8561B3BE6E28}" dt="2023-10-17T05:06:43.887" v="53"/>
          <ac:inkMkLst>
            <pc:docMk/>
            <pc:sldMk cId="3983251148" sldId="289"/>
            <ac:inkMk id="18" creationId="{A89BE1BE-3526-45E1-90C2-CB3713DAB037}"/>
          </ac:inkMkLst>
        </pc:inkChg>
        <pc:inkChg chg="mod">
          <ac:chgData name="子豪 章" userId="a49aefbc8cdc36ad" providerId="LiveId" clId="{96A10620-9B2D-4E3D-B247-8561B3BE6E28}" dt="2023-10-17T05:06:43.887" v="53"/>
          <ac:inkMkLst>
            <pc:docMk/>
            <pc:sldMk cId="3983251148" sldId="289"/>
            <ac:inkMk id="19" creationId="{8A9B2E6B-6C6C-4177-AA51-78A6AC96B0E1}"/>
          </ac:inkMkLst>
        </pc:inkChg>
      </pc:sldChg>
      <pc:sldChg chg="addSp delSp modSp new mod modClrScheme chgLayout">
        <pc:chgData name="子豪 章" userId="a49aefbc8cdc36ad" providerId="LiveId" clId="{96A10620-9B2D-4E3D-B247-8561B3BE6E28}" dt="2023-10-17T05:27:51.881" v="192" actId="13926"/>
        <pc:sldMkLst>
          <pc:docMk/>
          <pc:sldMk cId="2555686208" sldId="290"/>
        </pc:sldMkLst>
        <pc:spChg chg="del">
          <ac:chgData name="子豪 章" userId="a49aefbc8cdc36ad" providerId="LiveId" clId="{96A10620-9B2D-4E3D-B247-8561B3BE6E28}" dt="2023-10-17T05:25:18.085" v="114" actId="700"/>
          <ac:spMkLst>
            <pc:docMk/>
            <pc:sldMk cId="2555686208" sldId="290"/>
            <ac:spMk id="2" creationId="{76E57F2B-C7C3-493E-BB06-A36D8D370816}"/>
          </ac:spMkLst>
        </pc:spChg>
        <pc:spChg chg="del">
          <ac:chgData name="子豪 章" userId="a49aefbc8cdc36ad" providerId="LiveId" clId="{96A10620-9B2D-4E3D-B247-8561B3BE6E28}" dt="2023-10-17T05:25:18.085" v="114" actId="700"/>
          <ac:spMkLst>
            <pc:docMk/>
            <pc:sldMk cId="2555686208" sldId="290"/>
            <ac:spMk id="3" creationId="{C1066D3A-0818-403B-AA2E-19D77358846C}"/>
          </ac:spMkLst>
        </pc:spChg>
        <pc:spChg chg="add mod">
          <ac:chgData name="子豪 章" userId="a49aefbc8cdc36ad" providerId="LiveId" clId="{96A10620-9B2D-4E3D-B247-8561B3BE6E28}" dt="2023-10-17T05:27:36.736" v="182" actId="14100"/>
          <ac:spMkLst>
            <pc:docMk/>
            <pc:sldMk cId="2555686208" sldId="290"/>
            <ac:spMk id="6" creationId="{27DC922F-C3F8-49AA-BCA6-B9BA0D5644D3}"/>
          </ac:spMkLst>
        </pc:spChg>
        <pc:spChg chg="add mod">
          <ac:chgData name="子豪 章" userId="a49aefbc8cdc36ad" providerId="LiveId" clId="{96A10620-9B2D-4E3D-B247-8561B3BE6E28}" dt="2023-10-17T05:27:08.480" v="165" actId="20577"/>
          <ac:spMkLst>
            <pc:docMk/>
            <pc:sldMk cId="2555686208" sldId="290"/>
            <ac:spMk id="7" creationId="{7882A5D7-3AB7-44FA-94FD-7D556050FAE8}"/>
          </ac:spMkLst>
        </pc:spChg>
        <pc:spChg chg="add mod">
          <ac:chgData name="子豪 章" userId="a49aefbc8cdc36ad" providerId="LiveId" clId="{96A10620-9B2D-4E3D-B247-8561B3BE6E28}" dt="2023-10-17T05:27:12.038" v="166" actId="1076"/>
          <ac:spMkLst>
            <pc:docMk/>
            <pc:sldMk cId="2555686208" sldId="290"/>
            <ac:spMk id="9" creationId="{0EC1962B-C01D-4A20-B596-21589FAD1E42}"/>
          </ac:spMkLst>
        </pc:spChg>
        <pc:spChg chg="add mod">
          <ac:chgData name="子豪 章" userId="a49aefbc8cdc36ad" providerId="LiveId" clId="{96A10620-9B2D-4E3D-B247-8561B3BE6E28}" dt="2023-10-17T05:27:22.205" v="178" actId="1076"/>
          <ac:spMkLst>
            <pc:docMk/>
            <pc:sldMk cId="2555686208" sldId="290"/>
            <ac:spMk id="10" creationId="{AB0C828A-2CF1-4AE3-8E3E-1E09AC275EBB}"/>
          </ac:spMkLst>
        </pc:spChg>
        <pc:spChg chg="add mod">
          <ac:chgData name="子豪 章" userId="a49aefbc8cdc36ad" providerId="LiveId" clId="{96A10620-9B2D-4E3D-B247-8561B3BE6E28}" dt="2023-10-17T05:27:51.881" v="192" actId="13926"/>
          <ac:spMkLst>
            <pc:docMk/>
            <pc:sldMk cId="2555686208" sldId="290"/>
            <ac:spMk id="12" creationId="{CB9C6E34-B490-47D5-93B2-0394E6041A59}"/>
          </ac:spMkLst>
        </pc:spChg>
        <pc:picChg chg="add mod modCrop">
          <ac:chgData name="子豪 章" userId="a49aefbc8cdc36ad" providerId="LiveId" clId="{96A10620-9B2D-4E3D-B247-8561B3BE6E28}" dt="2023-10-17T05:27:43.157" v="188" actId="1076"/>
          <ac:picMkLst>
            <pc:docMk/>
            <pc:sldMk cId="2555686208" sldId="290"/>
            <ac:picMk id="4" creationId="{AB911B87-E821-48E3-9AD2-2C602BA65066}"/>
          </ac:picMkLst>
        </pc:picChg>
      </pc:sldChg>
    </pc:docChg>
  </pc:docChgLst>
  <pc:docChgLst>
    <pc:chgData name="子豪 章" userId="a49aefbc8cdc36ad" providerId="LiveId" clId="{E043CF4A-32D3-4C0D-AF12-BF3C2697E7A2}"/>
    <pc:docChg chg="undo custSel addSld delSld modSld">
      <pc:chgData name="子豪 章" userId="a49aefbc8cdc36ad" providerId="LiveId" clId="{E043CF4A-32D3-4C0D-AF12-BF3C2697E7A2}" dt="2024-01-05T09:33:39.771" v="1915" actId="1076"/>
      <pc:docMkLst>
        <pc:docMk/>
      </pc:docMkLst>
      <pc:sldChg chg="modSp mod">
        <pc:chgData name="子豪 章" userId="a49aefbc8cdc36ad" providerId="LiveId" clId="{E043CF4A-32D3-4C0D-AF12-BF3C2697E7A2}" dt="2024-01-05T08:27:48.665" v="1854" actId="20577"/>
        <pc:sldMkLst>
          <pc:docMk/>
          <pc:sldMk cId="2427253875" sldId="256"/>
        </pc:sldMkLst>
        <pc:spChg chg="mod">
          <ac:chgData name="子豪 章" userId="a49aefbc8cdc36ad" providerId="LiveId" clId="{E043CF4A-32D3-4C0D-AF12-BF3C2697E7A2}" dt="2024-01-05T08:27:48.665" v="1854" actId="20577"/>
          <ac:spMkLst>
            <pc:docMk/>
            <pc:sldMk cId="2427253875" sldId="256"/>
            <ac:spMk id="6" creationId="{7FF96F01-BAF6-3724-0F21-720371F0A830}"/>
          </ac:spMkLst>
        </pc:spChg>
        <pc:spChg chg="mod">
          <ac:chgData name="子豪 章" userId="a49aefbc8cdc36ad" providerId="LiveId" clId="{E043CF4A-32D3-4C0D-AF12-BF3C2697E7A2}" dt="2024-01-05T07:13:24.589" v="16" actId="20577"/>
          <ac:spMkLst>
            <pc:docMk/>
            <pc:sldMk cId="2427253875" sldId="256"/>
            <ac:spMk id="9" creationId="{07D4B21A-9E54-0CE8-623B-9363ABDC19FF}"/>
          </ac:spMkLst>
        </pc:spChg>
      </pc:sldChg>
      <pc:sldChg chg="del">
        <pc:chgData name="子豪 章" userId="a49aefbc8cdc36ad" providerId="LiveId" clId="{E043CF4A-32D3-4C0D-AF12-BF3C2697E7A2}" dt="2024-01-05T07:48:47.077" v="656" actId="47"/>
        <pc:sldMkLst>
          <pc:docMk/>
          <pc:sldMk cId="3844777223" sldId="309"/>
        </pc:sldMkLst>
      </pc:sldChg>
      <pc:sldChg chg="del">
        <pc:chgData name="子豪 章" userId="a49aefbc8cdc36ad" providerId="LiveId" clId="{E043CF4A-32D3-4C0D-AF12-BF3C2697E7A2}" dt="2024-01-05T07:48:50.257" v="657" actId="47"/>
        <pc:sldMkLst>
          <pc:docMk/>
          <pc:sldMk cId="839847614" sldId="313"/>
        </pc:sldMkLst>
      </pc:sldChg>
      <pc:sldChg chg="del">
        <pc:chgData name="子豪 章" userId="a49aefbc8cdc36ad" providerId="LiveId" clId="{E043CF4A-32D3-4C0D-AF12-BF3C2697E7A2}" dt="2024-01-05T07:13:03.953" v="1" actId="47"/>
        <pc:sldMkLst>
          <pc:docMk/>
          <pc:sldMk cId="3207554325" sldId="315"/>
        </pc:sldMkLst>
      </pc:sldChg>
      <pc:sldChg chg="del">
        <pc:chgData name="子豪 章" userId="a49aefbc8cdc36ad" providerId="LiveId" clId="{E043CF4A-32D3-4C0D-AF12-BF3C2697E7A2}" dt="2024-01-05T07:13:03.553" v="0" actId="47"/>
        <pc:sldMkLst>
          <pc:docMk/>
          <pc:sldMk cId="4168624582" sldId="316"/>
        </pc:sldMkLst>
      </pc:sldChg>
      <pc:sldChg chg="del">
        <pc:chgData name="子豪 章" userId="a49aefbc8cdc36ad" providerId="LiveId" clId="{E043CF4A-32D3-4C0D-AF12-BF3C2697E7A2}" dt="2024-01-05T07:13:07.893" v="5" actId="47"/>
        <pc:sldMkLst>
          <pc:docMk/>
          <pc:sldMk cId="1979463361" sldId="317"/>
        </pc:sldMkLst>
      </pc:sldChg>
      <pc:sldChg chg="del">
        <pc:chgData name="子豪 章" userId="a49aefbc8cdc36ad" providerId="LiveId" clId="{E043CF4A-32D3-4C0D-AF12-BF3C2697E7A2}" dt="2024-01-05T07:13:04.996" v="3" actId="47"/>
        <pc:sldMkLst>
          <pc:docMk/>
          <pc:sldMk cId="574567718" sldId="319"/>
        </pc:sldMkLst>
      </pc:sldChg>
      <pc:sldChg chg="del">
        <pc:chgData name="子豪 章" userId="a49aefbc8cdc36ad" providerId="LiveId" clId="{E043CF4A-32D3-4C0D-AF12-BF3C2697E7A2}" dt="2024-01-05T07:13:05.764" v="4" actId="47"/>
        <pc:sldMkLst>
          <pc:docMk/>
          <pc:sldMk cId="2903346631" sldId="320"/>
        </pc:sldMkLst>
      </pc:sldChg>
      <pc:sldChg chg="del">
        <pc:chgData name="子豪 章" userId="a49aefbc8cdc36ad" providerId="LiveId" clId="{E043CF4A-32D3-4C0D-AF12-BF3C2697E7A2}" dt="2024-01-05T07:13:11.796" v="6" actId="47"/>
        <pc:sldMkLst>
          <pc:docMk/>
          <pc:sldMk cId="2992607967" sldId="321"/>
        </pc:sldMkLst>
      </pc:sldChg>
      <pc:sldChg chg="del">
        <pc:chgData name="子豪 章" userId="a49aefbc8cdc36ad" providerId="LiveId" clId="{E043CF4A-32D3-4C0D-AF12-BF3C2697E7A2}" dt="2024-01-05T07:13:04.430" v="2" actId="47"/>
        <pc:sldMkLst>
          <pc:docMk/>
          <pc:sldMk cId="32129750" sldId="322"/>
        </pc:sldMkLst>
      </pc:sldChg>
      <pc:sldChg chg="addSp delSp modSp mod">
        <pc:chgData name="子豪 章" userId="a49aefbc8cdc36ad" providerId="LiveId" clId="{E043CF4A-32D3-4C0D-AF12-BF3C2697E7A2}" dt="2024-01-05T09:33:07.338" v="1908" actId="1076"/>
        <pc:sldMkLst>
          <pc:docMk/>
          <pc:sldMk cId="3944920515" sldId="323"/>
        </pc:sldMkLst>
        <pc:spChg chg="mod">
          <ac:chgData name="子豪 章" userId="a49aefbc8cdc36ad" providerId="LiveId" clId="{E043CF4A-32D3-4C0D-AF12-BF3C2697E7A2}" dt="2024-01-05T08:26:58.881" v="1769"/>
          <ac:spMkLst>
            <pc:docMk/>
            <pc:sldMk cId="3944920515" sldId="323"/>
            <ac:spMk id="2" creationId="{6CE57CAC-0C5A-4CF2-AD2F-F0886E86920C}"/>
          </ac:spMkLst>
        </pc:spChg>
        <pc:spChg chg="add del mod">
          <ac:chgData name="子豪 章" userId="a49aefbc8cdc36ad" providerId="LiveId" clId="{E043CF4A-32D3-4C0D-AF12-BF3C2697E7A2}" dt="2024-01-05T07:48:24.686" v="648" actId="21"/>
          <ac:spMkLst>
            <pc:docMk/>
            <pc:sldMk cId="3944920515" sldId="323"/>
            <ac:spMk id="5" creationId="{6605FEC0-048C-45D4-97B8-56812DA8C534}"/>
          </ac:spMkLst>
        </pc:spChg>
        <pc:spChg chg="add del mod">
          <ac:chgData name="子豪 章" userId="a49aefbc8cdc36ad" providerId="LiveId" clId="{E043CF4A-32D3-4C0D-AF12-BF3C2697E7A2}" dt="2024-01-05T07:48:24.686" v="648" actId="21"/>
          <ac:spMkLst>
            <pc:docMk/>
            <pc:sldMk cId="3944920515" sldId="323"/>
            <ac:spMk id="7" creationId="{9F191263-236D-486A-972D-1C19CA46CD40}"/>
          </ac:spMkLst>
        </pc:spChg>
        <pc:spChg chg="add del mod">
          <ac:chgData name="子豪 章" userId="a49aefbc8cdc36ad" providerId="LiveId" clId="{E043CF4A-32D3-4C0D-AF12-BF3C2697E7A2}" dt="2024-01-05T07:36:48.344" v="99" actId="478"/>
          <ac:spMkLst>
            <pc:docMk/>
            <pc:sldMk cId="3944920515" sldId="323"/>
            <ac:spMk id="8" creationId="{4E216050-8441-4657-A4B7-2119EFD142CC}"/>
          </ac:spMkLst>
        </pc:spChg>
        <pc:spChg chg="add del mod">
          <ac:chgData name="子豪 章" userId="a49aefbc8cdc36ad" providerId="LiveId" clId="{E043CF4A-32D3-4C0D-AF12-BF3C2697E7A2}" dt="2024-01-05T07:48:24.686" v="648" actId="21"/>
          <ac:spMkLst>
            <pc:docMk/>
            <pc:sldMk cId="3944920515" sldId="323"/>
            <ac:spMk id="10" creationId="{37F16216-D1D5-453F-9B3C-480DB364B131}"/>
          </ac:spMkLst>
        </pc:spChg>
        <pc:spChg chg="add del mod">
          <ac:chgData name="子豪 章" userId="a49aefbc8cdc36ad" providerId="LiveId" clId="{E043CF4A-32D3-4C0D-AF12-BF3C2697E7A2}" dt="2024-01-05T07:48:24.686" v="648" actId="21"/>
          <ac:spMkLst>
            <pc:docMk/>
            <pc:sldMk cId="3944920515" sldId="323"/>
            <ac:spMk id="11" creationId="{70934BD5-DD1F-4920-8061-768CFEAE2C60}"/>
          </ac:spMkLst>
        </pc:spChg>
        <pc:spChg chg="add del mod">
          <ac:chgData name="子豪 章" userId="a49aefbc8cdc36ad" providerId="LiveId" clId="{E043CF4A-32D3-4C0D-AF12-BF3C2697E7A2}" dt="2024-01-05T07:47:18.158" v="561" actId="21"/>
          <ac:spMkLst>
            <pc:docMk/>
            <pc:sldMk cId="3944920515" sldId="323"/>
            <ac:spMk id="12" creationId="{5E475B78-505D-49A2-A3D1-013750CF2FFE}"/>
          </ac:spMkLst>
        </pc:spChg>
        <pc:spChg chg="add del mod">
          <ac:chgData name="子豪 章" userId="a49aefbc8cdc36ad" providerId="LiveId" clId="{E043CF4A-32D3-4C0D-AF12-BF3C2697E7A2}" dt="2024-01-05T07:47:18.158" v="561" actId="21"/>
          <ac:spMkLst>
            <pc:docMk/>
            <pc:sldMk cId="3944920515" sldId="323"/>
            <ac:spMk id="13" creationId="{3313EA9B-8872-470A-872C-234D2C38A30D}"/>
          </ac:spMkLst>
        </pc:spChg>
        <pc:spChg chg="add del mod">
          <ac:chgData name="子豪 章" userId="a49aefbc8cdc36ad" providerId="LiveId" clId="{E043CF4A-32D3-4C0D-AF12-BF3C2697E7A2}" dt="2024-01-05T07:48:24.686" v="648" actId="21"/>
          <ac:spMkLst>
            <pc:docMk/>
            <pc:sldMk cId="3944920515" sldId="323"/>
            <ac:spMk id="24" creationId="{A07F5F9C-6CEB-48FE-9161-755D7CD5A167}"/>
          </ac:spMkLst>
        </pc:spChg>
        <pc:spChg chg="add del mod">
          <ac:chgData name="子豪 章" userId="a49aefbc8cdc36ad" providerId="LiveId" clId="{E043CF4A-32D3-4C0D-AF12-BF3C2697E7A2}" dt="2024-01-05T07:48:24.686" v="648" actId="21"/>
          <ac:spMkLst>
            <pc:docMk/>
            <pc:sldMk cId="3944920515" sldId="323"/>
            <ac:spMk id="29" creationId="{505547F1-1495-4B35-B757-B84523231450}"/>
          </ac:spMkLst>
        </pc:spChg>
        <pc:spChg chg="add del mod">
          <ac:chgData name="子豪 章" userId="a49aefbc8cdc36ad" providerId="LiveId" clId="{E043CF4A-32D3-4C0D-AF12-BF3C2697E7A2}" dt="2024-01-05T07:48:24.686" v="648" actId="21"/>
          <ac:spMkLst>
            <pc:docMk/>
            <pc:sldMk cId="3944920515" sldId="323"/>
            <ac:spMk id="37" creationId="{AF5DC05F-38FA-4ADC-85B5-EE9666878089}"/>
          </ac:spMkLst>
        </pc:spChg>
        <pc:spChg chg="add del mod">
          <ac:chgData name="子豪 章" userId="a49aefbc8cdc36ad" providerId="LiveId" clId="{E043CF4A-32D3-4C0D-AF12-BF3C2697E7A2}" dt="2024-01-05T07:48:24.686" v="648" actId="21"/>
          <ac:spMkLst>
            <pc:docMk/>
            <pc:sldMk cId="3944920515" sldId="323"/>
            <ac:spMk id="38" creationId="{19218BE7-81D8-4ACD-86F1-9A35BF957271}"/>
          </ac:spMkLst>
        </pc:spChg>
        <pc:spChg chg="add del mod">
          <ac:chgData name="子豪 章" userId="a49aefbc8cdc36ad" providerId="LiveId" clId="{E043CF4A-32D3-4C0D-AF12-BF3C2697E7A2}" dt="2024-01-05T07:48:24.686" v="648" actId="21"/>
          <ac:spMkLst>
            <pc:docMk/>
            <pc:sldMk cId="3944920515" sldId="323"/>
            <ac:spMk id="44" creationId="{B1E449B8-A59E-43FC-88A0-54188D4CF745}"/>
          </ac:spMkLst>
        </pc:spChg>
        <pc:spChg chg="add del mod">
          <ac:chgData name="子豪 章" userId="a49aefbc8cdc36ad" providerId="LiveId" clId="{E043CF4A-32D3-4C0D-AF12-BF3C2697E7A2}" dt="2024-01-05T07:41:31.989" v="405" actId="21"/>
          <ac:spMkLst>
            <pc:docMk/>
            <pc:sldMk cId="3944920515" sldId="323"/>
            <ac:spMk id="45" creationId="{9D4023BB-52BC-42E3-B69E-8E9A12D0C7A3}"/>
          </ac:spMkLst>
        </pc:spChg>
        <pc:spChg chg="add del mod">
          <ac:chgData name="子豪 章" userId="a49aefbc8cdc36ad" providerId="LiveId" clId="{E043CF4A-32D3-4C0D-AF12-BF3C2697E7A2}" dt="2024-01-05T07:41:36.805" v="408" actId="478"/>
          <ac:spMkLst>
            <pc:docMk/>
            <pc:sldMk cId="3944920515" sldId="323"/>
            <ac:spMk id="46" creationId="{1716C4DE-CBC1-4E34-8774-7660A35F7E85}"/>
          </ac:spMkLst>
        </pc:spChg>
        <pc:spChg chg="add del mod">
          <ac:chgData name="子豪 章" userId="a49aefbc8cdc36ad" providerId="LiveId" clId="{E043CF4A-32D3-4C0D-AF12-BF3C2697E7A2}" dt="2024-01-05T07:48:24.686" v="648" actId="21"/>
          <ac:spMkLst>
            <pc:docMk/>
            <pc:sldMk cId="3944920515" sldId="323"/>
            <ac:spMk id="47" creationId="{20F759CC-FF18-454F-8773-A1BCAECDFBFF}"/>
          </ac:spMkLst>
        </pc:spChg>
        <pc:spChg chg="add del mod">
          <ac:chgData name="子豪 章" userId="a49aefbc8cdc36ad" providerId="LiveId" clId="{E043CF4A-32D3-4C0D-AF12-BF3C2697E7A2}" dt="2024-01-05T07:48:24.686" v="648" actId="21"/>
          <ac:spMkLst>
            <pc:docMk/>
            <pc:sldMk cId="3944920515" sldId="323"/>
            <ac:spMk id="54" creationId="{584D0339-B4D9-444E-A1F2-EC57583139E5}"/>
          </ac:spMkLst>
        </pc:spChg>
        <pc:spChg chg="add del mod">
          <ac:chgData name="子豪 章" userId="a49aefbc8cdc36ad" providerId="LiveId" clId="{E043CF4A-32D3-4C0D-AF12-BF3C2697E7A2}" dt="2024-01-05T07:48:24.686" v="648" actId="21"/>
          <ac:spMkLst>
            <pc:docMk/>
            <pc:sldMk cId="3944920515" sldId="323"/>
            <ac:spMk id="60" creationId="{66891DA0-51D7-4576-846D-FFD3D6AB45BC}"/>
          </ac:spMkLst>
        </pc:spChg>
        <pc:spChg chg="add mod">
          <ac:chgData name="子豪 章" userId="a49aefbc8cdc36ad" providerId="LiveId" clId="{E043CF4A-32D3-4C0D-AF12-BF3C2697E7A2}" dt="2024-01-05T07:58:08.973" v="1010" actId="1076"/>
          <ac:spMkLst>
            <pc:docMk/>
            <pc:sldMk cId="3944920515" sldId="323"/>
            <ac:spMk id="75" creationId="{E9BC53DC-182D-43A6-8DE2-F7989A723CFA}"/>
          </ac:spMkLst>
        </pc:spChg>
        <pc:spChg chg="add mod">
          <ac:chgData name="子豪 章" userId="a49aefbc8cdc36ad" providerId="LiveId" clId="{E043CF4A-32D3-4C0D-AF12-BF3C2697E7A2}" dt="2024-01-05T07:57:19.565" v="910" actId="1076"/>
          <ac:spMkLst>
            <pc:docMk/>
            <pc:sldMk cId="3944920515" sldId="323"/>
            <ac:spMk id="77" creationId="{6E8D6AB8-8A55-4669-9C3B-692499D665A7}"/>
          </ac:spMkLst>
        </pc:spChg>
        <pc:spChg chg="add del mod">
          <ac:chgData name="子豪 章" userId="a49aefbc8cdc36ad" providerId="LiveId" clId="{E043CF4A-32D3-4C0D-AF12-BF3C2697E7A2}" dt="2024-01-05T07:48:24.686" v="648" actId="21"/>
          <ac:spMkLst>
            <pc:docMk/>
            <pc:sldMk cId="3944920515" sldId="323"/>
            <ac:spMk id="78" creationId="{1689C824-DAD2-4894-93FE-F3B92B771C23}"/>
          </ac:spMkLst>
        </pc:spChg>
        <pc:spChg chg="add del mod">
          <ac:chgData name="子豪 章" userId="a49aefbc8cdc36ad" providerId="LiveId" clId="{E043CF4A-32D3-4C0D-AF12-BF3C2697E7A2}" dt="2024-01-05T07:48:24.686" v="648" actId="21"/>
          <ac:spMkLst>
            <pc:docMk/>
            <pc:sldMk cId="3944920515" sldId="323"/>
            <ac:spMk id="79" creationId="{AC29D6DA-65A2-4A91-B6DC-6A4DCB592E3D}"/>
          </ac:spMkLst>
        </pc:spChg>
        <pc:spChg chg="add mod">
          <ac:chgData name="子豪 章" userId="a49aefbc8cdc36ad" providerId="LiveId" clId="{E043CF4A-32D3-4C0D-AF12-BF3C2697E7A2}" dt="2024-01-05T07:57:25.844" v="912" actId="1076"/>
          <ac:spMkLst>
            <pc:docMk/>
            <pc:sldMk cId="3944920515" sldId="323"/>
            <ac:spMk id="94" creationId="{6F2745FA-2D81-4E2D-8A49-85901299457B}"/>
          </ac:spMkLst>
        </pc:spChg>
        <pc:spChg chg="add del mod">
          <ac:chgData name="子豪 章" userId="a49aefbc8cdc36ad" providerId="LiveId" clId="{E043CF4A-32D3-4C0D-AF12-BF3C2697E7A2}" dt="2024-01-05T07:57:15.787" v="909"/>
          <ac:spMkLst>
            <pc:docMk/>
            <pc:sldMk cId="3944920515" sldId="323"/>
            <ac:spMk id="95" creationId="{C4918D97-8485-4A37-9902-F828404D52D7}"/>
          </ac:spMkLst>
        </pc:spChg>
        <pc:spChg chg="add mod">
          <ac:chgData name="子豪 章" userId="a49aefbc8cdc36ad" providerId="LiveId" clId="{E043CF4A-32D3-4C0D-AF12-BF3C2697E7A2}" dt="2024-01-05T07:58:03.799" v="1009" actId="14100"/>
          <ac:spMkLst>
            <pc:docMk/>
            <pc:sldMk cId="3944920515" sldId="323"/>
            <ac:spMk id="96" creationId="{4F4D940F-8FF2-4DE3-BE31-1CAE899B2661}"/>
          </ac:spMkLst>
        </pc:spChg>
        <pc:spChg chg="add mod">
          <ac:chgData name="子豪 章" userId="a49aefbc8cdc36ad" providerId="LiveId" clId="{E043CF4A-32D3-4C0D-AF12-BF3C2697E7A2}" dt="2024-01-05T08:19:26.199" v="1508" actId="1076"/>
          <ac:spMkLst>
            <pc:docMk/>
            <pc:sldMk cId="3944920515" sldId="323"/>
            <ac:spMk id="97" creationId="{4A51DFA2-0A8C-43A7-9F19-0047D8020926}"/>
          </ac:spMkLst>
        </pc:spChg>
        <pc:spChg chg="add mod">
          <ac:chgData name="子豪 章" userId="a49aefbc8cdc36ad" providerId="LiveId" clId="{E043CF4A-32D3-4C0D-AF12-BF3C2697E7A2}" dt="2024-01-05T09:33:07.338" v="1908" actId="1076"/>
          <ac:spMkLst>
            <pc:docMk/>
            <pc:sldMk cId="3944920515" sldId="323"/>
            <ac:spMk id="98" creationId="{8C365082-F6FD-43E7-B457-CE15129DA35A}"/>
          </ac:spMkLst>
        </pc:spChg>
        <pc:graphicFrameChg chg="mod modGraphic">
          <ac:chgData name="子豪 章" userId="a49aefbc8cdc36ad" providerId="LiveId" clId="{E043CF4A-32D3-4C0D-AF12-BF3C2697E7A2}" dt="2024-01-05T08:25:49.767" v="1643" actId="1076"/>
          <ac:graphicFrameMkLst>
            <pc:docMk/>
            <pc:sldMk cId="3944920515" sldId="323"/>
            <ac:graphicFrameMk id="9" creationId="{D724024B-80A3-47B4-B95B-D624CE2E9FD0}"/>
          </ac:graphicFrameMkLst>
        </pc:graphicFrameChg>
        <pc:picChg chg="mod">
          <ac:chgData name="子豪 章" userId="a49aefbc8cdc36ad" providerId="LiveId" clId="{E043CF4A-32D3-4C0D-AF12-BF3C2697E7A2}" dt="2024-01-05T08:18:32.840" v="1504" actId="14100"/>
          <ac:picMkLst>
            <pc:docMk/>
            <pc:sldMk cId="3944920515" sldId="323"/>
            <ac:picMk id="4" creationId="{BDD59332-7692-43C6-BC52-CBED6F52406C}"/>
          </ac:picMkLst>
        </pc:picChg>
        <pc:picChg chg="add del mod">
          <ac:chgData name="子豪 章" userId="a49aefbc8cdc36ad" providerId="LiveId" clId="{E043CF4A-32D3-4C0D-AF12-BF3C2697E7A2}" dt="2024-01-05T07:48:20.764" v="647" actId="478"/>
          <ac:picMkLst>
            <pc:docMk/>
            <pc:sldMk cId="3944920515" sldId="323"/>
            <ac:picMk id="74" creationId="{930F2DD8-4D5B-4A09-8961-96194198CEF5}"/>
          </ac:picMkLst>
        </pc:picChg>
        <pc:picChg chg="add mod">
          <ac:chgData name="子豪 章" userId="a49aefbc8cdc36ad" providerId="LiveId" clId="{E043CF4A-32D3-4C0D-AF12-BF3C2697E7A2}" dt="2024-01-05T07:57:19.565" v="910" actId="1076"/>
          <ac:picMkLst>
            <pc:docMk/>
            <pc:sldMk cId="3944920515" sldId="323"/>
            <ac:picMk id="91" creationId="{38D850E4-FFF6-4988-8439-B20E111C5464}"/>
          </ac:picMkLst>
        </pc:picChg>
        <pc:picChg chg="add mod">
          <ac:chgData name="子豪 章" userId="a49aefbc8cdc36ad" providerId="LiveId" clId="{E043CF4A-32D3-4C0D-AF12-BF3C2697E7A2}" dt="2024-01-05T07:57:19.565" v="910" actId="1076"/>
          <ac:picMkLst>
            <pc:docMk/>
            <pc:sldMk cId="3944920515" sldId="323"/>
            <ac:picMk id="92" creationId="{5AE0B3DB-7F24-4D8E-B2E2-1F17FBF862C9}"/>
          </ac:picMkLst>
        </pc:picChg>
        <pc:picChg chg="add mod">
          <ac:chgData name="子豪 章" userId="a49aefbc8cdc36ad" providerId="LiveId" clId="{E043CF4A-32D3-4C0D-AF12-BF3C2697E7A2}" dt="2024-01-05T07:57:19.565" v="910" actId="1076"/>
          <ac:picMkLst>
            <pc:docMk/>
            <pc:sldMk cId="3944920515" sldId="323"/>
            <ac:picMk id="93" creationId="{CEB1C4F4-E162-449C-8DA3-F215C61DA593}"/>
          </ac:picMkLst>
        </pc:picChg>
        <pc:cxnChg chg="add del mod">
          <ac:chgData name="子豪 章" userId="a49aefbc8cdc36ad" providerId="LiveId" clId="{E043CF4A-32D3-4C0D-AF12-BF3C2697E7A2}" dt="2024-01-05T07:48:24.686" v="648" actId="21"/>
          <ac:cxnSpMkLst>
            <pc:docMk/>
            <pc:sldMk cId="3944920515" sldId="323"/>
            <ac:cxnSpMk id="14" creationId="{5AEBE020-DAD5-4D42-8D45-0E8090F50247}"/>
          </ac:cxnSpMkLst>
        </pc:cxnChg>
        <pc:cxnChg chg="add del mod">
          <ac:chgData name="子豪 章" userId="a49aefbc8cdc36ad" providerId="LiveId" clId="{E043CF4A-32D3-4C0D-AF12-BF3C2697E7A2}" dt="2024-01-05T07:48:24.686" v="648" actId="21"/>
          <ac:cxnSpMkLst>
            <pc:docMk/>
            <pc:sldMk cId="3944920515" sldId="323"/>
            <ac:cxnSpMk id="16" creationId="{C5CBFF19-DB44-4763-9192-4A239D409877}"/>
          </ac:cxnSpMkLst>
        </pc:cxnChg>
        <pc:cxnChg chg="add del mod">
          <ac:chgData name="子豪 章" userId="a49aefbc8cdc36ad" providerId="LiveId" clId="{E043CF4A-32D3-4C0D-AF12-BF3C2697E7A2}" dt="2024-01-05T07:48:24.686" v="648" actId="21"/>
          <ac:cxnSpMkLst>
            <pc:docMk/>
            <pc:sldMk cId="3944920515" sldId="323"/>
            <ac:cxnSpMk id="18" creationId="{71A1B83E-CFC6-4CA2-B406-8F71AEEFF131}"/>
          </ac:cxnSpMkLst>
        </pc:cxnChg>
        <pc:cxnChg chg="add del mod">
          <ac:chgData name="子豪 章" userId="a49aefbc8cdc36ad" providerId="LiveId" clId="{E043CF4A-32D3-4C0D-AF12-BF3C2697E7A2}" dt="2024-01-05T07:48:24.686" v="648" actId="21"/>
          <ac:cxnSpMkLst>
            <pc:docMk/>
            <pc:sldMk cId="3944920515" sldId="323"/>
            <ac:cxnSpMk id="21" creationId="{3AC9CE57-E6E1-4D6B-8F1D-9C8652DDE69E}"/>
          </ac:cxnSpMkLst>
        </pc:cxnChg>
        <pc:cxnChg chg="add del mod">
          <ac:chgData name="子豪 章" userId="a49aefbc8cdc36ad" providerId="LiveId" clId="{E043CF4A-32D3-4C0D-AF12-BF3C2697E7A2}" dt="2024-01-05T07:48:24.686" v="648" actId="21"/>
          <ac:cxnSpMkLst>
            <pc:docMk/>
            <pc:sldMk cId="3944920515" sldId="323"/>
            <ac:cxnSpMk id="26" creationId="{41E49B20-2B1E-467E-8E4A-A80424701B5E}"/>
          </ac:cxnSpMkLst>
        </pc:cxnChg>
        <pc:cxnChg chg="add del mod">
          <ac:chgData name="子豪 章" userId="a49aefbc8cdc36ad" providerId="LiveId" clId="{E043CF4A-32D3-4C0D-AF12-BF3C2697E7A2}" dt="2024-01-05T07:48:24.686" v="648" actId="21"/>
          <ac:cxnSpMkLst>
            <pc:docMk/>
            <pc:sldMk cId="3944920515" sldId="323"/>
            <ac:cxnSpMk id="28" creationId="{9F8EA8FA-980F-4A91-80F2-FDA52FFCB385}"/>
          </ac:cxnSpMkLst>
        </pc:cxnChg>
        <pc:cxnChg chg="add del mod">
          <ac:chgData name="子豪 章" userId="a49aefbc8cdc36ad" providerId="LiveId" clId="{E043CF4A-32D3-4C0D-AF12-BF3C2697E7A2}" dt="2024-01-05T07:48:24.686" v="648" actId="21"/>
          <ac:cxnSpMkLst>
            <pc:docMk/>
            <pc:sldMk cId="3944920515" sldId="323"/>
            <ac:cxnSpMk id="30" creationId="{2691801D-2A76-4E79-A3CF-62E440A00ABC}"/>
          </ac:cxnSpMkLst>
        </pc:cxnChg>
        <pc:cxnChg chg="add del mod">
          <ac:chgData name="子豪 章" userId="a49aefbc8cdc36ad" providerId="LiveId" clId="{E043CF4A-32D3-4C0D-AF12-BF3C2697E7A2}" dt="2024-01-05T07:48:24.686" v="648" actId="21"/>
          <ac:cxnSpMkLst>
            <pc:docMk/>
            <pc:sldMk cId="3944920515" sldId="323"/>
            <ac:cxnSpMk id="34" creationId="{ACB3B9BB-1A24-49BE-99B9-F4B7A9DF5785}"/>
          </ac:cxnSpMkLst>
        </pc:cxnChg>
        <pc:cxnChg chg="add del mod">
          <ac:chgData name="子豪 章" userId="a49aefbc8cdc36ad" providerId="LiveId" clId="{E043CF4A-32D3-4C0D-AF12-BF3C2697E7A2}" dt="2024-01-05T07:48:24.686" v="648" actId="21"/>
          <ac:cxnSpMkLst>
            <pc:docMk/>
            <pc:sldMk cId="3944920515" sldId="323"/>
            <ac:cxnSpMk id="40" creationId="{3286D112-40EA-4B3D-8D6D-B79A6F7053F0}"/>
          </ac:cxnSpMkLst>
        </pc:cxnChg>
        <pc:cxnChg chg="add del mod">
          <ac:chgData name="子豪 章" userId="a49aefbc8cdc36ad" providerId="LiveId" clId="{E043CF4A-32D3-4C0D-AF12-BF3C2697E7A2}" dt="2024-01-05T07:48:24.686" v="648" actId="21"/>
          <ac:cxnSpMkLst>
            <pc:docMk/>
            <pc:sldMk cId="3944920515" sldId="323"/>
            <ac:cxnSpMk id="48" creationId="{25FA151E-6739-4703-8D13-82024C451F78}"/>
          </ac:cxnSpMkLst>
        </pc:cxnChg>
        <pc:cxnChg chg="add del mod">
          <ac:chgData name="子豪 章" userId="a49aefbc8cdc36ad" providerId="LiveId" clId="{E043CF4A-32D3-4C0D-AF12-BF3C2697E7A2}" dt="2024-01-05T07:42:16.381" v="455" actId="478"/>
          <ac:cxnSpMkLst>
            <pc:docMk/>
            <pc:sldMk cId="3944920515" sldId="323"/>
            <ac:cxnSpMk id="49" creationId="{DE99692A-3092-40ED-98DF-AC3FAC720AF6}"/>
          </ac:cxnSpMkLst>
        </pc:cxnChg>
        <pc:cxnChg chg="add del mod">
          <ac:chgData name="子豪 章" userId="a49aefbc8cdc36ad" providerId="LiveId" clId="{E043CF4A-32D3-4C0D-AF12-BF3C2697E7A2}" dt="2024-01-05T07:48:24.686" v="648" actId="21"/>
          <ac:cxnSpMkLst>
            <pc:docMk/>
            <pc:sldMk cId="3944920515" sldId="323"/>
            <ac:cxnSpMk id="55" creationId="{F9AC9D62-0E4E-4347-A4BC-64CDBA2E3A74}"/>
          </ac:cxnSpMkLst>
        </pc:cxnChg>
        <pc:cxnChg chg="add del mod">
          <ac:chgData name="子豪 章" userId="a49aefbc8cdc36ad" providerId="LiveId" clId="{E043CF4A-32D3-4C0D-AF12-BF3C2697E7A2}" dt="2024-01-05T07:48:24.686" v="648" actId="21"/>
          <ac:cxnSpMkLst>
            <pc:docMk/>
            <pc:sldMk cId="3944920515" sldId="323"/>
            <ac:cxnSpMk id="61" creationId="{9C29C0DE-01A6-4980-940E-60F11CAD2B3E}"/>
          </ac:cxnSpMkLst>
        </pc:cxnChg>
        <pc:cxnChg chg="add del mod">
          <ac:chgData name="子豪 章" userId="a49aefbc8cdc36ad" providerId="LiveId" clId="{E043CF4A-32D3-4C0D-AF12-BF3C2697E7A2}" dt="2024-01-05T07:48:24.686" v="648" actId="21"/>
          <ac:cxnSpMkLst>
            <pc:docMk/>
            <pc:sldMk cId="3944920515" sldId="323"/>
            <ac:cxnSpMk id="68" creationId="{BAC35422-3EB2-4968-9FBF-0BDCE5AE0C94}"/>
          </ac:cxnSpMkLst>
        </pc:cxnChg>
        <pc:cxnChg chg="add del mod">
          <ac:chgData name="子豪 章" userId="a49aefbc8cdc36ad" providerId="LiveId" clId="{E043CF4A-32D3-4C0D-AF12-BF3C2697E7A2}" dt="2024-01-05T07:48:13.379" v="631" actId="11529"/>
          <ac:cxnSpMkLst>
            <pc:docMk/>
            <pc:sldMk cId="3944920515" sldId="323"/>
            <ac:cxnSpMk id="84" creationId="{8F49ABA2-401D-4B5C-8B3B-9BEFBBC47ACC}"/>
          </ac:cxnSpMkLst>
        </pc:cxnChg>
        <pc:cxnChg chg="add del mod">
          <ac:chgData name="子豪 章" userId="a49aefbc8cdc36ad" providerId="LiveId" clId="{E043CF4A-32D3-4C0D-AF12-BF3C2697E7A2}" dt="2024-01-05T07:48:12.857" v="628"/>
          <ac:cxnSpMkLst>
            <pc:docMk/>
            <pc:sldMk cId="3944920515" sldId="323"/>
            <ac:cxnSpMk id="88" creationId="{E7007D56-EEB6-4495-9F5B-D089740324CF}"/>
          </ac:cxnSpMkLst>
        </pc:cxnChg>
      </pc:sldChg>
      <pc:sldChg chg="addSp delSp modSp new mod">
        <pc:chgData name="子豪 章" userId="a49aefbc8cdc36ad" providerId="LiveId" clId="{E043CF4A-32D3-4C0D-AF12-BF3C2697E7A2}" dt="2024-01-05T09:33:39.771" v="1915" actId="1076"/>
        <pc:sldMkLst>
          <pc:docMk/>
          <pc:sldMk cId="3942087468" sldId="324"/>
        </pc:sldMkLst>
        <pc:spChg chg="mod">
          <ac:chgData name="子豪 章" userId="a49aefbc8cdc36ad" providerId="LiveId" clId="{E043CF4A-32D3-4C0D-AF12-BF3C2697E7A2}" dt="2024-01-05T08:27:01.571" v="1775"/>
          <ac:spMkLst>
            <pc:docMk/>
            <pc:sldMk cId="3942087468" sldId="324"/>
            <ac:spMk id="2" creationId="{5DDF78FF-DBB2-449E-92F6-6BA4070E4864}"/>
          </ac:spMkLst>
        </pc:spChg>
        <pc:spChg chg="add del mod">
          <ac:chgData name="子豪 章" userId="a49aefbc8cdc36ad" providerId="LiveId" clId="{E043CF4A-32D3-4C0D-AF12-BF3C2697E7A2}" dt="2024-01-05T07:58:23.967" v="1013"/>
          <ac:spMkLst>
            <pc:docMk/>
            <pc:sldMk cId="3942087468" sldId="324"/>
            <ac:spMk id="5" creationId="{EEB957D7-CC73-42F0-9B71-FFCD6AB9A22A}"/>
          </ac:spMkLst>
        </pc:spChg>
        <pc:spChg chg="add del mod">
          <ac:chgData name="子豪 章" userId="a49aefbc8cdc36ad" providerId="LiveId" clId="{E043CF4A-32D3-4C0D-AF12-BF3C2697E7A2}" dt="2024-01-05T07:58:23.967" v="1013"/>
          <ac:spMkLst>
            <pc:docMk/>
            <pc:sldMk cId="3942087468" sldId="324"/>
            <ac:spMk id="6" creationId="{B1CE6B79-6C10-46B5-87CA-5ED0B980AB74}"/>
          </ac:spMkLst>
        </pc:spChg>
        <pc:spChg chg="add del mod">
          <ac:chgData name="子豪 章" userId="a49aefbc8cdc36ad" providerId="LiveId" clId="{E043CF4A-32D3-4C0D-AF12-BF3C2697E7A2}" dt="2024-01-05T07:58:23.967" v="1013"/>
          <ac:spMkLst>
            <pc:docMk/>
            <pc:sldMk cId="3942087468" sldId="324"/>
            <ac:spMk id="7" creationId="{D6E0ED99-0919-40AC-8DB4-3BDD9732DCB1}"/>
          </ac:spMkLst>
        </pc:spChg>
        <pc:spChg chg="add del mod">
          <ac:chgData name="子豪 章" userId="a49aefbc8cdc36ad" providerId="LiveId" clId="{E043CF4A-32D3-4C0D-AF12-BF3C2697E7A2}" dt="2024-01-05T07:58:23.967" v="1013"/>
          <ac:spMkLst>
            <pc:docMk/>
            <pc:sldMk cId="3942087468" sldId="324"/>
            <ac:spMk id="8" creationId="{DED0EAF8-5478-4DF8-BF47-2DE64620A955}"/>
          </ac:spMkLst>
        </pc:spChg>
        <pc:spChg chg="add del mod">
          <ac:chgData name="子豪 章" userId="a49aefbc8cdc36ad" providerId="LiveId" clId="{E043CF4A-32D3-4C0D-AF12-BF3C2697E7A2}" dt="2024-01-05T07:58:23.967" v="1013"/>
          <ac:spMkLst>
            <pc:docMk/>
            <pc:sldMk cId="3942087468" sldId="324"/>
            <ac:spMk id="13" creationId="{8D38F041-5BB6-4945-AFA0-D105DF5867AD}"/>
          </ac:spMkLst>
        </pc:spChg>
        <pc:spChg chg="add del mod">
          <ac:chgData name="子豪 章" userId="a49aefbc8cdc36ad" providerId="LiveId" clId="{E043CF4A-32D3-4C0D-AF12-BF3C2697E7A2}" dt="2024-01-05T07:58:23.967" v="1013"/>
          <ac:spMkLst>
            <pc:docMk/>
            <pc:sldMk cId="3942087468" sldId="324"/>
            <ac:spMk id="16" creationId="{133F2D8F-8C01-4DCC-B0C9-DA7140C5DE4B}"/>
          </ac:spMkLst>
        </pc:spChg>
        <pc:spChg chg="add del mod">
          <ac:chgData name="子豪 章" userId="a49aefbc8cdc36ad" providerId="LiveId" clId="{E043CF4A-32D3-4C0D-AF12-BF3C2697E7A2}" dt="2024-01-05T07:58:23.967" v="1013"/>
          <ac:spMkLst>
            <pc:docMk/>
            <pc:sldMk cId="3942087468" sldId="324"/>
            <ac:spMk id="19" creationId="{06EC6C19-2EBC-45DA-9B9D-9723801179D2}"/>
          </ac:spMkLst>
        </pc:spChg>
        <pc:spChg chg="add del mod">
          <ac:chgData name="子豪 章" userId="a49aefbc8cdc36ad" providerId="LiveId" clId="{E043CF4A-32D3-4C0D-AF12-BF3C2697E7A2}" dt="2024-01-05T07:58:23.967" v="1013"/>
          <ac:spMkLst>
            <pc:docMk/>
            <pc:sldMk cId="3942087468" sldId="324"/>
            <ac:spMk id="20" creationId="{E2A19FA1-4DC0-4EED-96DB-952113184B4D}"/>
          </ac:spMkLst>
        </pc:spChg>
        <pc:spChg chg="add del mod">
          <ac:chgData name="子豪 章" userId="a49aefbc8cdc36ad" providerId="LiveId" clId="{E043CF4A-32D3-4C0D-AF12-BF3C2697E7A2}" dt="2024-01-05T07:58:23.967" v="1013"/>
          <ac:spMkLst>
            <pc:docMk/>
            <pc:sldMk cId="3942087468" sldId="324"/>
            <ac:spMk id="22" creationId="{C1D39C39-741B-4337-9695-278F79CB2B9F}"/>
          </ac:spMkLst>
        </pc:spChg>
        <pc:spChg chg="add del mod">
          <ac:chgData name="子豪 章" userId="a49aefbc8cdc36ad" providerId="LiveId" clId="{E043CF4A-32D3-4C0D-AF12-BF3C2697E7A2}" dt="2024-01-05T07:58:23.967" v="1013"/>
          <ac:spMkLst>
            <pc:docMk/>
            <pc:sldMk cId="3942087468" sldId="324"/>
            <ac:spMk id="23" creationId="{EC226A77-E4CF-4805-B5A1-27FAA0CCF118}"/>
          </ac:spMkLst>
        </pc:spChg>
        <pc:spChg chg="add del mod">
          <ac:chgData name="子豪 章" userId="a49aefbc8cdc36ad" providerId="LiveId" clId="{E043CF4A-32D3-4C0D-AF12-BF3C2697E7A2}" dt="2024-01-05T07:58:23.967" v="1013"/>
          <ac:spMkLst>
            <pc:docMk/>
            <pc:sldMk cId="3942087468" sldId="324"/>
            <ac:spMk id="25" creationId="{1A1F1651-C8F6-4848-B3FF-BCE94A1551D7}"/>
          </ac:spMkLst>
        </pc:spChg>
        <pc:spChg chg="add del mod">
          <ac:chgData name="子豪 章" userId="a49aefbc8cdc36ad" providerId="LiveId" clId="{E043CF4A-32D3-4C0D-AF12-BF3C2697E7A2}" dt="2024-01-05T07:58:23.967" v="1013"/>
          <ac:spMkLst>
            <pc:docMk/>
            <pc:sldMk cId="3942087468" sldId="324"/>
            <ac:spMk id="27" creationId="{82B6752A-1C70-4F32-BB48-A581426F18A8}"/>
          </ac:spMkLst>
        </pc:spChg>
        <pc:spChg chg="add del mod">
          <ac:chgData name="子豪 章" userId="a49aefbc8cdc36ad" providerId="LiveId" clId="{E043CF4A-32D3-4C0D-AF12-BF3C2697E7A2}" dt="2024-01-05T07:58:23.967" v="1013"/>
          <ac:spMkLst>
            <pc:docMk/>
            <pc:sldMk cId="3942087468" sldId="324"/>
            <ac:spMk id="30" creationId="{22D80A6B-6520-4705-8F1B-B935CCA0EA92}"/>
          </ac:spMkLst>
        </pc:spChg>
        <pc:spChg chg="add del mod">
          <ac:chgData name="子豪 章" userId="a49aefbc8cdc36ad" providerId="LiveId" clId="{E043CF4A-32D3-4C0D-AF12-BF3C2697E7A2}" dt="2024-01-05T07:58:23.967" v="1013"/>
          <ac:spMkLst>
            <pc:docMk/>
            <pc:sldMk cId="3942087468" sldId="324"/>
            <ac:spMk id="31" creationId="{EDCBE009-6A04-4F66-82CF-68C14B47E697}"/>
          </ac:spMkLst>
        </pc:spChg>
        <pc:spChg chg="add mod">
          <ac:chgData name="子豪 章" userId="a49aefbc8cdc36ad" providerId="LiveId" clId="{E043CF4A-32D3-4C0D-AF12-BF3C2697E7A2}" dt="2024-01-05T08:19:50.519" v="1516" actId="1076"/>
          <ac:spMkLst>
            <pc:docMk/>
            <pc:sldMk cId="3942087468" sldId="324"/>
            <ac:spMk id="33" creationId="{180B52D5-9E8D-4C36-A2B4-F3AB5D1FC5FC}"/>
          </ac:spMkLst>
        </pc:spChg>
        <pc:spChg chg="add mod">
          <ac:chgData name="子豪 章" userId="a49aefbc8cdc36ad" providerId="LiveId" clId="{E043CF4A-32D3-4C0D-AF12-BF3C2697E7A2}" dt="2024-01-05T08:19:50.519" v="1516" actId="1076"/>
          <ac:spMkLst>
            <pc:docMk/>
            <pc:sldMk cId="3942087468" sldId="324"/>
            <ac:spMk id="34" creationId="{0E6F27DC-95EA-4F74-A349-E5F7E367AEE0}"/>
          </ac:spMkLst>
        </pc:spChg>
        <pc:spChg chg="add mod">
          <ac:chgData name="子豪 章" userId="a49aefbc8cdc36ad" providerId="LiveId" clId="{E043CF4A-32D3-4C0D-AF12-BF3C2697E7A2}" dt="2024-01-05T08:19:50.519" v="1516" actId="1076"/>
          <ac:spMkLst>
            <pc:docMk/>
            <pc:sldMk cId="3942087468" sldId="324"/>
            <ac:spMk id="38" creationId="{CDDD0609-3E12-4578-8505-8616B567D627}"/>
          </ac:spMkLst>
        </pc:spChg>
        <pc:spChg chg="add mod">
          <ac:chgData name="子豪 章" userId="a49aefbc8cdc36ad" providerId="LiveId" clId="{E043CF4A-32D3-4C0D-AF12-BF3C2697E7A2}" dt="2024-01-05T08:22:39.609" v="1602" actId="1076"/>
          <ac:spMkLst>
            <pc:docMk/>
            <pc:sldMk cId="3942087468" sldId="324"/>
            <ac:spMk id="44" creationId="{FCAFB96C-3F60-4CB4-9019-575846A1BE82}"/>
          </ac:spMkLst>
        </pc:spChg>
        <pc:spChg chg="add mod">
          <ac:chgData name="子豪 章" userId="a49aefbc8cdc36ad" providerId="LiveId" clId="{E043CF4A-32D3-4C0D-AF12-BF3C2697E7A2}" dt="2024-01-05T08:39:12.414" v="1867" actId="1076"/>
          <ac:spMkLst>
            <pc:docMk/>
            <pc:sldMk cId="3942087468" sldId="324"/>
            <ac:spMk id="45" creationId="{FB1B329F-4840-4FD8-AA95-37D088944D9E}"/>
          </ac:spMkLst>
        </pc:spChg>
        <pc:spChg chg="add mod">
          <ac:chgData name="子豪 章" userId="a49aefbc8cdc36ad" providerId="LiveId" clId="{E043CF4A-32D3-4C0D-AF12-BF3C2697E7A2}" dt="2024-01-05T09:33:39.771" v="1915" actId="1076"/>
          <ac:spMkLst>
            <pc:docMk/>
            <pc:sldMk cId="3942087468" sldId="324"/>
            <ac:spMk id="48" creationId="{BCAEFF8F-8C96-41C5-989C-8C492E6D8D9A}"/>
          </ac:spMkLst>
        </pc:spChg>
        <pc:graphicFrameChg chg="add mod modGraphic">
          <ac:chgData name="子豪 章" userId="a49aefbc8cdc36ad" providerId="LiveId" clId="{E043CF4A-32D3-4C0D-AF12-BF3C2697E7A2}" dt="2024-01-05T09:33:35.850" v="1914" actId="2062"/>
          <ac:graphicFrameMkLst>
            <pc:docMk/>
            <pc:sldMk cId="3942087468" sldId="324"/>
            <ac:graphicFrameMk id="4" creationId="{40596D9F-3D53-488B-B5AC-0E825D1F80CC}"/>
          </ac:graphicFrameMkLst>
        </pc:graphicFrameChg>
        <pc:picChg chg="add mod">
          <ac:chgData name="子豪 章" userId="a49aefbc8cdc36ad" providerId="LiveId" clId="{E043CF4A-32D3-4C0D-AF12-BF3C2697E7A2}" dt="2024-01-05T07:58:45.120" v="1019" actId="1076"/>
          <ac:picMkLst>
            <pc:docMk/>
            <pc:sldMk cId="3942087468" sldId="324"/>
            <ac:picMk id="32" creationId="{93C09869-DC09-48FE-9AB5-58590917B441}"/>
          </ac:picMkLst>
        </pc:picChg>
        <pc:picChg chg="add del mod">
          <ac:chgData name="子豪 章" userId="a49aefbc8cdc36ad" providerId="LiveId" clId="{E043CF4A-32D3-4C0D-AF12-BF3C2697E7A2}" dt="2024-01-05T08:00:09.120" v="1088" actId="478"/>
          <ac:picMkLst>
            <pc:docMk/>
            <pc:sldMk cId="3942087468" sldId="324"/>
            <ac:picMk id="35" creationId="{D7DD5152-ED29-4856-A325-2BBC67E49371}"/>
          </ac:picMkLst>
        </pc:picChg>
        <pc:picChg chg="add del mod">
          <ac:chgData name="子豪 章" userId="a49aefbc8cdc36ad" providerId="LiveId" clId="{E043CF4A-32D3-4C0D-AF12-BF3C2697E7A2}" dt="2024-01-05T08:00:57.317" v="1120" actId="478"/>
          <ac:picMkLst>
            <pc:docMk/>
            <pc:sldMk cId="3942087468" sldId="324"/>
            <ac:picMk id="36" creationId="{37649BBF-3CC7-4BBE-BFFE-485D903898D2}"/>
          </ac:picMkLst>
        </pc:picChg>
        <pc:picChg chg="add del mod">
          <ac:chgData name="子豪 章" userId="a49aefbc8cdc36ad" providerId="LiveId" clId="{E043CF4A-32D3-4C0D-AF12-BF3C2697E7A2}" dt="2024-01-05T08:22:31.427" v="1597" actId="478"/>
          <ac:picMkLst>
            <pc:docMk/>
            <pc:sldMk cId="3942087468" sldId="324"/>
            <ac:picMk id="37" creationId="{173BCEDB-D352-4409-B117-7F6053746F11}"/>
          </ac:picMkLst>
        </pc:picChg>
        <pc:picChg chg="add del mod">
          <ac:chgData name="子豪 章" userId="a49aefbc8cdc36ad" providerId="LiveId" clId="{E043CF4A-32D3-4C0D-AF12-BF3C2697E7A2}" dt="2024-01-05T08:02:23.980" v="1231" actId="478"/>
          <ac:picMkLst>
            <pc:docMk/>
            <pc:sldMk cId="3942087468" sldId="324"/>
            <ac:picMk id="39" creationId="{D58D5F28-3CCD-4071-9D04-C137BF846363}"/>
          </ac:picMkLst>
        </pc:picChg>
        <pc:picChg chg="add del mod">
          <ac:chgData name="子豪 章" userId="a49aefbc8cdc36ad" providerId="LiveId" clId="{E043CF4A-32D3-4C0D-AF12-BF3C2697E7A2}" dt="2024-01-05T08:03:00.674" v="1249" actId="478"/>
          <ac:picMkLst>
            <pc:docMk/>
            <pc:sldMk cId="3942087468" sldId="324"/>
            <ac:picMk id="40" creationId="{3FCED58D-2768-435C-97DD-FD0140E5B0F4}"/>
          </ac:picMkLst>
        </pc:picChg>
        <pc:picChg chg="add del mod">
          <ac:chgData name="子豪 章" userId="a49aefbc8cdc36ad" providerId="LiveId" clId="{E043CF4A-32D3-4C0D-AF12-BF3C2697E7A2}" dt="2024-01-05T08:02:55.301" v="1244" actId="478"/>
          <ac:picMkLst>
            <pc:docMk/>
            <pc:sldMk cId="3942087468" sldId="324"/>
            <ac:picMk id="41" creationId="{7A95A094-9797-4870-AF49-AF762D19C8AC}"/>
          </ac:picMkLst>
        </pc:picChg>
        <pc:picChg chg="add mod">
          <ac:chgData name="子豪 章" userId="a49aefbc8cdc36ad" providerId="LiveId" clId="{E043CF4A-32D3-4C0D-AF12-BF3C2697E7A2}" dt="2024-01-05T08:19:50.519" v="1516" actId="1076"/>
          <ac:picMkLst>
            <pc:docMk/>
            <pc:sldMk cId="3942087468" sldId="324"/>
            <ac:picMk id="42" creationId="{479FE156-11C2-4D4F-8B2B-AD8E15FE2E02}"/>
          </ac:picMkLst>
        </pc:picChg>
        <pc:picChg chg="add mod">
          <ac:chgData name="子豪 章" userId="a49aefbc8cdc36ad" providerId="LiveId" clId="{E043CF4A-32D3-4C0D-AF12-BF3C2697E7A2}" dt="2024-01-05T08:19:50.519" v="1516" actId="1076"/>
          <ac:picMkLst>
            <pc:docMk/>
            <pc:sldMk cId="3942087468" sldId="324"/>
            <ac:picMk id="43" creationId="{EFB67398-B1FB-4438-BFDB-8FFD897ACC1A}"/>
          </ac:picMkLst>
        </pc:picChg>
        <pc:picChg chg="add mod">
          <ac:chgData name="子豪 章" userId="a49aefbc8cdc36ad" providerId="LiveId" clId="{E043CF4A-32D3-4C0D-AF12-BF3C2697E7A2}" dt="2024-01-05T08:22:43.103" v="1605" actId="1076"/>
          <ac:picMkLst>
            <pc:docMk/>
            <pc:sldMk cId="3942087468" sldId="324"/>
            <ac:picMk id="46" creationId="{D1853BBE-7FA8-48BA-BE22-DBAC485D50B9}"/>
          </ac:picMkLst>
        </pc:picChg>
        <pc:picChg chg="add mod">
          <ac:chgData name="子豪 章" userId="a49aefbc8cdc36ad" providerId="LiveId" clId="{E043CF4A-32D3-4C0D-AF12-BF3C2697E7A2}" dt="2024-01-05T08:22:45.274" v="1606" actId="1076"/>
          <ac:picMkLst>
            <pc:docMk/>
            <pc:sldMk cId="3942087468" sldId="324"/>
            <ac:picMk id="47" creationId="{34206855-EBC6-4FFA-9C72-5F863022BB3B}"/>
          </ac:picMkLst>
        </pc:picChg>
        <pc:cxnChg chg="add del mod">
          <ac:chgData name="子豪 章" userId="a49aefbc8cdc36ad" providerId="LiveId" clId="{E043CF4A-32D3-4C0D-AF12-BF3C2697E7A2}" dt="2024-01-05T07:58:23.967" v="1013"/>
          <ac:cxnSpMkLst>
            <pc:docMk/>
            <pc:sldMk cId="3942087468" sldId="324"/>
            <ac:cxnSpMk id="9" creationId="{5A7C582C-0DE1-4F50-855D-6ABCDF1ABA4B}"/>
          </ac:cxnSpMkLst>
        </pc:cxnChg>
        <pc:cxnChg chg="add del mod">
          <ac:chgData name="子豪 章" userId="a49aefbc8cdc36ad" providerId="LiveId" clId="{E043CF4A-32D3-4C0D-AF12-BF3C2697E7A2}" dt="2024-01-05T07:58:23.967" v="1013"/>
          <ac:cxnSpMkLst>
            <pc:docMk/>
            <pc:sldMk cId="3942087468" sldId="324"/>
            <ac:cxnSpMk id="10" creationId="{77E57286-9A2A-4EFB-89A2-C0D3F9B2A937}"/>
          </ac:cxnSpMkLst>
        </pc:cxnChg>
        <pc:cxnChg chg="add del mod">
          <ac:chgData name="子豪 章" userId="a49aefbc8cdc36ad" providerId="LiveId" clId="{E043CF4A-32D3-4C0D-AF12-BF3C2697E7A2}" dt="2024-01-05T07:58:23.967" v="1013"/>
          <ac:cxnSpMkLst>
            <pc:docMk/>
            <pc:sldMk cId="3942087468" sldId="324"/>
            <ac:cxnSpMk id="11" creationId="{82DC963E-2B04-44A7-94C2-0425036C33B7}"/>
          </ac:cxnSpMkLst>
        </pc:cxnChg>
        <pc:cxnChg chg="add del mod">
          <ac:chgData name="子豪 章" userId="a49aefbc8cdc36ad" providerId="LiveId" clId="{E043CF4A-32D3-4C0D-AF12-BF3C2697E7A2}" dt="2024-01-05T07:58:23.967" v="1013"/>
          <ac:cxnSpMkLst>
            <pc:docMk/>
            <pc:sldMk cId="3942087468" sldId="324"/>
            <ac:cxnSpMk id="12" creationId="{E5D6AF85-5B68-4444-9C34-BA9C61F50766}"/>
          </ac:cxnSpMkLst>
        </pc:cxnChg>
        <pc:cxnChg chg="add del mod">
          <ac:chgData name="子豪 章" userId="a49aefbc8cdc36ad" providerId="LiveId" clId="{E043CF4A-32D3-4C0D-AF12-BF3C2697E7A2}" dt="2024-01-05T07:58:23.967" v="1013"/>
          <ac:cxnSpMkLst>
            <pc:docMk/>
            <pc:sldMk cId="3942087468" sldId="324"/>
            <ac:cxnSpMk id="14" creationId="{6D3DDEB0-174A-48AA-863E-9A50F0CAED7A}"/>
          </ac:cxnSpMkLst>
        </pc:cxnChg>
        <pc:cxnChg chg="add del mod">
          <ac:chgData name="子豪 章" userId="a49aefbc8cdc36ad" providerId="LiveId" clId="{E043CF4A-32D3-4C0D-AF12-BF3C2697E7A2}" dt="2024-01-05T07:58:23.967" v="1013"/>
          <ac:cxnSpMkLst>
            <pc:docMk/>
            <pc:sldMk cId="3942087468" sldId="324"/>
            <ac:cxnSpMk id="15" creationId="{D3D8A674-0D58-4FD5-A2A3-1608061F3276}"/>
          </ac:cxnSpMkLst>
        </pc:cxnChg>
        <pc:cxnChg chg="add del mod">
          <ac:chgData name="子豪 章" userId="a49aefbc8cdc36ad" providerId="LiveId" clId="{E043CF4A-32D3-4C0D-AF12-BF3C2697E7A2}" dt="2024-01-05T07:58:23.967" v="1013"/>
          <ac:cxnSpMkLst>
            <pc:docMk/>
            <pc:sldMk cId="3942087468" sldId="324"/>
            <ac:cxnSpMk id="17" creationId="{CDEE2CF1-6B41-4912-B864-98C0A93524B4}"/>
          </ac:cxnSpMkLst>
        </pc:cxnChg>
        <pc:cxnChg chg="add del mod">
          <ac:chgData name="子豪 章" userId="a49aefbc8cdc36ad" providerId="LiveId" clId="{E043CF4A-32D3-4C0D-AF12-BF3C2697E7A2}" dt="2024-01-05T07:58:23.967" v="1013"/>
          <ac:cxnSpMkLst>
            <pc:docMk/>
            <pc:sldMk cId="3942087468" sldId="324"/>
            <ac:cxnSpMk id="18" creationId="{92955E1F-1E6C-43BB-B773-C006DA123487}"/>
          </ac:cxnSpMkLst>
        </pc:cxnChg>
        <pc:cxnChg chg="add del mod">
          <ac:chgData name="子豪 章" userId="a49aefbc8cdc36ad" providerId="LiveId" clId="{E043CF4A-32D3-4C0D-AF12-BF3C2697E7A2}" dt="2024-01-05T07:58:23.967" v="1013"/>
          <ac:cxnSpMkLst>
            <pc:docMk/>
            <pc:sldMk cId="3942087468" sldId="324"/>
            <ac:cxnSpMk id="21" creationId="{9C0E675C-FE5B-4F75-9C58-AF8429E516B9}"/>
          </ac:cxnSpMkLst>
        </pc:cxnChg>
        <pc:cxnChg chg="add del mod">
          <ac:chgData name="子豪 章" userId="a49aefbc8cdc36ad" providerId="LiveId" clId="{E043CF4A-32D3-4C0D-AF12-BF3C2697E7A2}" dt="2024-01-05T07:58:23.967" v="1013"/>
          <ac:cxnSpMkLst>
            <pc:docMk/>
            <pc:sldMk cId="3942087468" sldId="324"/>
            <ac:cxnSpMk id="24" creationId="{4FFADE05-0C17-4C02-AA22-1B2AB6A70DCA}"/>
          </ac:cxnSpMkLst>
        </pc:cxnChg>
        <pc:cxnChg chg="add del mod">
          <ac:chgData name="子豪 章" userId="a49aefbc8cdc36ad" providerId="LiveId" clId="{E043CF4A-32D3-4C0D-AF12-BF3C2697E7A2}" dt="2024-01-05T07:58:23.967" v="1013"/>
          <ac:cxnSpMkLst>
            <pc:docMk/>
            <pc:sldMk cId="3942087468" sldId="324"/>
            <ac:cxnSpMk id="26" creationId="{DCE0636F-1F8E-44ED-BC6B-F3307E896F58}"/>
          </ac:cxnSpMkLst>
        </pc:cxnChg>
        <pc:cxnChg chg="add del mod">
          <ac:chgData name="子豪 章" userId="a49aefbc8cdc36ad" providerId="LiveId" clId="{E043CF4A-32D3-4C0D-AF12-BF3C2697E7A2}" dt="2024-01-05T07:58:23.967" v="1013"/>
          <ac:cxnSpMkLst>
            <pc:docMk/>
            <pc:sldMk cId="3942087468" sldId="324"/>
            <ac:cxnSpMk id="28" creationId="{42B3DB9F-DEB5-41D5-844F-F721EFA23120}"/>
          </ac:cxnSpMkLst>
        </pc:cxnChg>
        <pc:cxnChg chg="add del mod">
          <ac:chgData name="子豪 章" userId="a49aefbc8cdc36ad" providerId="LiveId" clId="{E043CF4A-32D3-4C0D-AF12-BF3C2697E7A2}" dt="2024-01-05T07:58:23.967" v="1013"/>
          <ac:cxnSpMkLst>
            <pc:docMk/>
            <pc:sldMk cId="3942087468" sldId="324"/>
            <ac:cxnSpMk id="29" creationId="{66C81299-7731-480F-8E1D-1B3952EA71F6}"/>
          </ac:cxnSpMkLst>
        </pc:cxnChg>
      </pc:sldChg>
      <pc:sldChg chg="addSp delSp modSp new mod">
        <pc:chgData name="子豪 章" userId="a49aefbc8cdc36ad" providerId="LiveId" clId="{E043CF4A-32D3-4C0D-AF12-BF3C2697E7A2}" dt="2024-01-05T08:22:10.543" v="1592" actId="1038"/>
        <pc:sldMkLst>
          <pc:docMk/>
          <pc:sldMk cId="3922972355" sldId="325"/>
        </pc:sldMkLst>
        <pc:spChg chg="add mod">
          <ac:chgData name="子豪 章" userId="a49aefbc8cdc36ad" providerId="LiveId" clId="{E043CF4A-32D3-4C0D-AF12-BF3C2697E7A2}" dt="2024-01-05T07:53:18.157" v="775" actId="1076"/>
          <ac:spMkLst>
            <pc:docMk/>
            <pc:sldMk cId="3922972355" sldId="325"/>
            <ac:spMk id="4" creationId="{D4DA7827-A685-4D54-89C0-195C4D463664}"/>
          </ac:spMkLst>
        </pc:spChg>
        <pc:spChg chg="add mod">
          <ac:chgData name="子豪 章" userId="a49aefbc8cdc36ad" providerId="LiveId" clId="{E043CF4A-32D3-4C0D-AF12-BF3C2697E7A2}" dt="2024-01-05T07:53:18.157" v="775" actId="1076"/>
          <ac:spMkLst>
            <pc:docMk/>
            <pc:sldMk cId="3922972355" sldId="325"/>
            <ac:spMk id="5" creationId="{A0ADB4A8-846D-4313-B69B-137CB0C778CE}"/>
          </ac:spMkLst>
        </pc:spChg>
        <pc:spChg chg="add mod">
          <ac:chgData name="子豪 章" userId="a49aefbc8cdc36ad" providerId="LiveId" clId="{E043CF4A-32D3-4C0D-AF12-BF3C2697E7A2}" dt="2024-01-05T08:20:20.506" v="1524" actId="20577"/>
          <ac:spMkLst>
            <pc:docMk/>
            <pc:sldMk cId="3922972355" sldId="325"/>
            <ac:spMk id="6" creationId="{C22B2B92-DC44-4660-8EE3-D06ABD293477}"/>
          </ac:spMkLst>
        </pc:spChg>
        <pc:spChg chg="add mod">
          <ac:chgData name="子豪 章" userId="a49aefbc8cdc36ad" providerId="LiveId" clId="{E043CF4A-32D3-4C0D-AF12-BF3C2697E7A2}" dt="2024-01-05T08:20:21.509" v="1525" actId="20577"/>
          <ac:spMkLst>
            <pc:docMk/>
            <pc:sldMk cId="3922972355" sldId="325"/>
            <ac:spMk id="7" creationId="{51D5105E-9018-4B1F-B2BA-5DAF04F66499}"/>
          </ac:spMkLst>
        </pc:spChg>
        <pc:spChg chg="add mod">
          <ac:chgData name="子豪 章" userId="a49aefbc8cdc36ad" providerId="LiveId" clId="{E043CF4A-32D3-4C0D-AF12-BF3C2697E7A2}" dt="2024-01-05T08:20:58.305" v="1541" actId="1037"/>
          <ac:spMkLst>
            <pc:docMk/>
            <pc:sldMk cId="3922972355" sldId="325"/>
            <ac:spMk id="12" creationId="{FD255B20-725E-44BB-A5ED-9F45D94F6591}"/>
          </ac:spMkLst>
        </pc:spChg>
        <pc:spChg chg="add mod">
          <ac:chgData name="子豪 章" userId="a49aefbc8cdc36ad" providerId="LiveId" clId="{E043CF4A-32D3-4C0D-AF12-BF3C2697E7A2}" dt="2024-01-05T08:21:15.533" v="1550" actId="1037"/>
          <ac:spMkLst>
            <pc:docMk/>
            <pc:sldMk cId="3922972355" sldId="325"/>
            <ac:spMk id="15" creationId="{54B913A8-8C5C-4FD9-99A3-CF7817E84A16}"/>
          </ac:spMkLst>
        </pc:spChg>
        <pc:spChg chg="add mod">
          <ac:chgData name="子豪 章" userId="a49aefbc8cdc36ad" providerId="LiveId" clId="{E043CF4A-32D3-4C0D-AF12-BF3C2697E7A2}" dt="2024-01-05T08:21:32.773" v="1570" actId="1038"/>
          <ac:spMkLst>
            <pc:docMk/>
            <pc:sldMk cId="3922972355" sldId="325"/>
            <ac:spMk id="18" creationId="{D99FA4D1-3652-4B41-BDC1-BD94DA821AE7}"/>
          </ac:spMkLst>
        </pc:spChg>
        <pc:spChg chg="add mod">
          <ac:chgData name="子豪 章" userId="a49aefbc8cdc36ad" providerId="LiveId" clId="{E043CF4A-32D3-4C0D-AF12-BF3C2697E7A2}" dt="2024-01-05T08:21:32.773" v="1570" actId="1038"/>
          <ac:spMkLst>
            <pc:docMk/>
            <pc:sldMk cId="3922972355" sldId="325"/>
            <ac:spMk id="19" creationId="{DFB663F7-DFEB-4EAC-B9FD-A409D897097D}"/>
          </ac:spMkLst>
        </pc:spChg>
        <pc:spChg chg="add mod">
          <ac:chgData name="子豪 章" userId="a49aefbc8cdc36ad" providerId="LiveId" clId="{E043CF4A-32D3-4C0D-AF12-BF3C2697E7A2}" dt="2024-01-05T08:21:32.773" v="1570" actId="1038"/>
          <ac:spMkLst>
            <pc:docMk/>
            <pc:sldMk cId="3922972355" sldId="325"/>
            <ac:spMk id="21" creationId="{A2457D58-5E41-4EA8-A3C0-9313CB60378A}"/>
          </ac:spMkLst>
        </pc:spChg>
        <pc:spChg chg="add mod">
          <ac:chgData name="子豪 章" userId="a49aefbc8cdc36ad" providerId="LiveId" clId="{E043CF4A-32D3-4C0D-AF12-BF3C2697E7A2}" dt="2024-01-05T08:21:53.885" v="1580"/>
          <ac:spMkLst>
            <pc:docMk/>
            <pc:sldMk cId="3922972355" sldId="325"/>
            <ac:spMk id="22" creationId="{3CE000E9-E8DF-45F9-BF62-B5B2A3A54D35}"/>
          </ac:spMkLst>
        </pc:spChg>
        <pc:spChg chg="add mod">
          <ac:chgData name="子豪 章" userId="a49aefbc8cdc36ad" providerId="LiveId" clId="{E043CF4A-32D3-4C0D-AF12-BF3C2697E7A2}" dt="2024-01-05T08:22:06.492" v="1587" actId="20577"/>
          <ac:spMkLst>
            <pc:docMk/>
            <pc:sldMk cId="3922972355" sldId="325"/>
            <ac:spMk id="24" creationId="{C2109366-B907-4CF0-A663-A2C1D92356CD}"/>
          </ac:spMkLst>
        </pc:spChg>
        <pc:spChg chg="add mod">
          <ac:chgData name="子豪 章" userId="a49aefbc8cdc36ad" providerId="LiveId" clId="{E043CF4A-32D3-4C0D-AF12-BF3C2697E7A2}" dt="2024-01-05T08:22:10.543" v="1592" actId="1038"/>
          <ac:spMkLst>
            <pc:docMk/>
            <pc:sldMk cId="3922972355" sldId="325"/>
            <ac:spMk id="26" creationId="{B26EB056-6B48-4177-B868-12F114FEDCA2}"/>
          </ac:spMkLst>
        </pc:spChg>
        <pc:spChg chg="add mod">
          <ac:chgData name="子豪 章" userId="a49aefbc8cdc36ad" providerId="LiveId" clId="{E043CF4A-32D3-4C0D-AF12-BF3C2697E7A2}" dt="2024-01-05T07:59:37.932" v="1064"/>
          <ac:spMkLst>
            <pc:docMk/>
            <pc:sldMk cId="3922972355" sldId="325"/>
            <ac:spMk id="29" creationId="{F57AFC51-6C97-406C-9275-71EBB982A25F}"/>
          </ac:spMkLst>
        </pc:spChg>
        <pc:spChg chg="add mod">
          <ac:chgData name="子豪 章" userId="a49aefbc8cdc36ad" providerId="LiveId" clId="{E043CF4A-32D3-4C0D-AF12-BF3C2697E7A2}" dt="2024-01-05T08:21:41.673" v="1573" actId="20577"/>
          <ac:spMkLst>
            <pc:docMk/>
            <pc:sldMk cId="3922972355" sldId="325"/>
            <ac:spMk id="30" creationId="{DBCA6827-EAFA-4F3F-BFB8-9DF58D3D8C72}"/>
          </ac:spMkLst>
        </pc:spChg>
        <pc:spChg chg="add mod">
          <ac:chgData name="子豪 章" userId="a49aefbc8cdc36ad" providerId="LiveId" clId="{E043CF4A-32D3-4C0D-AF12-BF3C2697E7A2}" dt="2024-01-05T07:55:04.936" v="861" actId="1037"/>
          <ac:spMkLst>
            <pc:docMk/>
            <pc:sldMk cId="3922972355" sldId="325"/>
            <ac:spMk id="31" creationId="{AF3E453C-10B4-4137-897C-EE72759E6718}"/>
          </ac:spMkLst>
        </pc:spChg>
        <pc:spChg chg="add mod">
          <ac:chgData name="子豪 章" userId="a49aefbc8cdc36ad" providerId="LiveId" clId="{E043CF4A-32D3-4C0D-AF12-BF3C2697E7A2}" dt="2024-01-05T07:55:14.114" v="867" actId="1076"/>
          <ac:spMkLst>
            <pc:docMk/>
            <pc:sldMk cId="3922972355" sldId="325"/>
            <ac:spMk id="32" creationId="{28CE8FCB-5DAD-4646-99B9-DA85FDCFE7A9}"/>
          </ac:spMkLst>
        </pc:spChg>
        <pc:spChg chg="add del mod">
          <ac:chgData name="子豪 章" userId="a49aefbc8cdc36ad" providerId="LiveId" clId="{E043CF4A-32D3-4C0D-AF12-BF3C2697E7A2}" dt="2024-01-05T07:54:45.352" v="828" actId="478"/>
          <ac:spMkLst>
            <pc:docMk/>
            <pc:sldMk cId="3922972355" sldId="325"/>
            <ac:spMk id="33" creationId="{50FD5824-F4EF-434B-A677-F9C5F31463F2}"/>
          </ac:spMkLst>
        </pc:spChg>
        <pc:spChg chg="add del mod">
          <ac:chgData name="子豪 章" userId="a49aefbc8cdc36ad" providerId="LiveId" clId="{E043CF4A-32D3-4C0D-AF12-BF3C2697E7A2}" dt="2024-01-05T07:54:46.138" v="829" actId="478"/>
          <ac:spMkLst>
            <pc:docMk/>
            <pc:sldMk cId="3922972355" sldId="325"/>
            <ac:spMk id="34" creationId="{2AF0E48E-2B43-4D1A-A5DE-366927F17CCC}"/>
          </ac:spMkLst>
        </pc:spChg>
        <pc:spChg chg="add mod">
          <ac:chgData name="子豪 章" userId="a49aefbc8cdc36ad" providerId="LiveId" clId="{E043CF4A-32D3-4C0D-AF12-BF3C2697E7A2}" dt="2024-01-05T07:54:08.459" v="823" actId="1076"/>
          <ac:spMkLst>
            <pc:docMk/>
            <pc:sldMk cId="3922972355" sldId="325"/>
            <ac:spMk id="39" creationId="{2E3AB7E7-25E1-4B98-97E5-E5BD10F64841}"/>
          </ac:spMkLst>
        </pc:spChg>
        <pc:spChg chg="add mod">
          <ac:chgData name="子豪 章" userId="a49aefbc8cdc36ad" providerId="LiveId" clId="{E043CF4A-32D3-4C0D-AF12-BF3C2697E7A2}" dt="2024-01-05T07:54:08.459" v="823" actId="1076"/>
          <ac:spMkLst>
            <pc:docMk/>
            <pc:sldMk cId="3922972355" sldId="325"/>
            <ac:spMk id="42" creationId="{BA03D70C-1EE1-44AD-B8A1-A1874FCC531E}"/>
          </ac:spMkLst>
        </pc:spChg>
        <pc:spChg chg="add del mod">
          <ac:chgData name="子豪 章" userId="a49aefbc8cdc36ad" providerId="LiveId" clId="{E043CF4A-32D3-4C0D-AF12-BF3C2697E7A2}" dt="2024-01-05T07:48:33.857" v="653" actId="478"/>
          <ac:spMkLst>
            <pc:docMk/>
            <pc:sldMk cId="3922972355" sldId="325"/>
            <ac:spMk id="45" creationId="{B8B3AC8B-393B-4F7E-8ADF-7D122C6ED0B6}"/>
          </ac:spMkLst>
        </pc:spChg>
        <pc:spChg chg="add del mod">
          <ac:chgData name="子豪 章" userId="a49aefbc8cdc36ad" providerId="LiveId" clId="{E043CF4A-32D3-4C0D-AF12-BF3C2697E7A2}" dt="2024-01-05T07:48:33.857" v="653" actId="478"/>
          <ac:spMkLst>
            <pc:docMk/>
            <pc:sldMk cId="3922972355" sldId="325"/>
            <ac:spMk id="46" creationId="{1C41D1D4-CCD8-4639-B0C6-230E429622FA}"/>
          </ac:spMkLst>
        </pc:spChg>
        <pc:spChg chg="add mod">
          <ac:chgData name="子豪 章" userId="a49aefbc8cdc36ad" providerId="LiveId" clId="{E043CF4A-32D3-4C0D-AF12-BF3C2697E7A2}" dt="2024-01-05T07:54:08.459" v="823" actId="1076"/>
          <ac:spMkLst>
            <pc:docMk/>
            <pc:sldMk cId="3922972355" sldId="325"/>
            <ac:spMk id="48" creationId="{4FDD96B8-3D5C-4F3D-8E98-04F4A7A28E4D}"/>
          </ac:spMkLst>
        </pc:spChg>
        <pc:spChg chg="add mod">
          <ac:chgData name="子豪 章" userId="a49aefbc8cdc36ad" providerId="LiveId" clId="{E043CF4A-32D3-4C0D-AF12-BF3C2697E7A2}" dt="2024-01-05T07:54:08.459" v="823" actId="1076"/>
          <ac:spMkLst>
            <pc:docMk/>
            <pc:sldMk cId="3922972355" sldId="325"/>
            <ac:spMk id="49" creationId="{C5D72790-5084-4FBB-B9E8-E48C82F3E75F}"/>
          </ac:spMkLst>
        </pc:spChg>
        <pc:spChg chg="add mod">
          <ac:chgData name="子豪 章" userId="a49aefbc8cdc36ad" providerId="LiveId" clId="{E043CF4A-32D3-4C0D-AF12-BF3C2697E7A2}" dt="2024-01-05T07:54:08.459" v="823" actId="1076"/>
          <ac:spMkLst>
            <pc:docMk/>
            <pc:sldMk cId="3922972355" sldId="325"/>
            <ac:spMk id="51" creationId="{F00EA962-1872-40CD-8C7F-0E0573C1E901}"/>
          </ac:spMkLst>
        </pc:spChg>
        <pc:spChg chg="add mod">
          <ac:chgData name="子豪 章" userId="a49aefbc8cdc36ad" providerId="LiveId" clId="{E043CF4A-32D3-4C0D-AF12-BF3C2697E7A2}" dt="2024-01-05T07:54:08.459" v="823" actId="1076"/>
          <ac:spMkLst>
            <pc:docMk/>
            <pc:sldMk cId="3922972355" sldId="325"/>
            <ac:spMk id="53" creationId="{D4F8A426-52A5-45F7-BCA1-7CDE15D5514E}"/>
          </ac:spMkLst>
        </pc:spChg>
        <pc:spChg chg="add mod">
          <ac:chgData name="子豪 章" userId="a49aefbc8cdc36ad" providerId="LiveId" clId="{E043CF4A-32D3-4C0D-AF12-BF3C2697E7A2}" dt="2024-01-05T07:54:08.459" v="823" actId="1076"/>
          <ac:spMkLst>
            <pc:docMk/>
            <pc:sldMk cId="3922972355" sldId="325"/>
            <ac:spMk id="56" creationId="{23EC948F-8B3E-468C-A6B5-F6F41615057C}"/>
          </ac:spMkLst>
        </pc:spChg>
        <pc:spChg chg="add mod">
          <ac:chgData name="子豪 章" userId="a49aefbc8cdc36ad" providerId="LiveId" clId="{E043CF4A-32D3-4C0D-AF12-BF3C2697E7A2}" dt="2024-01-05T07:54:08.459" v="823" actId="1076"/>
          <ac:spMkLst>
            <pc:docMk/>
            <pc:sldMk cId="3922972355" sldId="325"/>
            <ac:spMk id="57" creationId="{873DBB31-8A82-4893-B9A2-0624BE15C8E6}"/>
          </ac:spMkLst>
        </pc:spChg>
        <pc:spChg chg="add mod">
          <ac:chgData name="子豪 章" userId="a49aefbc8cdc36ad" providerId="LiveId" clId="{E043CF4A-32D3-4C0D-AF12-BF3C2697E7A2}" dt="2024-01-05T07:54:08.459" v="823" actId="1076"/>
          <ac:spMkLst>
            <pc:docMk/>
            <pc:sldMk cId="3922972355" sldId="325"/>
            <ac:spMk id="58" creationId="{F6001C1E-E28F-44F1-9472-196215D8AA6A}"/>
          </ac:spMkLst>
        </pc:spChg>
        <pc:spChg chg="add mod">
          <ac:chgData name="子豪 章" userId="a49aefbc8cdc36ad" providerId="LiveId" clId="{E043CF4A-32D3-4C0D-AF12-BF3C2697E7A2}" dt="2024-01-05T07:54:40.259" v="827" actId="1076"/>
          <ac:spMkLst>
            <pc:docMk/>
            <pc:sldMk cId="3922972355" sldId="325"/>
            <ac:spMk id="71" creationId="{C2078D1D-7D42-4EA8-96FE-B6F5D3F7D771}"/>
          </ac:spMkLst>
        </pc:spChg>
        <pc:spChg chg="add mod">
          <ac:chgData name="子豪 章" userId="a49aefbc8cdc36ad" providerId="LiveId" clId="{E043CF4A-32D3-4C0D-AF12-BF3C2697E7A2}" dt="2024-01-05T07:54:40.259" v="827" actId="1076"/>
          <ac:spMkLst>
            <pc:docMk/>
            <pc:sldMk cId="3922972355" sldId="325"/>
            <ac:spMk id="72" creationId="{414DE68D-9976-4A4F-B7BA-F3A22B698C63}"/>
          </ac:spMkLst>
        </pc:spChg>
        <pc:spChg chg="add mod">
          <ac:chgData name="子豪 章" userId="a49aefbc8cdc36ad" providerId="LiveId" clId="{E043CF4A-32D3-4C0D-AF12-BF3C2697E7A2}" dt="2024-01-05T07:54:40.259" v="827" actId="1076"/>
          <ac:spMkLst>
            <pc:docMk/>
            <pc:sldMk cId="3922972355" sldId="325"/>
            <ac:spMk id="73" creationId="{6EBE20F0-A954-4638-A76C-FB895BE7DF9F}"/>
          </ac:spMkLst>
        </pc:spChg>
        <pc:spChg chg="add mod">
          <ac:chgData name="子豪 章" userId="a49aefbc8cdc36ad" providerId="LiveId" clId="{E043CF4A-32D3-4C0D-AF12-BF3C2697E7A2}" dt="2024-01-05T07:54:40.259" v="827" actId="1076"/>
          <ac:spMkLst>
            <pc:docMk/>
            <pc:sldMk cId="3922972355" sldId="325"/>
            <ac:spMk id="74" creationId="{7495B663-E040-49B1-8574-43F8C7E3A341}"/>
          </ac:spMkLst>
        </pc:spChg>
        <pc:spChg chg="add mod">
          <ac:chgData name="子豪 章" userId="a49aefbc8cdc36ad" providerId="LiveId" clId="{E043CF4A-32D3-4C0D-AF12-BF3C2697E7A2}" dt="2024-01-05T07:54:40.259" v="827" actId="1076"/>
          <ac:spMkLst>
            <pc:docMk/>
            <pc:sldMk cId="3922972355" sldId="325"/>
            <ac:spMk id="79" creationId="{141AB387-4001-4A8A-A2DE-A0ADE4C0D2EE}"/>
          </ac:spMkLst>
        </pc:spChg>
        <pc:spChg chg="add mod">
          <ac:chgData name="子豪 章" userId="a49aefbc8cdc36ad" providerId="LiveId" clId="{E043CF4A-32D3-4C0D-AF12-BF3C2697E7A2}" dt="2024-01-05T07:54:40.259" v="827" actId="1076"/>
          <ac:spMkLst>
            <pc:docMk/>
            <pc:sldMk cId="3922972355" sldId="325"/>
            <ac:spMk id="82" creationId="{E323E216-F178-4E1D-B427-8A44C6717F4C}"/>
          </ac:spMkLst>
        </pc:spChg>
        <pc:spChg chg="add mod">
          <ac:chgData name="子豪 章" userId="a49aefbc8cdc36ad" providerId="LiveId" clId="{E043CF4A-32D3-4C0D-AF12-BF3C2697E7A2}" dt="2024-01-05T07:54:40.259" v="827" actId="1076"/>
          <ac:spMkLst>
            <pc:docMk/>
            <pc:sldMk cId="3922972355" sldId="325"/>
            <ac:spMk id="86" creationId="{A5E0FD80-AAF2-49E4-A7ED-098D7C43A43E}"/>
          </ac:spMkLst>
        </pc:spChg>
        <pc:spChg chg="add mod">
          <ac:chgData name="子豪 章" userId="a49aefbc8cdc36ad" providerId="LiveId" clId="{E043CF4A-32D3-4C0D-AF12-BF3C2697E7A2}" dt="2024-01-05T07:54:40.259" v="827" actId="1076"/>
          <ac:spMkLst>
            <pc:docMk/>
            <pc:sldMk cId="3922972355" sldId="325"/>
            <ac:spMk id="87" creationId="{481F28E5-D69A-4825-B870-C5DFE3DB1A5B}"/>
          </ac:spMkLst>
        </pc:spChg>
        <pc:spChg chg="add mod">
          <ac:chgData name="子豪 章" userId="a49aefbc8cdc36ad" providerId="LiveId" clId="{E043CF4A-32D3-4C0D-AF12-BF3C2697E7A2}" dt="2024-01-05T07:54:40.259" v="827" actId="1076"/>
          <ac:spMkLst>
            <pc:docMk/>
            <pc:sldMk cId="3922972355" sldId="325"/>
            <ac:spMk id="88" creationId="{0FD24014-22BD-468D-A194-3C59087C6B2F}"/>
          </ac:spMkLst>
        </pc:spChg>
        <pc:spChg chg="add mod">
          <ac:chgData name="子豪 章" userId="a49aefbc8cdc36ad" providerId="LiveId" clId="{E043CF4A-32D3-4C0D-AF12-BF3C2697E7A2}" dt="2024-01-05T07:54:40.259" v="827" actId="1076"/>
          <ac:spMkLst>
            <pc:docMk/>
            <pc:sldMk cId="3922972355" sldId="325"/>
            <ac:spMk id="89" creationId="{64A5DD33-9DB3-405C-A058-54AB9D701219}"/>
          </ac:spMkLst>
        </pc:spChg>
        <pc:spChg chg="add del mod">
          <ac:chgData name="子豪 章" userId="a49aefbc8cdc36ad" providerId="LiveId" clId="{E043CF4A-32D3-4C0D-AF12-BF3C2697E7A2}" dt="2024-01-05T07:53:24.726" v="780" actId="478"/>
          <ac:spMkLst>
            <pc:docMk/>
            <pc:sldMk cId="3922972355" sldId="325"/>
            <ac:spMk id="92" creationId="{8CDF69C1-0121-4EB4-8C4F-28B2735BA2F6}"/>
          </ac:spMkLst>
        </pc:spChg>
        <pc:spChg chg="add del mod">
          <ac:chgData name="子豪 章" userId="a49aefbc8cdc36ad" providerId="LiveId" clId="{E043CF4A-32D3-4C0D-AF12-BF3C2697E7A2}" dt="2024-01-05T07:53:24.135" v="779" actId="478"/>
          <ac:spMkLst>
            <pc:docMk/>
            <pc:sldMk cId="3922972355" sldId="325"/>
            <ac:spMk id="93" creationId="{36BA18D4-3E9B-40B4-8598-9BED7C887297}"/>
          </ac:spMkLst>
        </pc:spChg>
        <pc:spChg chg="add mod">
          <ac:chgData name="子豪 章" userId="a49aefbc8cdc36ad" providerId="LiveId" clId="{E043CF4A-32D3-4C0D-AF12-BF3C2697E7A2}" dt="2024-01-05T07:54:40.259" v="827" actId="1076"/>
          <ac:spMkLst>
            <pc:docMk/>
            <pc:sldMk cId="3922972355" sldId="325"/>
            <ac:spMk id="94" creationId="{CD8E5735-1903-446C-A381-FA748970E010}"/>
          </ac:spMkLst>
        </pc:spChg>
        <pc:spChg chg="add mod">
          <ac:chgData name="子豪 章" userId="a49aefbc8cdc36ad" providerId="LiveId" clId="{E043CF4A-32D3-4C0D-AF12-BF3C2697E7A2}" dt="2024-01-05T07:54:40.259" v="827" actId="1076"/>
          <ac:spMkLst>
            <pc:docMk/>
            <pc:sldMk cId="3922972355" sldId="325"/>
            <ac:spMk id="101" creationId="{C587441B-7E2A-42A7-8FAE-10DBBA576BAA}"/>
          </ac:spMkLst>
        </pc:spChg>
        <pc:spChg chg="add del mod">
          <ac:chgData name="子豪 章" userId="a49aefbc8cdc36ad" providerId="LiveId" clId="{E043CF4A-32D3-4C0D-AF12-BF3C2697E7A2}" dt="2024-01-05T07:54:51.239" v="833" actId="47"/>
          <ac:spMkLst>
            <pc:docMk/>
            <pc:sldMk cId="3922972355" sldId="325"/>
            <ac:spMk id="113" creationId="{2EF89670-AED1-4DE5-A6BD-0D95B579AE98}"/>
          </ac:spMkLst>
        </pc:spChg>
        <pc:spChg chg="add mod">
          <ac:chgData name="子豪 章" userId="a49aefbc8cdc36ad" providerId="LiveId" clId="{E043CF4A-32D3-4C0D-AF12-BF3C2697E7A2}" dt="2024-01-05T07:55:06.537" v="862" actId="14100"/>
          <ac:spMkLst>
            <pc:docMk/>
            <pc:sldMk cId="3922972355" sldId="325"/>
            <ac:spMk id="115" creationId="{57FA14DA-11FA-4E6A-99C5-8A290AE35276}"/>
          </ac:spMkLst>
        </pc:spChg>
        <pc:spChg chg="add mod">
          <ac:chgData name="子豪 章" userId="a49aefbc8cdc36ad" providerId="LiveId" clId="{E043CF4A-32D3-4C0D-AF12-BF3C2697E7A2}" dt="2024-01-05T07:55:16.831" v="868" actId="1076"/>
          <ac:spMkLst>
            <pc:docMk/>
            <pc:sldMk cId="3922972355" sldId="325"/>
            <ac:spMk id="117" creationId="{29C820D2-2E60-411A-9CA9-8FC44174A6EE}"/>
          </ac:spMkLst>
        </pc:spChg>
        <pc:spChg chg="add del mod">
          <ac:chgData name="子豪 章" userId="a49aefbc8cdc36ad" providerId="LiveId" clId="{E043CF4A-32D3-4C0D-AF12-BF3C2697E7A2}" dt="2024-01-05T08:20:50.537" v="1529"/>
          <ac:spMkLst>
            <pc:docMk/>
            <pc:sldMk cId="3922972355" sldId="325"/>
            <ac:spMk id="134" creationId="{9B57F5E6-3BAF-44DE-94CC-AC718C9C1C8B}"/>
          </ac:spMkLst>
        </pc:spChg>
        <pc:spChg chg="add mod">
          <ac:chgData name="子豪 章" userId="a49aefbc8cdc36ad" providerId="LiveId" clId="{E043CF4A-32D3-4C0D-AF12-BF3C2697E7A2}" dt="2024-01-05T08:21:17.633" v="1551" actId="1076"/>
          <ac:spMkLst>
            <pc:docMk/>
            <pc:sldMk cId="3922972355" sldId="325"/>
            <ac:spMk id="136" creationId="{48DAF6AC-C7A0-49C0-BF21-987ED5DE63DA}"/>
          </ac:spMkLst>
        </pc:spChg>
        <pc:picChg chg="add del">
          <ac:chgData name="子豪 章" userId="a49aefbc8cdc36ad" providerId="LiveId" clId="{E043CF4A-32D3-4C0D-AF12-BF3C2697E7A2}" dt="2024-01-05T07:54:53.087" v="835"/>
          <ac:picMkLst>
            <pc:docMk/>
            <pc:sldMk cId="3922972355" sldId="325"/>
            <ac:picMk id="114" creationId="{8ED48E06-42A7-43F5-BEB4-BFC15D92EEC9}"/>
          </ac:picMkLst>
        </pc:picChg>
        <pc:cxnChg chg="add mod">
          <ac:chgData name="子豪 章" userId="a49aefbc8cdc36ad" providerId="LiveId" clId="{E043CF4A-32D3-4C0D-AF12-BF3C2697E7A2}" dt="2024-01-05T08:01:59.653" v="1198" actId="1076"/>
          <ac:cxnSpMkLst>
            <pc:docMk/>
            <pc:sldMk cId="3922972355" sldId="325"/>
            <ac:cxnSpMk id="8" creationId="{201AFB76-028B-4AFD-BF07-6DC50D411B8D}"/>
          </ac:cxnSpMkLst>
        </pc:cxnChg>
        <pc:cxnChg chg="add mod">
          <ac:chgData name="子豪 章" userId="a49aefbc8cdc36ad" providerId="LiveId" clId="{E043CF4A-32D3-4C0D-AF12-BF3C2697E7A2}" dt="2024-01-05T08:02:01.870" v="1199" actId="14100"/>
          <ac:cxnSpMkLst>
            <pc:docMk/>
            <pc:sldMk cId="3922972355" sldId="325"/>
            <ac:cxnSpMk id="9" creationId="{3831AACC-7721-4626-BA20-C740B9CD44CC}"/>
          </ac:cxnSpMkLst>
        </pc:cxnChg>
        <pc:cxnChg chg="add mod">
          <ac:chgData name="子豪 章" userId="a49aefbc8cdc36ad" providerId="LiveId" clId="{E043CF4A-32D3-4C0D-AF12-BF3C2697E7A2}" dt="2024-01-05T08:01:54.685" v="1196" actId="14100"/>
          <ac:cxnSpMkLst>
            <pc:docMk/>
            <pc:sldMk cId="3922972355" sldId="325"/>
            <ac:cxnSpMk id="10" creationId="{778619BF-268A-43E6-BCE7-B68A984102CA}"/>
          </ac:cxnSpMkLst>
        </pc:cxnChg>
        <pc:cxnChg chg="add mod">
          <ac:chgData name="子豪 章" userId="a49aefbc8cdc36ad" providerId="LiveId" clId="{E043CF4A-32D3-4C0D-AF12-BF3C2697E7A2}" dt="2024-01-05T08:01:54.685" v="1196" actId="14100"/>
          <ac:cxnSpMkLst>
            <pc:docMk/>
            <pc:sldMk cId="3922972355" sldId="325"/>
            <ac:cxnSpMk id="11" creationId="{18FD4CDF-D0C7-4A9E-9884-C739FB5EC8E2}"/>
          </ac:cxnSpMkLst>
        </pc:cxnChg>
        <pc:cxnChg chg="add mod">
          <ac:chgData name="子豪 章" userId="a49aefbc8cdc36ad" providerId="LiveId" clId="{E043CF4A-32D3-4C0D-AF12-BF3C2697E7A2}" dt="2024-01-05T08:21:10.927" v="1547" actId="14100"/>
          <ac:cxnSpMkLst>
            <pc:docMk/>
            <pc:sldMk cId="3922972355" sldId="325"/>
            <ac:cxnSpMk id="13" creationId="{7F543690-0104-478A-85CD-AB2E51B67D1D}"/>
          </ac:cxnSpMkLst>
        </pc:cxnChg>
        <pc:cxnChg chg="add mod">
          <ac:chgData name="子豪 章" userId="a49aefbc8cdc36ad" providerId="LiveId" clId="{E043CF4A-32D3-4C0D-AF12-BF3C2697E7A2}" dt="2024-01-05T08:21:13.016" v="1548" actId="14100"/>
          <ac:cxnSpMkLst>
            <pc:docMk/>
            <pc:sldMk cId="3922972355" sldId="325"/>
            <ac:cxnSpMk id="14" creationId="{AFABE9FC-0715-4A8D-821E-D1C1F9F96FD9}"/>
          </ac:cxnSpMkLst>
        </pc:cxnChg>
        <pc:cxnChg chg="add mod">
          <ac:chgData name="子豪 章" userId="a49aefbc8cdc36ad" providerId="LiveId" clId="{E043CF4A-32D3-4C0D-AF12-BF3C2697E7A2}" dt="2024-01-05T08:21:15.533" v="1550" actId="1037"/>
          <ac:cxnSpMkLst>
            <pc:docMk/>
            <pc:sldMk cId="3922972355" sldId="325"/>
            <ac:cxnSpMk id="16" creationId="{822C21F6-A7AA-448E-9147-47C0DA6A4FEF}"/>
          </ac:cxnSpMkLst>
        </pc:cxnChg>
        <pc:cxnChg chg="add del mod">
          <ac:chgData name="子豪 章" userId="a49aefbc8cdc36ad" providerId="LiveId" clId="{E043CF4A-32D3-4C0D-AF12-BF3C2697E7A2}" dt="2024-01-05T08:21:01.120" v="1542" actId="478"/>
          <ac:cxnSpMkLst>
            <pc:docMk/>
            <pc:sldMk cId="3922972355" sldId="325"/>
            <ac:cxnSpMk id="17" creationId="{E4306131-EC34-41F8-A768-DDF0E182D9E7}"/>
          </ac:cxnSpMkLst>
        </pc:cxnChg>
        <pc:cxnChg chg="add del mod">
          <ac:chgData name="子豪 章" userId="a49aefbc8cdc36ad" providerId="LiveId" clId="{E043CF4A-32D3-4C0D-AF12-BF3C2697E7A2}" dt="2024-01-05T08:21:01.461" v="1543" actId="478"/>
          <ac:cxnSpMkLst>
            <pc:docMk/>
            <pc:sldMk cId="3922972355" sldId="325"/>
            <ac:cxnSpMk id="20" creationId="{6C881B97-AB40-4B95-BC78-24E9A9EFE3B2}"/>
          </ac:cxnSpMkLst>
        </pc:cxnChg>
        <pc:cxnChg chg="add mod">
          <ac:chgData name="子豪 章" userId="a49aefbc8cdc36ad" providerId="LiveId" clId="{E043CF4A-32D3-4C0D-AF12-BF3C2697E7A2}" dt="2024-01-05T08:21:32.773" v="1570" actId="1038"/>
          <ac:cxnSpMkLst>
            <pc:docMk/>
            <pc:sldMk cId="3922972355" sldId="325"/>
            <ac:cxnSpMk id="23" creationId="{4ABB8557-8C2D-414E-813A-524A659AF24F}"/>
          </ac:cxnSpMkLst>
        </pc:cxnChg>
        <pc:cxnChg chg="add mod">
          <ac:chgData name="子豪 章" userId="a49aefbc8cdc36ad" providerId="LiveId" clId="{E043CF4A-32D3-4C0D-AF12-BF3C2697E7A2}" dt="2024-01-05T08:21:32.773" v="1570" actId="1038"/>
          <ac:cxnSpMkLst>
            <pc:docMk/>
            <pc:sldMk cId="3922972355" sldId="325"/>
            <ac:cxnSpMk id="25" creationId="{56331CBF-7164-4489-A4AD-03C266C6B47D}"/>
          </ac:cxnSpMkLst>
        </pc:cxnChg>
        <pc:cxnChg chg="add mod">
          <ac:chgData name="子豪 章" userId="a49aefbc8cdc36ad" providerId="LiveId" clId="{E043CF4A-32D3-4C0D-AF12-BF3C2697E7A2}" dt="2024-01-05T08:21:32.773" v="1570" actId="1038"/>
          <ac:cxnSpMkLst>
            <pc:docMk/>
            <pc:sldMk cId="3922972355" sldId="325"/>
            <ac:cxnSpMk id="27" creationId="{79BA66F3-6F54-4CA2-AF45-3C14480B363E}"/>
          </ac:cxnSpMkLst>
        </pc:cxnChg>
        <pc:cxnChg chg="add mod">
          <ac:chgData name="子豪 章" userId="a49aefbc8cdc36ad" providerId="LiveId" clId="{E043CF4A-32D3-4C0D-AF12-BF3C2697E7A2}" dt="2024-01-05T08:22:10.543" v="1592" actId="1038"/>
          <ac:cxnSpMkLst>
            <pc:docMk/>
            <pc:sldMk cId="3922972355" sldId="325"/>
            <ac:cxnSpMk id="28" creationId="{2E1E0322-25A4-4C87-B366-8939F30525E3}"/>
          </ac:cxnSpMkLst>
        </pc:cxnChg>
        <pc:cxnChg chg="add mod">
          <ac:chgData name="子豪 章" userId="a49aefbc8cdc36ad" providerId="LiveId" clId="{E043CF4A-32D3-4C0D-AF12-BF3C2697E7A2}" dt="2024-01-05T07:55:07.946" v="863" actId="14100"/>
          <ac:cxnSpMkLst>
            <pc:docMk/>
            <pc:sldMk cId="3922972355" sldId="325"/>
            <ac:cxnSpMk id="35" creationId="{E0C032A1-6D6F-4C16-9EA6-25AD5A9B9AC4}"/>
          </ac:cxnSpMkLst>
        </pc:cxnChg>
        <pc:cxnChg chg="add mod">
          <ac:chgData name="子豪 章" userId="a49aefbc8cdc36ad" providerId="LiveId" clId="{E043CF4A-32D3-4C0D-AF12-BF3C2697E7A2}" dt="2024-01-05T07:54:46.138" v="829" actId="478"/>
          <ac:cxnSpMkLst>
            <pc:docMk/>
            <pc:sldMk cId="3922972355" sldId="325"/>
            <ac:cxnSpMk id="36" creationId="{829F418F-A7EF-4730-9384-D0EEAAFF2216}"/>
          </ac:cxnSpMkLst>
        </pc:cxnChg>
        <pc:cxnChg chg="add mod">
          <ac:chgData name="子豪 章" userId="a49aefbc8cdc36ad" providerId="LiveId" clId="{E043CF4A-32D3-4C0D-AF12-BF3C2697E7A2}" dt="2024-01-05T07:55:16.831" v="868" actId="1076"/>
          <ac:cxnSpMkLst>
            <pc:docMk/>
            <pc:sldMk cId="3922972355" sldId="325"/>
            <ac:cxnSpMk id="37" creationId="{F1835797-331E-42BD-9B56-40A67AECE915}"/>
          </ac:cxnSpMkLst>
        </pc:cxnChg>
        <pc:cxnChg chg="add mod">
          <ac:chgData name="子豪 章" userId="a49aefbc8cdc36ad" providerId="LiveId" clId="{E043CF4A-32D3-4C0D-AF12-BF3C2697E7A2}" dt="2024-01-05T07:54:45.352" v="828" actId="478"/>
          <ac:cxnSpMkLst>
            <pc:docMk/>
            <pc:sldMk cId="3922972355" sldId="325"/>
            <ac:cxnSpMk id="38" creationId="{DFC0D46B-6CD0-4D8F-9063-58C3B5C30471}"/>
          </ac:cxnSpMkLst>
        </pc:cxnChg>
        <pc:cxnChg chg="add mod">
          <ac:chgData name="子豪 章" userId="a49aefbc8cdc36ad" providerId="LiveId" clId="{E043CF4A-32D3-4C0D-AF12-BF3C2697E7A2}" dt="2024-01-05T07:54:08.459" v="823" actId="1076"/>
          <ac:cxnSpMkLst>
            <pc:docMk/>
            <pc:sldMk cId="3922972355" sldId="325"/>
            <ac:cxnSpMk id="40" creationId="{37C60BBB-F313-49D9-81DF-AFF2CEAAC907}"/>
          </ac:cxnSpMkLst>
        </pc:cxnChg>
        <pc:cxnChg chg="add mod">
          <ac:chgData name="子豪 章" userId="a49aefbc8cdc36ad" providerId="LiveId" clId="{E043CF4A-32D3-4C0D-AF12-BF3C2697E7A2}" dt="2024-01-05T07:54:08.459" v="823" actId="1076"/>
          <ac:cxnSpMkLst>
            <pc:docMk/>
            <pc:sldMk cId="3922972355" sldId="325"/>
            <ac:cxnSpMk id="41" creationId="{9F7908E5-BB1C-41C9-8967-932AF8CF28EA}"/>
          </ac:cxnSpMkLst>
        </pc:cxnChg>
        <pc:cxnChg chg="add mod">
          <ac:chgData name="子豪 章" userId="a49aefbc8cdc36ad" providerId="LiveId" clId="{E043CF4A-32D3-4C0D-AF12-BF3C2697E7A2}" dt="2024-01-05T07:54:08.459" v="823" actId="1076"/>
          <ac:cxnSpMkLst>
            <pc:docMk/>
            <pc:sldMk cId="3922972355" sldId="325"/>
            <ac:cxnSpMk id="43" creationId="{3C436BC3-85FB-4A87-8B31-78B1EDFD85A1}"/>
          </ac:cxnSpMkLst>
        </pc:cxnChg>
        <pc:cxnChg chg="add mod">
          <ac:chgData name="子豪 章" userId="a49aefbc8cdc36ad" providerId="LiveId" clId="{E043CF4A-32D3-4C0D-AF12-BF3C2697E7A2}" dt="2024-01-05T07:54:08.459" v="823" actId="1076"/>
          <ac:cxnSpMkLst>
            <pc:docMk/>
            <pc:sldMk cId="3922972355" sldId="325"/>
            <ac:cxnSpMk id="44" creationId="{DDF5BB28-167A-489D-9D23-F4CB6B12E914}"/>
          </ac:cxnSpMkLst>
        </pc:cxnChg>
        <pc:cxnChg chg="add mod">
          <ac:chgData name="子豪 章" userId="a49aefbc8cdc36ad" providerId="LiveId" clId="{E043CF4A-32D3-4C0D-AF12-BF3C2697E7A2}" dt="2024-01-05T07:54:08.459" v="823" actId="1076"/>
          <ac:cxnSpMkLst>
            <pc:docMk/>
            <pc:sldMk cId="3922972355" sldId="325"/>
            <ac:cxnSpMk id="47" creationId="{40DAF7B6-1DEA-46C0-AC9B-08DE803BEC9B}"/>
          </ac:cxnSpMkLst>
        </pc:cxnChg>
        <pc:cxnChg chg="add del mod">
          <ac:chgData name="子豪 章" userId="a49aefbc8cdc36ad" providerId="LiveId" clId="{E043CF4A-32D3-4C0D-AF12-BF3C2697E7A2}" dt="2024-01-05T07:49:29.082" v="674" actId="478"/>
          <ac:cxnSpMkLst>
            <pc:docMk/>
            <pc:sldMk cId="3922972355" sldId="325"/>
            <ac:cxnSpMk id="50" creationId="{F502F8A5-F3AD-48E6-94EA-A9C9D77E0744}"/>
          </ac:cxnSpMkLst>
        </pc:cxnChg>
        <pc:cxnChg chg="add del mod">
          <ac:chgData name="子豪 章" userId="a49aefbc8cdc36ad" providerId="LiveId" clId="{E043CF4A-32D3-4C0D-AF12-BF3C2697E7A2}" dt="2024-01-05T07:49:30.505" v="675" actId="478"/>
          <ac:cxnSpMkLst>
            <pc:docMk/>
            <pc:sldMk cId="3922972355" sldId="325"/>
            <ac:cxnSpMk id="52" creationId="{F8E18D87-67A4-49DC-9CD5-DDA7F86BB89C}"/>
          </ac:cxnSpMkLst>
        </pc:cxnChg>
        <pc:cxnChg chg="add mod">
          <ac:chgData name="子豪 章" userId="a49aefbc8cdc36ad" providerId="LiveId" clId="{E043CF4A-32D3-4C0D-AF12-BF3C2697E7A2}" dt="2024-01-05T07:54:08.459" v="823" actId="1076"/>
          <ac:cxnSpMkLst>
            <pc:docMk/>
            <pc:sldMk cId="3922972355" sldId="325"/>
            <ac:cxnSpMk id="54" creationId="{CFD4BFBC-DE98-439E-B522-FA981F9A816A}"/>
          </ac:cxnSpMkLst>
        </pc:cxnChg>
        <pc:cxnChg chg="add mod">
          <ac:chgData name="子豪 章" userId="a49aefbc8cdc36ad" providerId="LiveId" clId="{E043CF4A-32D3-4C0D-AF12-BF3C2697E7A2}" dt="2024-01-05T07:54:08.459" v="823" actId="1076"/>
          <ac:cxnSpMkLst>
            <pc:docMk/>
            <pc:sldMk cId="3922972355" sldId="325"/>
            <ac:cxnSpMk id="55" creationId="{F2D6DDBE-EB3A-48E5-AB3A-D6875439D188}"/>
          </ac:cxnSpMkLst>
        </pc:cxnChg>
        <pc:cxnChg chg="add mod">
          <ac:chgData name="子豪 章" userId="a49aefbc8cdc36ad" providerId="LiveId" clId="{E043CF4A-32D3-4C0D-AF12-BF3C2697E7A2}" dt="2024-01-05T07:54:08.459" v="823" actId="1076"/>
          <ac:cxnSpMkLst>
            <pc:docMk/>
            <pc:sldMk cId="3922972355" sldId="325"/>
            <ac:cxnSpMk id="65" creationId="{8EED169E-FCB0-49A3-98BF-7B616AF01E99}"/>
          </ac:cxnSpMkLst>
        </pc:cxnChg>
        <pc:cxnChg chg="add mod">
          <ac:chgData name="子豪 章" userId="a49aefbc8cdc36ad" providerId="LiveId" clId="{E043CF4A-32D3-4C0D-AF12-BF3C2697E7A2}" dt="2024-01-05T07:54:40.259" v="827" actId="1076"/>
          <ac:cxnSpMkLst>
            <pc:docMk/>
            <pc:sldMk cId="3922972355" sldId="325"/>
            <ac:cxnSpMk id="75" creationId="{B6356CEF-004F-45E6-B3D3-08300B8B5EFC}"/>
          </ac:cxnSpMkLst>
        </pc:cxnChg>
        <pc:cxnChg chg="add del mod">
          <ac:chgData name="子豪 章" userId="a49aefbc8cdc36ad" providerId="LiveId" clId="{E043CF4A-32D3-4C0D-AF12-BF3C2697E7A2}" dt="2024-01-05T07:53:28.230" v="785" actId="478"/>
          <ac:cxnSpMkLst>
            <pc:docMk/>
            <pc:sldMk cId="3922972355" sldId="325"/>
            <ac:cxnSpMk id="76" creationId="{0621450B-2F38-450E-B60B-43E2C312650E}"/>
          </ac:cxnSpMkLst>
        </pc:cxnChg>
        <pc:cxnChg chg="add mod">
          <ac:chgData name="子豪 章" userId="a49aefbc8cdc36ad" providerId="LiveId" clId="{E043CF4A-32D3-4C0D-AF12-BF3C2697E7A2}" dt="2024-01-05T07:54:40.259" v="827" actId="1076"/>
          <ac:cxnSpMkLst>
            <pc:docMk/>
            <pc:sldMk cId="3922972355" sldId="325"/>
            <ac:cxnSpMk id="77" creationId="{D7DA1CC2-CE0B-4E79-9861-82FE5B2306C8}"/>
          </ac:cxnSpMkLst>
        </pc:cxnChg>
        <pc:cxnChg chg="add del mod">
          <ac:chgData name="子豪 章" userId="a49aefbc8cdc36ad" providerId="LiveId" clId="{E043CF4A-32D3-4C0D-AF12-BF3C2697E7A2}" dt="2024-01-05T07:53:28.654" v="786" actId="478"/>
          <ac:cxnSpMkLst>
            <pc:docMk/>
            <pc:sldMk cId="3922972355" sldId="325"/>
            <ac:cxnSpMk id="78" creationId="{189BA9E2-4941-4028-91F5-FF075BD25F36}"/>
          </ac:cxnSpMkLst>
        </pc:cxnChg>
        <pc:cxnChg chg="add del mod">
          <ac:chgData name="子豪 章" userId="a49aefbc8cdc36ad" providerId="LiveId" clId="{E043CF4A-32D3-4C0D-AF12-BF3C2697E7A2}" dt="2024-01-05T07:54:40.259" v="827" actId="1076"/>
          <ac:cxnSpMkLst>
            <pc:docMk/>
            <pc:sldMk cId="3922972355" sldId="325"/>
            <ac:cxnSpMk id="80" creationId="{098DF930-5718-44BC-A266-CA6EE4A22E14}"/>
          </ac:cxnSpMkLst>
        </pc:cxnChg>
        <pc:cxnChg chg="add del mod">
          <ac:chgData name="子豪 章" userId="a49aefbc8cdc36ad" providerId="LiveId" clId="{E043CF4A-32D3-4C0D-AF12-BF3C2697E7A2}" dt="2024-01-05T07:54:40.259" v="827" actId="1076"/>
          <ac:cxnSpMkLst>
            <pc:docMk/>
            <pc:sldMk cId="3922972355" sldId="325"/>
            <ac:cxnSpMk id="81" creationId="{E95E9F4A-408C-476A-9802-63222F367840}"/>
          </ac:cxnSpMkLst>
        </pc:cxnChg>
        <pc:cxnChg chg="add del mod">
          <ac:chgData name="子豪 章" userId="a49aefbc8cdc36ad" providerId="LiveId" clId="{E043CF4A-32D3-4C0D-AF12-BF3C2697E7A2}" dt="2024-01-05T07:53:36.645" v="790" actId="478"/>
          <ac:cxnSpMkLst>
            <pc:docMk/>
            <pc:sldMk cId="3922972355" sldId="325"/>
            <ac:cxnSpMk id="83" creationId="{D3946617-257A-4FDD-89C5-D45A78338D3D}"/>
          </ac:cxnSpMkLst>
        </pc:cxnChg>
        <pc:cxnChg chg="add mod">
          <ac:chgData name="子豪 章" userId="a49aefbc8cdc36ad" providerId="LiveId" clId="{E043CF4A-32D3-4C0D-AF12-BF3C2697E7A2}" dt="2024-01-05T08:20:48.574" v="1528" actId="1076"/>
          <ac:cxnSpMkLst>
            <pc:docMk/>
            <pc:sldMk cId="3922972355" sldId="325"/>
            <ac:cxnSpMk id="84" creationId="{E6406D6E-8E57-4FC3-95CF-18F550E0FC91}"/>
          </ac:cxnSpMkLst>
        </pc:cxnChg>
        <pc:cxnChg chg="add mod">
          <ac:chgData name="子豪 章" userId="a49aefbc8cdc36ad" providerId="LiveId" clId="{E043CF4A-32D3-4C0D-AF12-BF3C2697E7A2}" dt="2024-01-05T07:54:40.259" v="827" actId="1076"/>
          <ac:cxnSpMkLst>
            <pc:docMk/>
            <pc:sldMk cId="3922972355" sldId="325"/>
            <ac:cxnSpMk id="85" creationId="{FBA9D981-C4E1-4305-9B5F-98DDC20D9248}"/>
          </ac:cxnSpMkLst>
        </pc:cxnChg>
        <pc:cxnChg chg="add mod">
          <ac:chgData name="子豪 章" userId="a49aefbc8cdc36ad" providerId="LiveId" clId="{E043CF4A-32D3-4C0D-AF12-BF3C2697E7A2}" dt="2024-01-05T07:54:40.259" v="827" actId="1076"/>
          <ac:cxnSpMkLst>
            <pc:docMk/>
            <pc:sldMk cId="3922972355" sldId="325"/>
            <ac:cxnSpMk id="90" creationId="{EF74385F-62F1-499F-B5BD-A86608CA053F}"/>
          </ac:cxnSpMkLst>
        </pc:cxnChg>
        <pc:cxnChg chg="add mod">
          <ac:chgData name="子豪 章" userId="a49aefbc8cdc36ad" providerId="LiveId" clId="{E043CF4A-32D3-4C0D-AF12-BF3C2697E7A2}" dt="2024-01-05T07:54:40.259" v="827" actId="1076"/>
          <ac:cxnSpMkLst>
            <pc:docMk/>
            <pc:sldMk cId="3922972355" sldId="325"/>
            <ac:cxnSpMk id="91" creationId="{96EADFB0-8247-4848-8F42-C93F4E2E7394}"/>
          </ac:cxnSpMkLst>
        </pc:cxnChg>
        <pc:cxnChg chg="add mod">
          <ac:chgData name="子豪 章" userId="a49aefbc8cdc36ad" providerId="LiveId" clId="{E043CF4A-32D3-4C0D-AF12-BF3C2697E7A2}" dt="2024-01-05T07:54:40.259" v="827" actId="1076"/>
          <ac:cxnSpMkLst>
            <pc:docMk/>
            <pc:sldMk cId="3922972355" sldId="325"/>
            <ac:cxnSpMk id="95" creationId="{62A44B56-15AA-4099-86A3-4E824EBAA5A8}"/>
          </ac:cxnSpMkLst>
        </pc:cxnChg>
        <pc:cxnChg chg="add mod">
          <ac:chgData name="子豪 章" userId="a49aefbc8cdc36ad" providerId="LiveId" clId="{E043CF4A-32D3-4C0D-AF12-BF3C2697E7A2}" dt="2024-01-05T07:54:40.259" v="827" actId="1076"/>
          <ac:cxnSpMkLst>
            <pc:docMk/>
            <pc:sldMk cId="3922972355" sldId="325"/>
            <ac:cxnSpMk id="102" creationId="{8D556C21-B386-4375-BD97-2E94FB0F4797}"/>
          </ac:cxnSpMkLst>
        </pc:cxnChg>
        <pc:cxnChg chg="add mod">
          <ac:chgData name="子豪 章" userId="a49aefbc8cdc36ad" providerId="LiveId" clId="{E043CF4A-32D3-4C0D-AF12-BF3C2697E7A2}" dt="2024-01-05T07:54:40.259" v="827" actId="1076"/>
          <ac:cxnSpMkLst>
            <pc:docMk/>
            <pc:sldMk cId="3922972355" sldId="325"/>
            <ac:cxnSpMk id="105" creationId="{CD050720-EA40-4400-BBC2-A00DE03B91D3}"/>
          </ac:cxnSpMkLst>
        </pc:cxnChg>
        <pc:cxnChg chg="add del mod">
          <ac:chgData name="子豪 章" userId="a49aefbc8cdc36ad" providerId="LiveId" clId="{E043CF4A-32D3-4C0D-AF12-BF3C2697E7A2}" dt="2024-01-05T08:20:50.537" v="1529"/>
          <ac:cxnSpMkLst>
            <pc:docMk/>
            <pc:sldMk cId="3922972355" sldId="325"/>
            <ac:cxnSpMk id="135" creationId="{DE772C91-8921-45BB-A4E8-7C1DA63D7E8C}"/>
          </ac:cxnSpMkLst>
        </pc:cxnChg>
        <pc:cxnChg chg="add mod">
          <ac:chgData name="子豪 章" userId="a49aefbc8cdc36ad" providerId="LiveId" clId="{E043CF4A-32D3-4C0D-AF12-BF3C2697E7A2}" dt="2024-01-05T08:21:17.633" v="1551" actId="1076"/>
          <ac:cxnSpMkLst>
            <pc:docMk/>
            <pc:sldMk cId="3922972355" sldId="325"/>
            <ac:cxnSpMk id="137" creationId="{F2F5BB53-1753-43F8-AF81-DBDC8F503476}"/>
          </ac:cxnSpMkLst>
        </pc:cxnChg>
        <pc:cxnChg chg="add mod">
          <ac:chgData name="子豪 章" userId="a49aefbc8cdc36ad" providerId="LiveId" clId="{E043CF4A-32D3-4C0D-AF12-BF3C2697E7A2}" dt="2024-01-05T08:21:37.152" v="1572" actId="14100"/>
          <ac:cxnSpMkLst>
            <pc:docMk/>
            <pc:sldMk cId="3922972355" sldId="325"/>
            <ac:cxnSpMk id="143" creationId="{44A83B6C-3534-421C-9A00-6F90BB9B0ADD}"/>
          </ac:cxnSpMkLst>
        </pc:cxnChg>
        <pc:cxnChg chg="add mod">
          <ac:chgData name="子豪 章" userId="a49aefbc8cdc36ad" providerId="LiveId" clId="{E043CF4A-32D3-4C0D-AF12-BF3C2697E7A2}" dt="2024-01-05T08:21:35.817" v="1571" actId="14100"/>
          <ac:cxnSpMkLst>
            <pc:docMk/>
            <pc:sldMk cId="3922972355" sldId="325"/>
            <ac:cxnSpMk id="146" creationId="{7775492B-9004-4118-91F8-7CB66A92BE74}"/>
          </ac:cxnSpMkLst>
        </pc:cxnChg>
      </pc:sldChg>
    </pc:docChg>
  </pc:docChgLst>
  <pc:docChgLst>
    <pc:chgData name="子豪 章" userId="a49aefbc8cdc36ad" providerId="LiveId" clId="{E71819EA-ACF6-437A-BA3A-D8FAA7B83B93}"/>
    <pc:docChg chg="undo custSel addSld modSld">
      <pc:chgData name="子豪 章" userId="a49aefbc8cdc36ad" providerId="LiveId" clId="{E71819EA-ACF6-437A-BA3A-D8FAA7B83B93}" dt="2023-11-28T04:00:55.215" v="469" actId="1076"/>
      <pc:docMkLst>
        <pc:docMk/>
      </pc:docMkLst>
      <pc:sldChg chg="addSp delSp modSp">
        <pc:chgData name="子豪 章" userId="a49aefbc8cdc36ad" providerId="LiveId" clId="{E71819EA-ACF6-437A-BA3A-D8FAA7B83B93}" dt="2023-11-28T03:30:59.340" v="1"/>
        <pc:sldMkLst>
          <pc:docMk/>
          <pc:sldMk cId="622128559" sldId="284"/>
        </pc:sldMkLst>
        <pc:graphicFrameChg chg="add del mod">
          <ac:chgData name="子豪 章" userId="a49aefbc8cdc36ad" providerId="LiveId" clId="{E71819EA-ACF6-437A-BA3A-D8FAA7B83B93}" dt="2023-11-28T03:30:59.340" v="1"/>
          <ac:graphicFrameMkLst>
            <pc:docMk/>
            <pc:sldMk cId="622128559" sldId="284"/>
            <ac:graphicFrameMk id="25" creationId="{28510842-65C1-771E-C450-E3F7923BEB3E}"/>
          </ac:graphicFrameMkLst>
        </pc:graphicFrameChg>
      </pc:sldChg>
      <pc:sldChg chg="addSp delSp modSp add mod">
        <pc:chgData name="子豪 章" userId="a49aefbc8cdc36ad" providerId="LiveId" clId="{E71819EA-ACF6-437A-BA3A-D8FAA7B83B93}" dt="2023-11-28T04:00:55.215" v="469" actId="1076"/>
        <pc:sldMkLst>
          <pc:docMk/>
          <pc:sldMk cId="301239121" sldId="285"/>
        </pc:sldMkLst>
        <pc:spChg chg="mod">
          <ac:chgData name="子豪 章" userId="a49aefbc8cdc36ad" providerId="LiveId" clId="{E71819EA-ACF6-437A-BA3A-D8FAA7B83B93}" dt="2023-11-28T03:31:18.591" v="10" actId="1076"/>
          <ac:spMkLst>
            <pc:docMk/>
            <pc:sldMk cId="301239121" sldId="285"/>
            <ac:spMk id="4" creationId="{A1A70913-F904-4036-882C-482F1D48559A}"/>
          </ac:spMkLst>
        </pc:spChg>
        <pc:spChg chg="mod">
          <ac:chgData name="子豪 章" userId="a49aefbc8cdc36ad" providerId="LiveId" clId="{E71819EA-ACF6-437A-BA3A-D8FAA7B83B93}" dt="2023-11-28T03:32:10.831" v="36" actId="1076"/>
          <ac:spMkLst>
            <pc:docMk/>
            <pc:sldMk cId="301239121" sldId="285"/>
            <ac:spMk id="5" creationId="{03DAC9E8-32A2-418F-9EA3-705D2E19A99B}"/>
          </ac:spMkLst>
        </pc:spChg>
        <pc:spChg chg="mod">
          <ac:chgData name="子豪 章" userId="a49aefbc8cdc36ad" providerId="LiveId" clId="{E71819EA-ACF6-437A-BA3A-D8FAA7B83B93}" dt="2023-11-28T03:31:57.035" v="32" actId="1076"/>
          <ac:spMkLst>
            <pc:docMk/>
            <pc:sldMk cId="301239121" sldId="285"/>
            <ac:spMk id="7" creationId="{A5AE7399-B2E5-4D45-847A-5C492DAFA389}"/>
          </ac:spMkLst>
        </pc:spChg>
        <pc:spChg chg="mod">
          <ac:chgData name="子豪 章" userId="a49aefbc8cdc36ad" providerId="LiveId" clId="{E71819EA-ACF6-437A-BA3A-D8FAA7B83B93}" dt="2023-11-28T03:32:52.821" v="53" actId="1076"/>
          <ac:spMkLst>
            <pc:docMk/>
            <pc:sldMk cId="301239121" sldId="285"/>
            <ac:spMk id="8" creationId="{19067821-90B3-479B-9A90-ED2DBF33B413}"/>
          </ac:spMkLst>
        </pc:spChg>
        <pc:spChg chg="del">
          <ac:chgData name="子豪 章" userId="a49aefbc8cdc36ad" providerId="LiveId" clId="{E71819EA-ACF6-437A-BA3A-D8FAA7B83B93}" dt="2023-11-28T03:31:11.443" v="6" actId="478"/>
          <ac:spMkLst>
            <pc:docMk/>
            <pc:sldMk cId="301239121" sldId="285"/>
            <ac:spMk id="11" creationId="{9141DF34-594D-48D5-9789-D23F3B1C8EB3}"/>
          </ac:spMkLst>
        </pc:spChg>
        <pc:spChg chg="del">
          <ac:chgData name="子豪 章" userId="a49aefbc8cdc36ad" providerId="LiveId" clId="{E71819EA-ACF6-437A-BA3A-D8FAA7B83B93}" dt="2023-11-28T03:31:10.192" v="5" actId="478"/>
          <ac:spMkLst>
            <pc:docMk/>
            <pc:sldMk cId="301239121" sldId="285"/>
            <ac:spMk id="13" creationId="{EA288739-9526-4060-8DEE-4ADC4265A062}"/>
          </ac:spMkLst>
        </pc:spChg>
        <pc:spChg chg="del">
          <ac:chgData name="子豪 章" userId="a49aefbc8cdc36ad" providerId="LiveId" clId="{E71819EA-ACF6-437A-BA3A-D8FAA7B83B93}" dt="2023-11-28T03:31:11.443" v="6" actId="478"/>
          <ac:spMkLst>
            <pc:docMk/>
            <pc:sldMk cId="301239121" sldId="285"/>
            <ac:spMk id="14" creationId="{9A700DD1-3F43-4D1D-AF00-CD323EBDBE51}"/>
          </ac:spMkLst>
        </pc:spChg>
        <pc:spChg chg="del">
          <ac:chgData name="子豪 章" userId="a49aefbc8cdc36ad" providerId="LiveId" clId="{E71819EA-ACF6-437A-BA3A-D8FAA7B83B93}" dt="2023-11-28T03:31:10.192" v="5" actId="478"/>
          <ac:spMkLst>
            <pc:docMk/>
            <pc:sldMk cId="301239121" sldId="285"/>
            <ac:spMk id="18" creationId="{515BF5C5-2C81-48D0-866D-D83463617462}"/>
          </ac:spMkLst>
        </pc:spChg>
        <pc:spChg chg="del">
          <ac:chgData name="子豪 章" userId="a49aefbc8cdc36ad" providerId="LiveId" clId="{E71819EA-ACF6-437A-BA3A-D8FAA7B83B93}" dt="2023-11-28T03:31:11.443" v="6" actId="478"/>
          <ac:spMkLst>
            <pc:docMk/>
            <pc:sldMk cId="301239121" sldId="285"/>
            <ac:spMk id="23" creationId="{15A495A0-3857-4FF3-96CE-F13FFCC2B5C6}"/>
          </ac:spMkLst>
        </pc:spChg>
        <pc:spChg chg="del">
          <ac:chgData name="子豪 章" userId="a49aefbc8cdc36ad" providerId="LiveId" clId="{E71819EA-ACF6-437A-BA3A-D8FAA7B83B93}" dt="2023-11-28T03:31:10.192" v="5" actId="478"/>
          <ac:spMkLst>
            <pc:docMk/>
            <pc:sldMk cId="301239121" sldId="285"/>
            <ac:spMk id="24" creationId="{ABF90F86-B687-46DC-9B57-99F949118242}"/>
          </ac:spMkLst>
        </pc:spChg>
        <pc:spChg chg="del">
          <ac:chgData name="子豪 章" userId="a49aefbc8cdc36ad" providerId="LiveId" clId="{E71819EA-ACF6-437A-BA3A-D8FAA7B83B93}" dt="2023-11-28T03:31:11.443" v="6" actId="478"/>
          <ac:spMkLst>
            <pc:docMk/>
            <pc:sldMk cId="301239121" sldId="285"/>
            <ac:spMk id="26" creationId="{0837853E-78FA-4D42-BAF5-5FB4E1D9A90D}"/>
          </ac:spMkLst>
        </pc:spChg>
        <pc:spChg chg="del">
          <ac:chgData name="子豪 章" userId="a49aefbc8cdc36ad" providerId="LiveId" clId="{E71819EA-ACF6-437A-BA3A-D8FAA7B83B93}" dt="2023-11-28T03:31:11.443" v="6" actId="478"/>
          <ac:spMkLst>
            <pc:docMk/>
            <pc:sldMk cId="301239121" sldId="285"/>
            <ac:spMk id="27" creationId="{B730713B-9330-4B71-9B7A-EEFDD72F5271}"/>
          </ac:spMkLst>
        </pc:spChg>
        <pc:spChg chg="del">
          <ac:chgData name="子豪 章" userId="a49aefbc8cdc36ad" providerId="LiveId" clId="{E71819EA-ACF6-437A-BA3A-D8FAA7B83B93}" dt="2023-11-28T03:31:10.192" v="5" actId="478"/>
          <ac:spMkLst>
            <pc:docMk/>
            <pc:sldMk cId="301239121" sldId="285"/>
            <ac:spMk id="28" creationId="{E96D104C-1D5A-4398-A421-C77677D5342B}"/>
          </ac:spMkLst>
        </pc:spChg>
        <pc:spChg chg="del">
          <ac:chgData name="子豪 章" userId="a49aefbc8cdc36ad" providerId="LiveId" clId="{E71819EA-ACF6-437A-BA3A-D8FAA7B83B93}" dt="2023-11-28T03:31:11.443" v="6" actId="478"/>
          <ac:spMkLst>
            <pc:docMk/>
            <pc:sldMk cId="301239121" sldId="285"/>
            <ac:spMk id="33" creationId="{25BA2F6F-5C8F-489F-8AD7-29615490AA0C}"/>
          </ac:spMkLst>
        </pc:spChg>
        <pc:spChg chg="del">
          <ac:chgData name="子豪 章" userId="a49aefbc8cdc36ad" providerId="LiveId" clId="{E71819EA-ACF6-437A-BA3A-D8FAA7B83B93}" dt="2023-11-28T03:31:26.903" v="15" actId="478"/>
          <ac:spMkLst>
            <pc:docMk/>
            <pc:sldMk cId="301239121" sldId="285"/>
            <ac:spMk id="34" creationId="{BA979A98-4754-4F55-BE97-B0844DD9C512}"/>
          </ac:spMkLst>
        </pc:spChg>
        <pc:spChg chg="del">
          <ac:chgData name="子豪 章" userId="a49aefbc8cdc36ad" providerId="LiveId" clId="{E71819EA-ACF6-437A-BA3A-D8FAA7B83B93}" dt="2023-11-28T03:31:10.192" v="5" actId="478"/>
          <ac:spMkLst>
            <pc:docMk/>
            <pc:sldMk cId="301239121" sldId="285"/>
            <ac:spMk id="36" creationId="{323099A3-70E7-43C7-864C-ADCA391F9129}"/>
          </ac:spMkLst>
        </pc:spChg>
        <pc:spChg chg="del">
          <ac:chgData name="子豪 章" userId="a49aefbc8cdc36ad" providerId="LiveId" clId="{E71819EA-ACF6-437A-BA3A-D8FAA7B83B93}" dt="2023-11-28T03:31:10.192" v="5" actId="478"/>
          <ac:spMkLst>
            <pc:docMk/>
            <pc:sldMk cId="301239121" sldId="285"/>
            <ac:spMk id="38" creationId="{63FAE86C-8666-4E16-B232-E14CF555392A}"/>
          </ac:spMkLst>
        </pc:spChg>
        <pc:spChg chg="del">
          <ac:chgData name="子豪 章" userId="a49aefbc8cdc36ad" providerId="LiveId" clId="{E71819EA-ACF6-437A-BA3A-D8FAA7B83B93}" dt="2023-11-28T03:31:10.192" v="5" actId="478"/>
          <ac:spMkLst>
            <pc:docMk/>
            <pc:sldMk cId="301239121" sldId="285"/>
            <ac:spMk id="39" creationId="{34F62C6A-1C28-480A-BD53-F0862325A7A7}"/>
          </ac:spMkLst>
        </pc:spChg>
        <pc:spChg chg="del">
          <ac:chgData name="子豪 章" userId="a49aefbc8cdc36ad" providerId="LiveId" clId="{E71819EA-ACF6-437A-BA3A-D8FAA7B83B93}" dt="2023-11-28T03:31:10.192" v="5" actId="478"/>
          <ac:spMkLst>
            <pc:docMk/>
            <pc:sldMk cId="301239121" sldId="285"/>
            <ac:spMk id="40" creationId="{085592B1-4DD1-4990-817F-6705F5587B30}"/>
          </ac:spMkLst>
        </pc:spChg>
        <pc:spChg chg="del">
          <ac:chgData name="子豪 章" userId="a49aefbc8cdc36ad" providerId="LiveId" clId="{E71819EA-ACF6-437A-BA3A-D8FAA7B83B93}" dt="2023-11-28T03:31:10.192" v="5" actId="478"/>
          <ac:spMkLst>
            <pc:docMk/>
            <pc:sldMk cId="301239121" sldId="285"/>
            <ac:spMk id="41" creationId="{4909A3E8-8BFC-40A9-9AB9-0239557652D0}"/>
          </ac:spMkLst>
        </pc:spChg>
        <pc:spChg chg="del">
          <ac:chgData name="子豪 章" userId="a49aefbc8cdc36ad" providerId="LiveId" clId="{E71819EA-ACF6-437A-BA3A-D8FAA7B83B93}" dt="2023-11-28T03:31:10.192" v="5" actId="478"/>
          <ac:spMkLst>
            <pc:docMk/>
            <pc:sldMk cId="301239121" sldId="285"/>
            <ac:spMk id="42" creationId="{0AD39917-4546-46A0-A86B-07ECB3574A19}"/>
          </ac:spMkLst>
        </pc:spChg>
        <pc:spChg chg="del">
          <ac:chgData name="子豪 章" userId="a49aefbc8cdc36ad" providerId="LiveId" clId="{E71819EA-ACF6-437A-BA3A-D8FAA7B83B93}" dt="2023-11-28T03:31:10.192" v="5" actId="478"/>
          <ac:spMkLst>
            <pc:docMk/>
            <pc:sldMk cId="301239121" sldId="285"/>
            <ac:spMk id="43" creationId="{38DB9444-2E17-4EA8-935D-7045272FDC57}"/>
          </ac:spMkLst>
        </pc:spChg>
        <pc:spChg chg="del">
          <ac:chgData name="子豪 章" userId="a49aefbc8cdc36ad" providerId="LiveId" clId="{E71819EA-ACF6-437A-BA3A-D8FAA7B83B93}" dt="2023-11-28T03:31:10.192" v="5" actId="478"/>
          <ac:spMkLst>
            <pc:docMk/>
            <pc:sldMk cId="301239121" sldId="285"/>
            <ac:spMk id="47" creationId="{A7EAE83C-A5A5-41ED-BA23-8484E72C9303}"/>
          </ac:spMkLst>
        </pc:spChg>
        <pc:spChg chg="del">
          <ac:chgData name="子豪 章" userId="a49aefbc8cdc36ad" providerId="LiveId" clId="{E71819EA-ACF6-437A-BA3A-D8FAA7B83B93}" dt="2023-11-28T03:31:07.809" v="4" actId="478"/>
          <ac:spMkLst>
            <pc:docMk/>
            <pc:sldMk cId="301239121" sldId="285"/>
            <ac:spMk id="49" creationId="{019A35DE-9A69-49FF-99EA-638D75DBAF08}"/>
          </ac:spMkLst>
        </pc:spChg>
        <pc:spChg chg="add mod">
          <ac:chgData name="子豪 章" userId="a49aefbc8cdc36ad" providerId="LiveId" clId="{E71819EA-ACF6-437A-BA3A-D8FAA7B83B93}" dt="2023-11-28T03:36:39.656" v="118" actId="1076"/>
          <ac:spMkLst>
            <pc:docMk/>
            <pc:sldMk cId="301239121" sldId="285"/>
            <ac:spMk id="52" creationId="{6354E0E4-1A46-897B-01D2-611C4EDB63F0}"/>
          </ac:spMkLst>
        </pc:spChg>
        <pc:spChg chg="del">
          <ac:chgData name="子豪 章" userId="a49aefbc8cdc36ad" providerId="LiveId" clId="{E71819EA-ACF6-437A-BA3A-D8FAA7B83B93}" dt="2023-11-28T03:31:10.192" v="5" actId="478"/>
          <ac:spMkLst>
            <pc:docMk/>
            <pc:sldMk cId="301239121" sldId="285"/>
            <ac:spMk id="53" creationId="{9C53FD22-3AD5-4F48-8D6C-0A22A802BA8C}"/>
          </ac:spMkLst>
        </pc:spChg>
        <pc:spChg chg="del">
          <ac:chgData name="子豪 章" userId="a49aefbc8cdc36ad" providerId="LiveId" clId="{E71819EA-ACF6-437A-BA3A-D8FAA7B83B93}" dt="2023-11-28T03:31:10.192" v="5" actId="478"/>
          <ac:spMkLst>
            <pc:docMk/>
            <pc:sldMk cId="301239121" sldId="285"/>
            <ac:spMk id="54" creationId="{12AEA973-940A-4196-82C1-9F6FC9947011}"/>
          </ac:spMkLst>
        </pc:spChg>
        <pc:spChg chg="add mod">
          <ac:chgData name="子豪 章" userId="a49aefbc8cdc36ad" providerId="LiveId" clId="{E71819EA-ACF6-437A-BA3A-D8FAA7B83B93}" dt="2023-11-28T03:33:00.090" v="54" actId="207"/>
          <ac:spMkLst>
            <pc:docMk/>
            <pc:sldMk cId="301239121" sldId="285"/>
            <ac:spMk id="55" creationId="{C1604B69-838E-2D68-F820-931EC6E7F52F}"/>
          </ac:spMkLst>
        </pc:spChg>
        <pc:spChg chg="add mod">
          <ac:chgData name="子豪 章" userId="a49aefbc8cdc36ad" providerId="LiveId" clId="{E71819EA-ACF6-437A-BA3A-D8FAA7B83B93}" dt="2023-11-28T03:46:20.968" v="258" actId="688"/>
          <ac:spMkLst>
            <pc:docMk/>
            <pc:sldMk cId="301239121" sldId="285"/>
            <ac:spMk id="56" creationId="{947575D4-8CE6-FE0E-3F98-0573CDF93FF4}"/>
          </ac:spMkLst>
        </pc:spChg>
        <pc:spChg chg="add mod">
          <ac:chgData name="子豪 章" userId="a49aefbc8cdc36ad" providerId="LiveId" clId="{E71819EA-ACF6-437A-BA3A-D8FAA7B83B93}" dt="2023-11-28T03:53:33.002" v="282" actId="1076"/>
          <ac:spMkLst>
            <pc:docMk/>
            <pc:sldMk cId="301239121" sldId="285"/>
            <ac:spMk id="57" creationId="{565A2BCD-203F-9A66-4871-DF1A47F53870}"/>
          </ac:spMkLst>
        </pc:spChg>
        <pc:spChg chg="add mod">
          <ac:chgData name="子豪 章" userId="a49aefbc8cdc36ad" providerId="LiveId" clId="{E71819EA-ACF6-437A-BA3A-D8FAA7B83B93}" dt="2023-11-28T03:46:18.896" v="257" actId="688"/>
          <ac:spMkLst>
            <pc:docMk/>
            <pc:sldMk cId="301239121" sldId="285"/>
            <ac:spMk id="58" creationId="{E21E3739-A1AC-E3CA-2F6D-C58733711D22}"/>
          </ac:spMkLst>
        </pc:spChg>
        <pc:spChg chg="add mod">
          <ac:chgData name="子豪 章" userId="a49aefbc8cdc36ad" providerId="LiveId" clId="{E71819EA-ACF6-437A-BA3A-D8FAA7B83B93}" dt="2023-11-28T03:53:34.851" v="283" actId="1076"/>
          <ac:spMkLst>
            <pc:docMk/>
            <pc:sldMk cId="301239121" sldId="285"/>
            <ac:spMk id="59" creationId="{AB4D4E0A-F731-F49C-4C59-7EA5FE19CE2A}"/>
          </ac:spMkLst>
        </pc:spChg>
        <pc:spChg chg="add del mod">
          <ac:chgData name="子豪 章" userId="a49aefbc8cdc36ad" providerId="LiveId" clId="{E71819EA-ACF6-437A-BA3A-D8FAA7B83B93}" dt="2023-11-28T03:54:28.872" v="298" actId="478"/>
          <ac:spMkLst>
            <pc:docMk/>
            <pc:sldMk cId="301239121" sldId="285"/>
            <ac:spMk id="60" creationId="{7FD71E3C-9064-1C4B-560A-42CF2D6A86BF}"/>
          </ac:spMkLst>
        </pc:spChg>
        <pc:spChg chg="add mod">
          <ac:chgData name="子豪 章" userId="a49aefbc8cdc36ad" providerId="LiveId" clId="{E71819EA-ACF6-437A-BA3A-D8FAA7B83B93}" dt="2023-11-28T03:45:32.974" v="241" actId="1076"/>
          <ac:spMkLst>
            <pc:docMk/>
            <pc:sldMk cId="301239121" sldId="285"/>
            <ac:spMk id="61" creationId="{8DEDA309-6731-CB9F-641A-E2ADDFF91AD8}"/>
          </ac:spMkLst>
        </pc:spChg>
        <pc:spChg chg="add mod">
          <ac:chgData name="子豪 章" userId="a49aefbc8cdc36ad" providerId="LiveId" clId="{E71819EA-ACF6-437A-BA3A-D8FAA7B83B93}" dt="2023-11-28T03:45:37.637" v="244" actId="1076"/>
          <ac:spMkLst>
            <pc:docMk/>
            <pc:sldMk cId="301239121" sldId="285"/>
            <ac:spMk id="63" creationId="{FB8F5F3E-56B5-7552-278F-0B2CC4FA4DF5}"/>
          </ac:spMkLst>
        </pc:spChg>
        <pc:spChg chg="add mod">
          <ac:chgData name="子豪 章" userId="a49aefbc8cdc36ad" providerId="LiveId" clId="{E71819EA-ACF6-437A-BA3A-D8FAA7B83B93}" dt="2023-11-28T03:54:17.690" v="293" actId="1076"/>
          <ac:spMkLst>
            <pc:docMk/>
            <pc:sldMk cId="301239121" sldId="285"/>
            <ac:spMk id="64" creationId="{0EFCC9AF-F9FD-428B-1E7B-A07C10ECAB99}"/>
          </ac:spMkLst>
        </pc:spChg>
        <pc:spChg chg="add mod">
          <ac:chgData name="子豪 章" userId="a49aefbc8cdc36ad" providerId="LiveId" clId="{E71819EA-ACF6-437A-BA3A-D8FAA7B83B93}" dt="2023-11-28T03:45:09.783" v="235" actId="1076"/>
          <ac:spMkLst>
            <pc:docMk/>
            <pc:sldMk cId="301239121" sldId="285"/>
            <ac:spMk id="65" creationId="{2E2C159F-4587-1B99-313F-A028871D5825}"/>
          </ac:spMkLst>
        </pc:spChg>
        <pc:spChg chg="add mod">
          <ac:chgData name="子豪 章" userId="a49aefbc8cdc36ad" providerId="LiveId" clId="{E71819EA-ACF6-437A-BA3A-D8FAA7B83B93}" dt="2023-11-28T03:54:13.747" v="291" actId="14100"/>
          <ac:spMkLst>
            <pc:docMk/>
            <pc:sldMk cId="301239121" sldId="285"/>
            <ac:spMk id="66" creationId="{A8F0AD5F-A4D7-FAEA-246C-4260FB3DF30D}"/>
          </ac:spMkLst>
        </pc:spChg>
        <pc:spChg chg="add mod">
          <ac:chgData name="子豪 章" userId="a49aefbc8cdc36ad" providerId="LiveId" clId="{E71819EA-ACF6-437A-BA3A-D8FAA7B83B93}" dt="2023-11-28T03:39:58.204" v="178" actId="1076"/>
          <ac:spMkLst>
            <pc:docMk/>
            <pc:sldMk cId="301239121" sldId="285"/>
            <ac:spMk id="67" creationId="{468449EE-DCF2-8D32-8590-960B8299C132}"/>
          </ac:spMkLst>
        </pc:spChg>
        <pc:spChg chg="add del mod">
          <ac:chgData name="子豪 章" userId="a49aefbc8cdc36ad" providerId="LiveId" clId="{E71819EA-ACF6-437A-BA3A-D8FAA7B83B93}" dt="2023-11-28T03:37:50.757" v="152" actId="478"/>
          <ac:spMkLst>
            <pc:docMk/>
            <pc:sldMk cId="301239121" sldId="285"/>
            <ac:spMk id="68" creationId="{EEBC2DAD-E694-679F-1F9C-7AED68318193}"/>
          </ac:spMkLst>
        </pc:spChg>
        <pc:spChg chg="add del mod">
          <ac:chgData name="子豪 章" userId="a49aefbc8cdc36ad" providerId="LiveId" clId="{E71819EA-ACF6-437A-BA3A-D8FAA7B83B93}" dt="2023-11-28T03:37:50.757" v="152" actId="478"/>
          <ac:spMkLst>
            <pc:docMk/>
            <pc:sldMk cId="301239121" sldId="285"/>
            <ac:spMk id="69" creationId="{0D01BC94-E4AE-09A2-08F5-DE8009735D54}"/>
          </ac:spMkLst>
        </pc:spChg>
        <pc:spChg chg="add del mod">
          <ac:chgData name="子豪 章" userId="a49aefbc8cdc36ad" providerId="LiveId" clId="{E71819EA-ACF6-437A-BA3A-D8FAA7B83B93}" dt="2023-11-28T03:37:50.757" v="152" actId="478"/>
          <ac:spMkLst>
            <pc:docMk/>
            <pc:sldMk cId="301239121" sldId="285"/>
            <ac:spMk id="70" creationId="{EE9A79C3-825D-2FE8-A65D-1351F7041516}"/>
          </ac:spMkLst>
        </pc:spChg>
        <pc:spChg chg="add mod">
          <ac:chgData name="子豪 章" userId="a49aefbc8cdc36ad" providerId="LiveId" clId="{E71819EA-ACF6-437A-BA3A-D8FAA7B83B93}" dt="2023-11-28T03:46:12.546" v="254" actId="1076"/>
          <ac:spMkLst>
            <pc:docMk/>
            <pc:sldMk cId="301239121" sldId="285"/>
            <ac:spMk id="71" creationId="{D0E2C1A9-235D-2AAA-800F-F580787F3C32}"/>
          </ac:spMkLst>
        </pc:spChg>
        <pc:spChg chg="add mod">
          <ac:chgData name="子豪 章" userId="a49aefbc8cdc36ad" providerId="LiveId" clId="{E71819EA-ACF6-437A-BA3A-D8FAA7B83B93}" dt="2023-11-28T03:45:09.783" v="235" actId="1076"/>
          <ac:spMkLst>
            <pc:docMk/>
            <pc:sldMk cId="301239121" sldId="285"/>
            <ac:spMk id="72" creationId="{443CC46A-E3AD-C160-0B2E-524F80F1AD53}"/>
          </ac:spMkLst>
        </pc:spChg>
        <pc:spChg chg="add mod">
          <ac:chgData name="子豪 章" userId="a49aefbc8cdc36ad" providerId="LiveId" clId="{E71819EA-ACF6-437A-BA3A-D8FAA7B83B93}" dt="2023-11-28T03:53:58.104" v="286" actId="14100"/>
          <ac:spMkLst>
            <pc:docMk/>
            <pc:sldMk cId="301239121" sldId="285"/>
            <ac:spMk id="73" creationId="{2F946CB6-C5E2-E7AE-AAA8-7D17DCD30AA1}"/>
          </ac:spMkLst>
        </pc:spChg>
        <pc:spChg chg="add mod">
          <ac:chgData name="子豪 章" userId="a49aefbc8cdc36ad" providerId="LiveId" clId="{E71819EA-ACF6-437A-BA3A-D8FAA7B83B93}" dt="2023-11-28T03:46:14.144" v="255" actId="1076"/>
          <ac:spMkLst>
            <pc:docMk/>
            <pc:sldMk cId="301239121" sldId="285"/>
            <ac:spMk id="74" creationId="{BA1AD092-1829-9238-BCC0-75EC386DD46F}"/>
          </ac:spMkLst>
        </pc:spChg>
        <pc:spChg chg="add mod">
          <ac:chgData name="子豪 章" userId="a49aefbc8cdc36ad" providerId="LiveId" clId="{E71819EA-ACF6-437A-BA3A-D8FAA7B83B93}" dt="2023-11-28T03:45:09.783" v="235" actId="1076"/>
          <ac:spMkLst>
            <pc:docMk/>
            <pc:sldMk cId="301239121" sldId="285"/>
            <ac:spMk id="75" creationId="{CDDCC0C9-5443-2ED5-9F1E-67BEED675031}"/>
          </ac:spMkLst>
        </pc:spChg>
        <pc:spChg chg="add mod">
          <ac:chgData name="子豪 章" userId="a49aefbc8cdc36ad" providerId="LiveId" clId="{E71819EA-ACF6-437A-BA3A-D8FAA7B83B93}" dt="2023-11-28T03:45:09.783" v="235" actId="1076"/>
          <ac:spMkLst>
            <pc:docMk/>
            <pc:sldMk cId="301239121" sldId="285"/>
            <ac:spMk id="80" creationId="{348C79C5-D980-6FA6-40D7-08C788295167}"/>
          </ac:spMkLst>
        </pc:spChg>
        <pc:spChg chg="add mod">
          <ac:chgData name="子豪 章" userId="a49aefbc8cdc36ad" providerId="LiveId" clId="{E71819EA-ACF6-437A-BA3A-D8FAA7B83B93}" dt="2023-11-28T03:45:09.783" v="235" actId="1076"/>
          <ac:spMkLst>
            <pc:docMk/>
            <pc:sldMk cId="301239121" sldId="285"/>
            <ac:spMk id="81" creationId="{1D6CA1BE-6771-453E-9A42-766CF50A010E}"/>
          </ac:spMkLst>
        </pc:spChg>
        <pc:spChg chg="add mod">
          <ac:chgData name="子豪 章" userId="a49aefbc8cdc36ad" providerId="LiveId" clId="{E71819EA-ACF6-437A-BA3A-D8FAA7B83B93}" dt="2023-11-28T03:45:09.783" v="235" actId="1076"/>
          <ac:spMkLst>
            <pc:docMk/>
            <pc:sldMk cId="301239121" sldId="285"/>
            <ac:spMk id="82" creationId="{783479F9-C003-71B5-59E0-AF7ED45B4445}"/>
          </ac:spMkLst>
        </pc:spChg>
        <pc:spChg chg="add mod">
          <ac:chgData name="子豪 章" userId="a49aefbc8cdc36ad" providerId="LiveId" clId="{E71819EA-ACF6-437A-BA3A-D8FAA7B83B93}" dt="2023-11-28T03:45:09.783" v="235" actId="1076"/>
          <ac:spMkLst>
            <pc:docMk/>
            <pc:sldMk cId="301239121" sldId="285"/>
            <ac:spMk id="83" creationId="{4D8CB75A-79BB-0AA5-1201-5B1C7F55B4DC}"/>
          </ac:spMkLst>
        </pc:spChg>
        <pc:spChg chg="add mod">
          <ac:chgData name="子豪 章" userId="a49aefbc8cdc36ad" providerId="LiveId" clId="{E71819EA-ACF6-437A-BA3A-D8FAA7B83B93}" dt="2023-11-28T03:45:09.783" v="235" actId="1076"/>
          <ac:spMkLst>
            <pc:docMk/>
            <pc:sldMk cId="301239121" sldId="285"/>
            <ac:spMk id="84" creationId="{A5FEB3AD-8301-AE03-5F78-FF5BA9261D48}"/>
          </ac:spMkLst>
        </pc:spChg>
        <pc:spChg chg="add mod">
          <ac:chgData name="子豪 章" userId="a49aefbc8cdc36ad" providerId="LiveId" clId="{E71819EA-ACF6-437A-BA3A-D8FAA7B83B93}" dt="2023-11-28T03:45:09.783" v="235" actId="1076"/>
          <ac:spMkLst>
            <pc:docMk/>
            <pc:sldMk cId="301239121" sldId="285"/>
            <ac:spMk id="85" creationId="{8CAFE3E9-0F65-D0AE-8B47-376B2EB78B45}"/>
          </ac:spMkLst>
        </pc:spChg>
        <pc:spChg chg="add del mod">
          <ac:chgData name="子豪 章" userId="a49aefbc8cdc36ad" providerId="LiveId" clId="{E71819EA-ACF6-437A-BA3A-D8FAA7B83B93}" dt="2023-11-28T03:43:41.383" v="214"/>
          <ac:spMkLst>
            <pc:docMk/>
            <pc:sldMk cId="301239121" sldId="285"/>
            <ac:spMk id="86" creationId="{60AFEA34-ED66-96DE-5135-BD737021B930}"/>
          </ac:spMkLst>
        </pc:spChg>
        <pc:spChg chg="add mod">
          <ac:chgData name="子豪 章" userId="a49aefbc8cdc36ad" providerId="LiveId" clId="{E71819EA-ACF6-437A-BA3A-D8FAA7B83B93}" dt="2023-11-28T03:54:15.266" v="292" actId="1076"/>
          <ac:spMkLst>
            <pc:docMk/>
            <pc:sldMk cId="301239121" sldId="285"/>
            <ac:spMk id="87" creationId="{ED4F849B-B778-27E9-A8D2-CFDE12D3B1B1}"/>
          </ac:spMkLst>
        </pc:spChg>
        <pc:spChg chg="add mod">
          <ac:chgData name="子豪 章" userId="a49aefbc8cdc36ad" providerId="LiveId" clId="{E71819EA-ACF6-437A-BA3A-D8FAA7B83B93}" dt="2023-11-28T03:54:10.124" v="290" actId="14100"/>
          <ac:spMkLst>
            <pc:docMk/>
            <pc:sldMk cId="301239121" sldId="285"/>
            <ac:spMk id="88" creationId="{088C1307-2BD4-7933-3DA7-78B5FA44C39A}"/>
          </ac:spMkLst>
        </pc:spChg>
        <pc:spChg chg="add del">
          <ac:chgData name="子豪 章" userId="a49aefbc8cdc36ad" providerId="LiveId" clId="{E71819EA-ACF6-437A-BA3A-D8FAA7B83B93}" dt="2023-11-28T03:44:19.336" v="223" actId="478"/>
          <ac:spMkLst>
            <pc:docMk/>
            <pc:sldMk cId="301239121" sldId="285"/>
            <ac:spMk id="89" creationId="{A65F0BAD-6104-EE1A-29B3-23982CEA28B3}"/>
          </ac:spMkLst>
        </pc:spChg>
        <pc:spChg chg="add mod">
          <ac:chgData name="子豪 章" userId="a49aefbc8cdc36ad" providerId="LiveId" clId="{E71819EA-ACF6-437A-BA3A-D8FAA7B83B93}" dt="2023-11-28T03:54:24.217" v="294" actId="1076"/>
          <ac:spMkLst>
            <pc:docMk/>
            <pc:sldMk cId="301239121" sldId="285"/>
            <ac:spMk id="90" creationId="{D5D6E460-B635-62E2-78F1-350270BFA432}"/>
          </ac:spMkLst>
        </pc:spChg>
        <pc:spChg chg="add mod">
          <ac:chgData name="子豪 章" userId="a49aefbc8cdc36ad" providerId="LiveId" clId="{E71819EA-ACF6-437A-BA3A-D8FAA7B83B93}" dt="2023-11-28T03:45:28.828" v="239" actId="14100"/>
          <ac:spMkLst>
            <pc:docMk/>
            <pc:sldMk cId="301239121" sldId="285"/>
            <ac:spMk id="91" creationId="{E089B180-6638-3294-E915-578A09D3D6CD}"/>
          </ac:spMkLst>
        </pc:spChg>
        <pc:spChg chg="add mod">
          <ac:chgData name="子豪 章" userId="a49aefbc8cdc36ad" providerId="LiveId" clId="{E71819EA-ACF6-437A-BA3A-D8FAA7B83B93}" dt="2023-11-28T04:00:55.215" v="469" actId="1076"/>
          <ac:spMkLst>
            <pc:docMk/>
            <pc:sldMk cId="301239121" sldId="285"/>
            <ac:spMk id="92" creationId="{13A768B0-6F66-23E6-3AFD-3ACCE6DE0E44}"/>
          </ac:spMkLst>
        </pc:spChg>
        <pc:spChg chg="add mod">
          <ac:chgData name="子豪 章" userId="a49aefbc8cdc36ad" providerId="LiveId" clId="{E71819EA-ACF6-437A-BA3A-D8FAA7B83B93}" dt="2023-11-28T03:54:06.217" v="289" actId="1076"/>
          <ac:spMkLst>
            <pc:docMk/>
            <pc:sldMk cId="301239121" sldId="285"/>
            <ac:spMk id="93" creationId="{75C3CF58-061C-178B-A88E-853F9AD093BC}"/>
          </ac:spMkLst>
        </pc:spChg>
        <pc:spChg chg="add mod">
          <ac:chgData name="子豪 章" userId="a49aefbc8cdc36ad" providerId="LiveId" clId="{E71819EA-ACF6-437A-BA3A-D8FAA7B83B93}" dt="2023-11-28T03:54:56.735" v="313" actId="1076"/>
          <ac:spMkLst>
            <pc:docMk/>
            <pc:sldMk cId="301239121" sldId="285"/>
            <ac:spMk id="94" creationId="{C726DC21-48FF-F5A6-12A4-95C4E491CE1C}"/>
          </ac:spMkLst>
        </pc:spChg>
        <pc:spChg chg="add mod">
          <ac:chgData name="子豪 章" userId="a49aefbc8cdc36ad" providerId="LiveId" clId="{E71819EA-ACF6-437A-BA3A-D8FAA7B83B93}" dt="2023-11-28T03:54:59.491" v="314" actId="1076"/>
          <ac:spMkLst>
            <pc:docMk/>
            <pc:sldMk cId="301239121" sldId="285"/>
            <ac:spMk id="102" creationId="{2E96D85E-C404-5497-B3FE-B269EDB0EC82}"/>
          </ac:spMkLst>
        </pc:spChg>
        <pc:picChg chg="del">
          <ac:chgData name="子豪 章" userId="a49aefbc8cdc36ad" providerId="LiveId" clId="{E71819EA-ACF6-437A-BA3A-D8FAA7B83B93}" dt="2023-11-28T03:31:06.739" v="3" actId="478"/>
          <ac:picMkLst>
            <pc:docMk/>
            <pc:sldMk cId="301239121" sldId="285"/>
            <ac:picMk id="51" creationId="{8CD1E02B-85D2-4E05-8CD5-DEC2DA488CDE}"/>
          </ac:picMkLst>
        </pc:picChg>
        <pc:cxnChg chg="del mod">
          <ac:chgData name="子豪 章" userId="a49aefbc8cdc36ad" providerId="LiveId" clId="{E71819EA-ACF6-437A-BA3A-D8FAA7B83B93}" dt="2023-11-28T03:31:40.676" v="21" actId="478"/>
          <ac:cxnSpMkLst>
            <pc:docMk/>
            <pc:sldMk cId="301239121" sldId="285"/>
            <ac:cxnSpMk id="6" creationId="{2AFD9A28-DA3C-40D7-AF70-7F0C96F75125}"/>
          </ac:cxnSpMkLst>
        </pc:cxnChg>
        <pc:cxnChg chg="del mod">
          <ac:chgData name="子豪 章" userId="a49aefbc8cdc36ad" providerId="LiveId" clId="{E71819EA-ACF6-437A-BA3A-D8FAA7B83B93}" dt="2023-11-28T03:31:25.303" v="13" actId="478"/>
          <ac:cxnSpMkLst>
            <pc:docMk/>
            <pc:sldMk cId="301239121" sldId="285"/>
            <ac:cxnSpMk id="9" creationId="{E83739B6-3334-4E4E-AE9F-36AC47B8FB13}"/>
          </ac:cxnSpMkLst>
        </pc:cxnChg>
        <pc:cxnChg chg="del mod">
          <ac:chgData name="子豪 章" userId="a49aefbc8cdc36ad" providerId="LiveId" clId="{E71819EA-ACF6-437A-BA3A-D8FAA7B83B93}" dt="2023-11-28T03:31:25.745" v="14" actId="478"/>
          <ac:cxnSpMkLst>
            <pc:docMk/>
            <pc:sldMk cId="301239121" sldId="285"/>
            <ac:cxnSpMk id="10" creationId="{A5CF59C0-8CB3-416E-8EA5-6E0EA8584656}"/>
          </ac:cxnSpMkLst>
        </pc:cxnChg>
        <pc:cxnChg chg="del mod">
          <ac:chgData name="子豪 章" userId="a49aefbc8cdc36ad" providerId="LiveId" clId="{E71819EA-ACF6-437A-BA3A-D8FAA7B83B93}" dt="2023-11-28T03:31:58.691" v="33" actId="478"/>
          <ac:cxnSpMkLst>
            <pc:docMk/>
            <pc:sldMk cId="301239121" sldId="285"/>
            <ac:cxnSpMk id="12" creationId="{7B2D14FB-DA03-4D9B-B63D-8ECBBEEE9135}"/>
          </ac:cxnSpMkLst>
        </pc:cxnChg>
        <pc:cxnChg chg="del mod">
          <ac:chgData name="子豪 章" userId="a49aefbc8cdc36ad" providerId="LiveId" clId="{E71819EA-ACF6-437A-BA3A-D8FAA7B83B93}" dt="2023-11-28T03:31:53.414" v="30" actId="478"/>
          <ac:cxnSpMkLst>
            <pc:docMk/>
            <pc:sldMk cId="301239121" sldId="285"/>
            <ac:cxnSpMk id="15" creationId="{804898D0-D2BA-4073-A550-E1659F3C00AB}"/>
          </ac:cxnSpMkLst>
        </pc:cxnChg>
        <pc:cxnChg chg="del mod">
          <ac:chgData name="子豪 章" userId="a49aefbc8cdc36ad" providerId="LiveId" clId="{E71819EA-ACF6-437A-BA3A-D8FAA7B83B93}" dt="2023-11-28T03:31:52.991" v="29" actId="478"/>
          <ac:cxnSpMkLst>
            <pc:docMk/>
            <pc:sldMk cId="301239121" sldId="285"/>
            <ac:cxnSpMk id="16" creationId="{BD932ED3-C34E-4D94-9E48-12B060222C7B}"/>
          </ac:cxnSpMkLst>
        </pc:cxnChg>
        <pc:cxnChg chg="del mod">
          <ac:chgData name="子豪 章" userId="a49aefbc8cdc36ad" providerId="LiveId" clId="{E71819EA-ACF6-437A-BA3A-D8FAA7B83B93}" dt="2023-11-28T03:31:11.443" v="6" actId="478"/>
          <ac:cxnSpMkLst>
            <pc:docMk/>
            <pc:sldMk cId="301239121" sldId="285"/>
            <ac:cxnSpMk id="17" creationId="{E37DBD3E-542B-4FFB-A530-A202E48FE8A3}"/>
          </ac:cxnSpMkLst>
        </pc:cxnChg>
        <pc:cxnChg chg="del">
          <ac:chgData name="子豪 章" userId="a49aefbc8cdc36ad" providerId="LiveId" clId="{E71819EA-ACF6-437A-BA3A-D8FAA7B83B93}" dt="2023-11-28T03:31:13.308" v="7" actId="478"/>
          <ac:cxnSpMkLst>
            <pc:docMk/>
            <pc:sldMk cId="301239121" sldId="285"/>
            <ac:cxnSpMk id="19" creationId="{97A0C9F3-237C-4787-94A6-0141FE3BD8BC}"/>
          </ac:cxnSpMkLst>
        </pc:cxnChg>
        <pc:cxnChg chg="del mod">
          <ac:chgData name="子豪 章" userId="a49aefbc8cdc36ad" providerId="LiveId" clId="{E71819EA-ACF6-437A-BA3A-D8FAA7B83B93}" dt="2023-11-28T03:31:11.443" v="6" actId="478"/>
          <ac:cxnSpMkLst>
            <pc:docMk/>
            <pc:sldMk cId="301239121" sldId="285"/>
            <ac:cxnSpMk id="20" creationId="{544D02F1-3BA6-4FC6-A817-5DFDE9444160}"/>
          </ac:cxnSpMkLst>
        </pc:cxnChg>
        <pc:cxnChg chg="del mod">
          <ac:chgData name="子豪 章" userId="a49aefbc8cdc36ad" providerId="LiveId" clId="{E71819EA-ACF6-437A-BA3A-D8FAA7B83B93}" dt="2023-11-28T03:31:11.443" v="6" actId="478"/>
          <ac:cxnSpMkLst>
            <pc:docMk/>
            <pc:sldMk cId="301239121" sldId="285"/>
            <ac:cxnSpMk id="21" creationId="{2369AB76-75F0-4913-881F-293325DAE46D}"/>
          </ac:cxnSpMkLst>
        </pc:cxnChg>
        <pc:cxnChg chg="del mod">
          <ac:chgData name="子豪 章" userId="a49aefbc8cdc36ad" providerId="LiveId" clId="{E71819EA-ACF6-437A-BA3A-D8FAA7B83B93}" dt="2023-11-28T03:31:11.443" v="6" actId="478"/>
          <ac:cxnSpMkLst>
            <pc:docMk/>
            <pc:sldMk cId="301239121" sldId="285"/>
            <ac:cxnSpMk id="22" creationId="{F1E57E72-7C77-4AFA-A5E0-C4138AED5342}"/>
          </ac:cxnSpMkLst>
        </pc:cxnChg>
        <pc:cxnChg chg="del mod">
          <ac:chgData name="子豪 章" userId="a49aefbc8cdc36ad" providerId="LiveId" clId="{E71819EA-ACF6-437A-BA3A-D8FAA7B83B93}" dt="2023-11-28T03:31:11.443" v="6" actId="478"/>
          <ac:cxnSpMkLst>
            <pc:docMk/>
            <pc:sldMk cId="301239121" sldId="285"/>
            <ac:cxnSpMk id="35" creationId="{67FF7379-F279-4505-943B-BA2CEC893C48}"/>
          </ac:cxnSpMkLst>
        </pc:cxnChg>
        <pc:cxnChg chg="del mod">
          <ac:chgData name="子豪 章" userId="a49aefbc8cdc36ad" providerId="LiveId" clId="{E71819EA-ACF6-437A-BA3A-D8FAA7B83B93}" dt="2023-11-28T03:31:11.443" v="6" actId="478"/>
          <ac:cxnSpMkLst>
            <pc:docMk/>
            <pc:sldMk cId="301239121" sldId="285"/>
            <ac:cxnSpMk id="37" creationId="{BE276257-5DF2-4930-BD54-B847A985E44C}"/>
          </ac:cxnSpMkLst>
        </pc:cxnChg>
        <pc:cxnChg chg="del mod">
          <ac:chgData name="子豪 章" userId="a49aefbc8cdc36ad" providerId="LiveId" clId="{E71819EA-ACF6-437A-BA3A-D8FAA7B83B93}" dt="2023-11-28T03:31:10.192" v="5" actId="478"/>
          <ac:cxnSpMkLst>
            <pc:docMk/>
            <pc:sldMk cId="301239121" sldId="285"/>
            <ac:cxnSpMk id="44" creationId="{EB7932DA-0C04-466E-B5D2-F7FAC93EC4DC}"/>
          </ac:cxnSpMkLst>
        </pc:cxnChg>
        <pc:cxnChg chg="del mod">
          <ac:chgData name="子豪 章" userId="a49aefbc8cdc36ad" providerId="LiveId" clId="{E71819EA-ACF6-437A-BA3A-D8FAA7B83B93}" dt="2023-11-28T03:31:10.192" v="5" actId="478"/>
          <ac:cxnSpMkLst>
            <pc:docMk/>
            <pc:sldMk cId="301239121" sldId="285"/>
            <ac:cxnSpMk id="45" creationId="{6C41291A-897B-42AA-A73C-A0CC31144AA8}"/>
          </ac:cxnSpMkLst>
        </pc:cxnChg>
        <pc:cxnChg chg="del mod">
          <ac:chgData name="子豪 章" userId="a49aefbc8cdc36ad" providerId="LiveId" clId="{E71819EA-ACF6-437A-BA3A-D8FAA7B83B93}" dt="2023-11-28T03:31:46.544" v="24" actId="478"/>
          <ac:cxnSpMkLst>
            <pc:docMk/>
            <pc:sldMk cId="301239121" sldId="285"/>
            <ac:cxnSpMk id="46" creationId="{ADB69A70-84D5-4649-8FF4-995E33579B62}"/>
          </ac:cxnSpMkLst>
        </pc:cxnChg>
        <pc:cxnChg chg="del mod">
          <ac:chgData name="子豪 章" userId="a49aefbc8cdc36ad" providerId="LiveId" clId="{E71819EA-ACF6-437A-BA3A-D8FAA7B83B93}" dt="2023-11-28T03:31:10.192" v="5" actId="478"/>
          <ac:cxnSpMkLst>
            <pc:docMk/>
            <pc:sldMk cId="301239121" sldId="285"/>
            <ac:cxnSpMk id="48" creationId="{1334B009-7118-4183-9048-08A7AA90DEFF}"/>
          </ac:cxnSpMkLst>
        </pc:cxnChg>
        <pc:cxnChg chg="add del mod">
          <ac:chgData name="子豪 章" userId="a49aefbc8cdc36ad" providerId="LiveId" clId="{E71819EA-ACF6-437A-BA3A-D8FAA7B83B93}" dt="2023-11-28T03:40:51.719" v="189" actId="478"/>
          <ac:cxnSpMkLst>
            <pc:docMk/>
            <pc:sldMk cId="301239121" sldId="285"/>
            <ac:cxnSpMk id="77" creationId="{75007A99-6F13-332D-96D2-80FC2DA2C1C7}"/>
          </ac:cxnSpMkLst>
        </pc:cxnChg>
        <pc:cxnChg chg="add del mod">
          <ac:chgData name="子豪 章" userId="a49aefbc8cdc36ad" providerId="LiveId" clId="{E71819EA-ACF6-437A-BA3A-D8FAA7B83B93}" dt="2023-11-28T03:40:51.213" v="188" actId="478"/>
          <ac:cxnSpMkLst>
            <pc:docMk/>
            <pc:sldMk cId="301239121" sldId="285"/>
            <ac:cxnSpMk id="79" creationId="{8990AF09-6054-88C8-1026-08929FC5E70B}"/>
          </ac:cxnSpMkLst>
        </pc:cxnChg>
        <pc:cxnChg chg="add mod">
          <ac:chgData name="子豪 章" userId="a49aefbc8cdc36ad" providerId="LiveId" clId="{E71819EA-ACF6-437A-BA3A-D8FAA7B83B93}" dt="2023-11-28T03:54:42.276" v="305" actId="14100"/>
          <ac:cxnSpMkLst>
            <pc:docMk/>
            <pc:sldMk cId="301239121" sldId="285"/>
            <ac:cxnSpMk id="96" creationId="{F27144A0-F7F3-6E42-EAC5-C19356874C31}"/>
          </ac:cxnSpMkLst>
        </pc:cxnChg>
        <pc:cxnChg chg="add mod">
          <ac:chgData name="子豪 章" userId="a49aefbc8cdc36ad" providerId="LiveId" clId="{E71819EA-ACF6-437A-BA3A-D8FAA7B83B93}" dt="2023-11-28T03:54:46.946" v="309" actId="14100"/>
          <ac:cxnSpMkLst>
            <pc:docMk/>
            <pc:sldMk cId="301239121" sldId="285"/>
            <ac:cxnSpMk id="97" creationId="{D61FC8F1-135A-3A83-2F3E-E7EBE2E4E4B6}"/>
          </ac:cxnSpMkLst>
        </pc:cxnChg>
      </pc:sldChg>
    </pc:docChg>
  </pc:docChgLst>
  <pc:docChgLst>
    <pc:chgData name="子豪 章" userId="a49aefbc8cdc36ad" providerId="LiveId" clId="{8942A540-53C9-406C-9740-2005EA0BD926}"/>
    <pc:docChg chg="custSel addSld modSld">
      <pc:chgData name="子豪 章" userId="a49aefbc8cdc36ad" providerId="LiveId" clId="{8942A540-53C9-406C-9740-2005EA0BD926}" dt="2023-12-04T06:12:44.347" v="282" actId="1076"/>
      <pc:docMkLst>
        <pc:docMk/>
      </pc:docMkLst>
      <pc:sldChg chg="modSp mod">
        <pc:chgData name="子豪 章" userId="a49aefbc8cdc36ad" providerId="LiveId" clId="{8942A540-53C9-406C-9740-2005EA0BD926}" dt="2023-12-04T06:11:54.070" v="279" actId="1076"/>
        <pc:sldMkLst>
          <pc:docMk/>
          <pc:sldMk cId="622128559" sldId="284"/>
        </pc:sldMkLst>
        <pc:spChg chg="mod">
          <ac:chgData name="子豪 章" userId="a49aefbc8cdc36ad" providerId="LiveId" clId="{8942A540-53C9-406C-9740-2005EA0BD926}" dt="2023-12-04T06:11:54.070" v="279" actId="1076"/>
          <ac:spMkLst>
            <pc:docMk/>
            <pc:sldMk cId="622128559" sldId="284"/>
            <ac:spMk id="26" creationId="{0837853E-78FA-4D42-BAF5-5FB4E1D9A90D}"/>
          </ac:spMkLst>
        </pc:spChg>
        <pc:picChg chg="mod">
          <ac:chgData name="子豪 章" userId="a49aefbc8cdc36ad" providerId="LiveId" clId="{8942A540-53C9-406C-9740-2005EA0BD926}" dt="2023-12-04T06:11:44.927" v="278" actId="1076"/>
          <ac:picMkLst>
            <pc:docMk/>
            <pc:sldMk cId="622128559" sldId="284"/>
            <ac:picMk id="51" creationId="{8CD1E02B-85D2-4E05-8CD5-DEC2DA488CDE}"/>
          </ac:picMkLst>
        </pc:picChg>
      </pc:sldChg>
      <pc:sldChg chg="addSp delSp modSp mod modNotesTx">
        <pc:chgData name="子豪 章" userId="a49aefbc8cdc36ad" providerId="LiveId" clId="{8942A540-53C9-406C-9740-2005EA0BD926}" dt="2023-12-04T06:12:44.347" v="282" actId="1076"/>
        <pc:sldMkLst>
          <pc:docMk/>
          <pc:sldMk cId="301239121" sldId="285"/>
        </pc:sldMkLst>
        <pc:spChg chg="add mod">
          <ac:chgData name="子豪 章" userId="a49aefbc8cdc36ad" providerId="LiveId" clId="{8942A540-53C9-406C-9740-2005EA0BD926}" dt="2023-11-29T11:59:09.667" v="73" actId="1076"/>
          <ac:spMkLst>
            <pc:docMk/>
            <pc:sldMk cId="301239121" sldId="285"/>
            <ac:spMk id="6" creationId="{0DCC7335-8658-4B79-8B68-A9DA282DE0B3}"/>
          </ac:spMkLst>
        </pc:spChg>
        <pc:spChg chg="add del">
          <ac:chgData name="子豪 章" userId="a49aefbc8cdc36ad" providerId="LiveId" clId="{8942A540-53C9-406C-9740-2005EA0BD926}" dt="2023-11-29T12:01:00.958" v="121" actId="478"/>
          <ac:spMkLst>
            <pc:docMk/>
            <pc:sldMk cId="301239121" sldId="285"/>
            <ac:spMk id="9" creationId="{4F4535DD-C96D-444B-82AC-838F8A32C967}"/>
          </ac:spMkLst>
        </pc:spChg>
        <pc:spChg chg="add mod">
          <ac:chgData name="子豪 章" userId="a49aefbc8cdc36ad" providerId="LiveId" clId="{8942A540-53C9-406C-9740-2005EA0BD926}" dt="2023-11-29T11:59:16.875" v="77" actId="1076"/>
          <ac:spMkLst>
            <pc:docMk/>
            <pc:sldMk cId="301239121" sldId="285"/>
            <ac:spMk id="42" creationId="{D37098E5-76B3-4341-A718-EFD7685990D6}"/>
          </ac:spMkLst>
        </pc:spChg>
        <pc:spChg chg="add mod">
          <ac:chgData name="子豪 章" userId="a49aefbc8cdc36ad" providerId="LiveId" clId="{8942A540-53C9-406C-9740-2005EA0BD926}" dt="2023-11-29T11:59:24.775" v="82" actId="1076"/>
          <ac:spMkLst>
            <pc:docMk/>
            <pc:sldMk cId="301239121" sldId="285"/>
            <ac:spMk id="43" creationId="{C1BDD7B8-6E19-4362-B534-DA00584A4EA7}"/>
          </ac:spMkLst>
        </pc:spChg>
        <pc:spChg chg="add mod">
          <ac:chgData name="子豪 章" userId="a49aefbc8cdc36ad" providerId="LiveId" clId="{8942A540-53C9-406C-9740-2005EA0BD926}" dt="2023-12-04T06:12:44.347" v="282" actId="1076"/>
          <ac:spMkLst>
            <pc:docMk/>
            <pc:sldMk cId="301239121" sldId="285"/>
            <ac:spMk id="45" creationId="{CE35228F-045E-4BEB-8679-1B5C538FD0A6}"/>
          </ac:spMkLst>
        </pc:spChg>
        <pc:spChg chg="add del mod">
          <ac:chgData name="子豪 章" userId="a49aefbc8cdc36ad" providerId="LiveId" clId="{8942A540-53C9-406C-9740-2005EA0BD926}" dt="2023-11-29T12:01:20.877" v="129" actId="478"/>
          <ac:spMkLst>
            <pc:docMk/>
            <pc:sldMk cId="301239121" sldId="285"/>
            <ac:spMk id="46" creationId="{38D2825B-8E25-44B9-BEA3-264276D2776C}"/>
          </ac:spMkLst>
        </pc:spChg>
        <pc:spChg chg="add mod">
          <ac:chgData name="子豪 章" userId="a49aefbc8cdc36ad" providerId="LiveId" clId="{8942A540-53C9-406C-9740-2005EA0BD926}" dt="2023-12-04T06:12:42.065" v="281" actId="14100"/>
          <ac:spMkLst>
            <pc:docMk/>
            <pc:sldMk cId="301239121" sldId="285"/>
            <ac:spMk id="47" creationId="{884193BD-847B-4C78-A6A2-0381C19E287D}"/>
          </ac:spMkLst>
        </pc:spChg>
        <pc:spChg chg="mod">
          <ac:chgData name="子豪 章" userId="a49aefbc8cdc36ad" providerId="LiveId" clId="{8942A540-53C9-406C-9740-2005EA0BD926}" dt="2023-11-29T12:01:58.711" v="138" actId="1076"/>
          <ac:spMkLst>
            <pc:docMk/>
            <pc:sldMk cId="301239121" sldId="285"/>
            <ac:spMk id="57" creationId="{565A2BCD-203F-9A66-4871-DF1A47F53870}"/>
          </ac:spMkLst>
        </pc:spChg>
        <pc:spChg chg="mod">
          <ac:chgData name="子豪 章" userId="a49aefbc8cdc36ad" providerId="LiveId" clId="{8942A540-53C9-406C-9740-2005EA0BD926}" dt="2023-11-29T12:02:03.205" v="141" actId="1076"/>
          <ac:spMkLst>
            <pc:docMk/>
            <pc:sldMk cId="301239121" sldId="285"/>
            <ac:spMk id="59" creationId="{AB4D4E0A-F731-F49C-4C59-7EA5FE19CE2A}"/>
          </ac:spMkLst>
        </pc:spChg>
        <pc:spChg chg="mod">
          <ac:chgData name="子豪 章" userId="a49aefbc8cdc36ad" providerId="LiveId" clId="{8942A540-53C9-406C-9740-2005EA0BD926}" dt="2023-12-04T06:12:35.449" v="280" actId="1076"/>
          <ac:spMkLst>
            <pc:docMk/>
            <pc:sldMk cId="301239121" sldId="285"/>
            <ac:spMk id="61" creationId="{8DEDA309-6731-CB9F-641A-E2ADDFF91AD8}"/>
          </ac:spMkLst>
        </pc:spChg>
        <pc:spChg chg="del mod">
          <ac:chgData name="子豪 章" userId="a49aefbc8cdc36ad" providerId="LiveId" clId="{8942A540-53C9-406C-9740-2005EA0BD926}" dt="2023-11-29T12:00:40.576" v="113" actId="478"/>
          <ac:spMkLst>
            <pc:docMk/>
            <pc:sldMk cId="301239121" sldId="285"/>
            <ac:spMk id="63" creationId="{FB8F5F3E-56B5-7552-278F-0B2CC4FA4DF5}"/>
          </ac:spMkLst>
        </pc:spChg>
        <pc:spChg chg="mod">
          <ac:chgData name="子豪 章" userId="a49aefbc8cdc36ad" providerId="LiveId" clId="{8942A540-53C9-406C-9740-2005EA0BD926}" dt="2023-11-29T12:00:09.993" v="97" actId="1076"/>
          <ac:spMkLst>
            <pc:docMk/>
            <pc:sldMk cId="301239121" sldId="285"/>
            <ac:spMk id="64" creationId="{0EFCC9AF-F9FD-428B-1E7B-A07C10ECAB99}"/>
          </ac:spMkLst>
        </pc:spChg>
        <pc:spChg chg="mod">
          <ac:chgData name="子豪 章" userId="a49aefbc8cdc36ad" providerId="LiveId" clId="{8942A540-53C9-406C-9740-2005EA0BD926}" dt="2023-11-29T12:03:01.747" v="159" actId="1076"/>
          <ac:spMkLst>
            <pc:docMk/>
            <pc:sldMk cId="301239121" sldId="285"/>
            <ac:spMk id="65" creationId="{2E2C159F-4587-1B99-313F-A028871D5825}"/>
          </ac:spMkLst>
        </pc:spChg>
        <pc:spChg chg="mod">
          <ac:chgData name="子豪 章" userId="a49aefbc8cdc36ad" providerId="LiveId" clId="{8942A540-53C9-406C-9740-2005EA0BD926}" dt="2023-11-29T12:00:05.973" v="94" actId="1076"/>
          <ac:spMkLst>
            <pc:docMk/>
            <pc:sldMk cId="301239121" sldId="285"/>
            <ac:spMk id="66" creationId="{A8F0AD5F-A4D7-FAEA-246C-4260FB3DF30D}"/>
          </ac:spMkLst>
        </pc:spChg>
        <pc:spChg chg="del mod">
          <ac:chgData name="子豪 章" userId="a49aefbc8cdc36ad" providerId="LiveId" clId="{8942A540-53C9-406C-9740-2005EA0BD926}" dt="2023-11-29T12:02:09.481" v="143" actId="478"/>
          <ac:spMkLst>
            <pc:docMk/>
            <pc:sldMk cId="301239121" sldId="285"/>
            <ac:spMk id="67" creationId="{468449EE-DCF2-8D32-8590-960B8299C132}"/>
          </ac:spMkLst>
        </pc:spChg>
        <pc:spChg chg="mod">
          <ac:chgData name="子豪 章" userId="a49aefbc8cdc36ad" providerId="LiveId" clId="{8942A540-53C9-406C-9740-2005EA0BD926}" dt="2023-11-29T12:02:04.172" v="142" actId="1076"/>
          <ac:spMkLst>
            <pc:docMk/>
            <pc:sldMk cId="301239121" sldId="285"/>
            <ac:spMk id="71" creationId="{D0E2C1A9-235D-2AAA-800F-F580787F3C32}"/>
          </ac:spMkLst>
        </pc:spChg>
        <pc:spChg chg="mod">
          <ac:chgData name="子豪 章" userId="a49aefbc8cdc36ad" providerId="LiveId" clId="{8942A540-53C9-406C-9740-2005EA0BD926}" dt="2023-11-29T12:03:01.747" v="159" actId="1076"/>
          <ac:spMkLst>
            <pc:docMk/>
            <pc:sldMk cId="301239121" sldId="285"/>
            <ac:spMk id="72" creationId="{443CC46A-E3AD-C160-0B2E-524F80F1AD53}"/>
          </ac:spMkLst>
        </pc:spChg>
        <pc:spChg chg="mod">
          <ac:chgData name="子豪 章" userId="a49aefbc8cdc36ad" providerId="LiveId" clId="{8942A540-53C9-406C-9740-2005EA0BD926}" dt="2023-11-29T11:58:47.714" v="60" actId="1076"/>
          <ac:spMkLst>
            <pc:docMk/>
            <pc:sldMk cId="301239121" sldId="285"/>
            <ac:spMk id="73" creationId="{2F946CB6-C5E2-E7AE-AAA8-7D17DCD30AA1}"/>
          </ac:spMkLst>
        </pc:spChg>
        <pc:spChg chg="mod">
          <ac:chgData name="子豪 章" userId="a49aefbc8cdc36ad" providerId="LiveId" clId="{8942A540-53C9-406C-9740-2005EA0BD926}" dt="2023-12-04T05:43:18.152" v="216" actId="1076"/>
          <ac:spMkLst>
            <pc:docMk/>
            <pc:sldMk cId="301239121" sldId="285"/>
            <ac:spMk id="75" creationId="{CDDCC0C9-5443-2ED5-9F1E-67BEED675031}"/>
          </ac:spMkLst>
        </pc:spChg>
        <pc:spChg chg="mod">
          <ac:chgData name="子豪 章" userId="a49aefbc8cdc36ad" providerId="LiveId" clId="{8942A540-53C9-406C-9740-2005EA0BD926}" dt="2023-12-04T05:43:13.655" v="213" actId="1076"/>
          <ac:spMkLst>
            <pc:docMk/>
            <pc:sldMk cId="301239121" sldId="285"/>
            <ac:spMk id="80" creationId="{348C79C5-D980-6FA6-40D7-08C788295167}"/>
          </ac:spMkLst>
        </pc:spChg>
        <pc:spChg chg="mod">
          <ac:chgData name="子豪 章" userId="a49aefbc8cdc36ad" providerId="LiveId" clId="{8942A540-53C9-406C-9740-2005EA0BD926}" dt="2023-11-29T12:03:01.747" v="159" actId="1076"/>
          <ac:spMkLst>
            <pc:docMk/>
            <pc:sldMk cId="301239121" sldId="285"/>
            <ac:spMk id="81" creationId="{1D6CA1BE-6771-453E-9A42-766CF50A010E}"/>
          </ac:spMkLst>
        </pc:spChg>
        <pc:spChg chg="mod">
          <ac:chgData name="子豪 章" userId="a49aefbc8cdc36ad" providerId="LiveId" clId="{8942A540-53C9-406C-9740-2005EA0BD926}" dt="2023-11-29T12:03:01.747" v="159" actId="1076"/>
          <ac:spMkLst>
            <pc:docMk/>
            <pc:sldMk cId="301239121" sldId="285"/>
            <ac:spMk id="82" creationId="{783479F9-C003-71B5-59E0-AF7ED45B4445}"/>
          </ac:spMkLst>
        </pc:spChg>
        <pc:spChg chg="mod">
          <ac:chgData name="子豪 章" userId="a49aefbc8cdc36ad" providerId="LiveId" clId="{8942A540-53C9-406C-9740-2005EA0BD926}" dt="2023-11-29T12:03:01.747" v="159" actId="1076"/>
          <ac:spMkLst>
            <pc:docMk/>
            <pc:sldMk cId="301239121" sldId="285"/>
            <ac:spMk id="83" creationId="{4D8CB75A-79BB-0AA5-1201-5B1C7F55B4DC}"/>
          </ac:spMkLst>
        </pc:spChg>
        <pc:spChg chg="mod">
          <ac:chgData name="子豪 章" userId="a49aefbc8cdc36ad" providerId="LiveId" clId="{8942A540-53C9-406C-9740-2005EA0BD926}" dt="2023-11-29T12:03:01.747" v="159" actId="1076"/>
          <ac:spMkLst>
            <pc:docMk/>
            <pc:sldMk cId="301239121" sldId="285"/>
            <ac:spMk id="84" creationId="{A5FEB3AD-8301-AE03-5F78-FF5BA9261D48}"/>
          </ac:spMkLst>
        </pc:spChg>
        <pc:spChg chg="mod">
          <ac:chgData name="子豪 章" userId="a49aefbc8cdc36ad" providerId="LiveId" clId="{8942A540-53C9-406C-9740-2005EA0BD926}" dt="2023-11-29T12:03:01.747" v="159" actId="1076"/>
          <ac:spMkLst>
            <pc:docMk/>
            <pc:sldMk cId="301239121" sldId="285"/>
            <ac:spMk id="85" creationId="{8CAFE3E9-0F65-D0AE-8B47-376B2EB78B45}"/>
          </ac:spMkLst>
        </pc:spChg>
        <pc:spChg chg="mod">
          <ac:chgData name="子豪 章" userId="a49aefbc8cdc36ad" providerId="LiveId" clId="{8942A540-53C9-406C-9740-2005EA0BD926}" dt="2023-12-04T05:45:37.117" v="223" actId="1076"/>
          <ac:spMkLst>
            <pc:docMk/>
            <pc:sldMk cId="301239121" sldId="285"/>
            <ac:spMk id="87" creationId="{ED4F849B-B778-27E9-A8D2-CFDE12D3B1B1}"/>
          </ac:spMkLst>
        </pc:spChg>
        <pc:spChg chg="del mod">
          <ac:chgData name="子豪 章" userId="a49aefbc8cdc36ad" providerId="LiveId" clId="{8942A540-53C9-406C-9740-2005EA0BD926}" dt="2023-11-29T11:59:22.940" v="81" actId="478"/>
          <ac:spMkLst>
            <pc:docMk/>
            <pc:sldMk cId="301239121" sldId="285"/>
            <ac:spMk id="88" creationId="{088C1307-2BD4-7933-3DA7-78B5FA44C39A}"/>
          </ac:spMkLst>
        </pc:spChg>
        <pc:spChg chg="del mod">
          <ac:chgData name="子豪 章" userId="a49aefbc8cdc36ad" providerId="LiveId" clId="{8942A540-53C9-406C-9740-2005EA0BD926}" dt="2023-11-29T12:00:53.028" v="118" actId="478"/>
          <ac:spMkLst>
            <pc:docMk/>
            <pc:sldMk cId="301239121" sldId="285"/>
            <ac:spMk id="90" creationId="{D5D6E460-B635-62E2-78F1-350270BFA432}"/>
          </ac:spMkLst>
        </pc:spChg>
        <pc:spChg chg="mod">
          <ac:chgData name="子豪 章" userId="a49aefbc8cdc36ad" providerId="LiveId" clId="{8942A540-53C9-406C-9740-2005EA0BD926}" dt="2023-11-29T12:03:04.357" v="160" actId="14100"/>
          <ac:spMkLst>
            <pc:docMk/>
            <pc:sldMk cId="301239121" sldId="285"/>
            <ac:spMk id="91" creationId="{E089B180-6638-3294-E915-578A09D3D6CD}"/>
          </ac:spMkLst>
        </pc:spChg>
        <pc:spChg chg="mod">
          <ac:chgData name="子豪 章" userId="a49aefbc8cdc36ad" providerId="LiveId" clId="{8942A540-53C9-406C-9740-2005EA0BD926}" dt="2023-11-29T11:58:43.159" v="57" actId="1076"/>
          <ac:spMkLst>
            <pc:docMk/>
            <pc:sldMk cId="301239121" sldId="285"/>
            <ac:spMk id="93" creationId="{75C3CF58-061C-178B-A88E-853F9AD093BC}"/>
          </ac:spMkLst>
        </pc:spChg>
        <pc:spChg chg="mod">
          <ac:chgData name="子豪 章" userId="a49aefbc8cdc36ad" providerId="LiveId" clId="{8942A540-53C9-406C-9740-2005EA0BD926}" dt="2023-11-29T12:02:17.973" v="148" actId="1076"/>
          <ac:spMkLst>
            <pc:docMk/>
            <pc:sldMk cId="301239121" sldId="285"/>
            <ac:spMk id="94" creationId="{C726DC21-48FF-F5A6-12A4-95C4E491CE1C}"/>
          </ac:spMkLst>
        </pc:spChg>
        <pc:spChg chg="mod">
          <ac:chgData name="子豪 章" userId="a49aefbc8cdc36ad" providerId="LiveId" clId="{8942A540-53C9-406C-9740-2005EA0BD926}" dt="2023-11-29T12:02:16.866" v="147" actId="1076"/>
          <ac:spMkLst>
            <pc:docMk/>
            <pc:sldMk cId="301239121" sldId="285"/>
            <ac:spMk id="102" creationId="{2E96D85E-C404-5497-B3FE-B269EDB0EC82}"/>
          </ac:spMkLst>
        </pc:spChg>
      </pc:sldChg>
      <pc:sldChg chg="addSp delSp modSp new mod">
        <pc:chgData name="子豪 章" userId="a49aefbc8cdc36ad" providerId="LiveId" clId="{8942A540-53C9-406C-9740-2005EA0BD926}" dt="2023-11-29T08:53:34.192" v="55" actId="478"/>
        <pc:sldMkLst>
          <pc:docMk/>
          <pc:sldMk cId="113180344" sldId="286"/>
        </pc:sldMkLst>
        <pc:spChg chg="add mod">
          <ac:chgData name="子豪 章" userId="a49aefbc8cdc36ad" providerId="LiveId" clId="{8942A540-53C9-406C-9740-2005EA0BD926}" dt="2023-11-29T08:43:53.950" v="40" actId="20577"/>
          <ac:spMkLst>
            <pc:docMk/>
            <pc:sldMk cId="113180344" sldId="286"/>
            <ac:spMk id="5" creationId="{0DBBCDBF-FF39-4CCA-9980-D8A7F78D98AB}"/>
          </ac:spMkLst>
        </pc:spChg>
        <pc:spChg chg="add del mod">
          <ac:chgData name="子豪 章" userId="a49aefbc8cdc36ad" providerId="LiveId" clId="{8942A540-53C9-406C-9740-2005EA0BD926}" dt="2023-11-29T08:53:34.192" v="55" actId="478"/>
          <ac:spMkLst>
            <pc:docMk/>
            <pc:sldMk cId="113180344" sldId="286"/>
            <ac:spMk id="7" creationId="{2EDA4702-C1F4-4A66-9D84-584227026228}"/>
          </ac:spMkLst>
        </pc:spChg>
        <pc:picChg chg="add mod">
          <ac:chgData name="子豪 章" userId="a49aefbc8cdc36ad" providerId="LiveId" clId="{8942A540-53C9-406C-9740-2005EA0BD926}" dt="2023-11-29T08:44:58.194" v="50" actId="1076"/>
          <ac:picMkLst>
            <pc:docMk/>
            <pc:sldMk cId="113180344" sldId="286"/>
            <ac:picMk id="4" creationId="{F7FFF771-159E-4DF8-AF4A-E852B2E223B7}"/>
          </ac:picMkLst>
        </pc:picChg>
      </pc:sldChg>
      <pc:sldChg chg="addSp delSp modSp add mod">
        <pc:chgData name="子豪 章" userId="a49aefbc8cdc36ad" providerId="LiveId" clId="{8942A540-53C9-406C-9740-2005EA0BD926}" dt="2023-12-04T06:01:39.059" v="275" actId="20577"/>
        <pc:sldMkLst>
          <pc:docMk/>
          <pc:sldMk cId="471144511" sldId="287"/>
        </pc:sldMkLst>
        <pc:spChg chg="mod">
          <ac:chgData name="子豪 章" userId="a49aefbc8cdc36ad" providerId="LiveId" clId="{8942A540-53C9-406C-9740-2005EA0BD926}" dt="2023-12-04T05:37:45.097" v="188" actId="1076"/>
          <ac:spMkLst>
            <pc:docMk/>
            <pc:sldMk cId="471144511" sldId="287"/>
            <ac:spMk id="6" creationId="{0DCC7335-8658-4B79-8B68-A9DA282DE0B3}"/>
          </ac:spMkLst>
        </pc:spChg>
        <pc:spChg chg="mod">
          <ac:chgData name="子豪 章" userId="a49aefbc8cdc36ad" providerId="LiveId" clId="{8942A540-53C9-406C-9740-2005EA0BD926}" dt="2023-12-04T05:43:26.046" v="218" actId="1076"/>
          <ac:spMkLst>
            <pc:docMk/>
            <pc:sldMk cId="471144511" sldId="287"/>
            <ac:spMk id="8" creationId="{19067821-90B3-479B-9A90-ED2DBF33B413}"/>
          </ac:spMkLst>
        </pc:spChg>
        <pc:spChg chg="add del mod">
          <ac:chgData name="子豪 章" userId="a49aefbc8cdc36ad" providerId="LiveId" clId="{8942A540-53C9-406C-9740-2005EA0BD926}" dt="2023-12-04T05:53:26.581" v="236"/>
          <ac:spMkLst>
            <pc:docMk/>
            <pc:sldMk cId="471144511" sldId="287"/>
            <ac:spMk id="9" creationId="{D60921B6-72BB-46AD-A1CB-54CF25ECBC2C}"/>
          </ac:spMkLst>
        </pc:spChg>
        <pc:spChg chg="add mod">
          <ac:chgData name="子豪 章" userId="a49aefbc8cdc36ad" providerId="LiveId" clId="{8942A540-53C9-406C-9740-2005EA0BD926}" dt="2023-12-04T06:01:39.059" v="275" actId="20577"/>
          <ac:spMkLst>
            <pc:docMk/>
            <pc:sldMk cId="471144511" sldId="287"/>
            <ac:spMk id="10" creationId="{ABE4ABC8-F728-480C-9897-BF1DAFCE4708}"/>
          </ac:spMkLst>
        </pc:spChg>
        <pc:spChg chg="mod">
          <ac:chgData name="子豪 章" userId="a49aefbc8cdc36ad" providerId="LiveId" clId="{8942A540-53C9-406C-9740-2005EA0BD926}" dt="2023-12-04T05:37:48.964" v="190" actId="1076"/>
          <ac:spMkLst>
            <pc:docMk/>
            <pc:sldMk cId="471144511" sldId="287"/>
            <ac:spMk id="42" creationId="{D37098E5-76B3-4341-A718-EFD7685990D6}"/>
          </ac:spMkLst>
        </pc:spChg>
        <pc:spChg chg="add mod">
          <ac:chgData name="子豪 章" userId="a49aefbc8cdc36ad" providerId="LiveId" clId="{8942A540-53C9-406C-9740-2005EA0BD926}" dt="2023-12-04T05:54:32.896" v="241" actId="1076"/>
          <ac:spMkLst>
            <pc:docMk/>
            <pc:sldMk cId="471144511" sldId="287"/>
            <ac:spMk id="44" creationId="{450A422D-A939-48AA-9314-F984496AAADF}"/>
          </ac:spMkLst>
        </pc:spChg>
        <pc:spChg chg="mod">
          <ac:chgData name="子豪 章" userId="a49aefbc8cdc36ad" providerId="LiveId" clId="{8942A540-53C9-406C-9740-2005EA0BD926}" dt="2023-12-04T05:43:59.539" v="221" actId="1076"/>
          <ac:spMkLst>
            <pc:docMk/>
            <pc:sldMk cId="471144511" sldId="287"/>
            <ac:spMk id="45" creationId="{CE35228F-045E-4BEB-8679-1B5C538FD0A6}"/>
          </ac:spMkLst>
        </pc:spChg>
        <pc:spChg chg="mod">
          <ac:chgData name="子豪 章" userId="a49aefbc8cdc36ad" providerId="LiveId" clId="{8942A540-53C9-406C-9740-2005EA0BD926}" dt="2023-12-04T05:42:14.894" v="209" actId="1076"/>
          <ac:spMkLst>
            <pc:docMk/>
            <pc:sldMk cId="471144511" sldId="287"/>
            <ac:spMk id="47" creationId="{884193BD-847B-4C78-A6A2-0381C19E287D}"/>
          </ac:spMkLst>
        </pc:spChg>
        <pc:spChg chg="del">
          <ac:chgData name="子豪 章" userId="a49aefbc8cdc36ad" providerId="LiveId" clId="{8942A540-53C9-406C-9740-2005EA0BD926}" dt="2023-12-04T05:37:51.468" v="192" actId="478"/>
          <ac:spMkLst>
            <pc:docMk/>
            <pc:sldMk cId="471144511" sldId="287"/>
            <ac:spMk id="57" creationId="{565A2BCD-203F-9A66-4871-DF1A47F53870}"/>
          </ac:spMkLst>
        </pc:spChg>
        <pc:spChg chg="del">
          <ac:chgData name="子豪 章" userId="a49aefbc8cdc36ad" providerId="LiveId" clId="{8942A540-53C9-406C-9740-2005EA0BD926}" dt="2023-12-04T05:37:50.760" v="191" actId="478"/>
          <ac:spMkLst>
            <pc:docMk/>
            <pc:sldMk cId="471144511" sldId="287"/>
            <ac:spMk id="59" creationId="{AB4D4E0A-F731-F49C-4C59-7EA5FE19CE2A}"/>
          </ac:spMkLst>
        </pc:spChg>
        <pc:spChg chg="mod">
          <ac:chgData name="子豪 章" userId="a49aefbc8cdc36ad" providerId="LiveId" clId="{8942A540-53C9-406C-9740-2005EA0BD926}" dt="2023-12-04T05:42:19.662" v="211" actId="1076"/>
          <ac:spMkLst>
            <pc:docMk/>
            <pc:sldMk cId="471144511" sldId="287"/>
            <ac:spMk id="61" creationId="{8DEDA309-6731-CB9F-641A-E2ADDFF91AD8}"/>
          </ac:spMkLst>
        </pc:spChg>
        <pc:spChg chg="mod">
          <ac:chgData name="子豪 章" userId="a49aefbc8cdc36ad" providerId="LiveId" clId="{8942A540-53C9-406C-9740-2005EA0BD926}" dt="2023-12-04T05:51:58.609" v="232" actId="1076"/>
          <ac:spMkLst>
            <pc:docMk/>
            <pc:sldMk cId="471144511" sldId="287"/>
            <ac:spMk id="65" creationId="{2E2C159F-4587-1B99-313F-A028871D5825}"/>
          </ac:spMkLst>
        </pc:spChg>
        <pc:spChg chg="mod">
          <ac:chgData name="子豪 章" userId="a49aefbc8cdc36ad" providerId="LiveId" clId="{8942A540-53C9-406C-9740-2005EA0BD926}" dt="2023-12-04T05:52:03.942" v="233" actId="1076"/>
          <ac:spMkLst>
            <pc:docMk/>
            <pc:sldMk cId="471144511" sldId="287"/>
            <ac:spMk id="75" creationId="{CDDCC0C9-5443-2ED5-9F1E-67BEED675031}"/>
          </ac:spMkLst>
        </pc:spChg>
        <pc:spChg chg="del">
          <ac:chgData name="子豪 章" userId="a49aefbc8cdc36ad" providerId="LiveId" clId="{8942A540-53C9-406C-9740-2005EA0BD926}" dt="2023-12-04T05:44:17.328" v="222" actId="478"/>
          <ac:spMkLst>
            <pc:docMk/>
            <pc:sldMk cId="471144511" sldId="287"/>
            <ac:spMk id="92" creationId="{13A768B0-6F66-23E6-3AFD-3ACCE6DE0E44}"/>
          </ac:spMkLst>
        </pc:spChg>
        <pc:spChg chg="del">
          <ac:chgData name="子豪 章" userId="a49aefbc8cdc36ad" providerId="LiveId" clId="{8942A540-53C9-406C-9740-2005EA0BD926}" dt="2023-12-04T05:37:53.983" v="197" actId="478"/>
          <ac:spMkLst>
            <pc:docMk/>
            <pc:sldMk cId="471144511" sldId="287"/>
            <ac:spMk id="94" creationId="{C726DC21-48FF-F5A6-12A4-95C4E491CE1C}"/>
          </ac:spMkLst>
        </pc:spChg>
        <pc:spChg chg="del mod">
          <ac:chgData name="子豪 章" userId="a49aefbc8cdc36ad" providerId="LiveId" clId="{8942A540-53C9-406C-9740-2005EA0BD926}" dt="2023-12-04T05:37:52.649" v="194" actId="478"/>
          <ac:spMkLst>
            <pc:docMk/>
            <pc:sldMk cId="471144511" sldId="287"/>
            <ac:spMk id="102" creationId="{2E96D85E-C404-5497-B3FE-B269EDB0EC82}"/>
          </ac:spMkLst>
        </pc:spChg>
        <pc:cxnChg chg="del">
          <ac:chgData name="子豪 章" userId="a49aefbc8cdc36ad" providerId="LiveId" clId="{8942A540-53C9-406C-9740-2005EA0BD926}" dt="2023-12-04T05:37:53.577" v="196" actId="478"/>
          <ac:cxnSpMkLst>
            <pc:docMk/>
            <pc:sldMk cId="471144511" sldId="287"/>
            <ac:cxnSpMk id="96" creationId="{F27144A0-F7F3-6E42-EAC5-C19356874C31}"/>
          </ac:cxnSpMkLst>
        </pc:cxnChg>
        <pc:cxnChg chg="del">
          <ac:chgData name="子豪 章" userId="a49aefbc8cdc36ad" providerId="LiveId" clId="{8942A540-53C9-406C-9740-2005EA0BD926}" dt="2023-12-04T05:37:53.168" v="195" actId="478"/>
          <ac:cxnSpMkLst>
            <pc:docMk/>
            <pc:sldMk cId="471144511" sldId="287"/>
            <ac:cxnSpMk id="97" creationId="{D61FC8F1-135A-3A83-2F3E-E7EBE2E4E4B6}"/>
          </ac:cxnSpMkLst>
        </pc:cxnChg>
      </pc:sldChg>
    </pc:docChg>
  </pc:docChgLst>
  <pc:docChgLst>
    <pc:chgData name="子豪 章" userId="a49aefbc8cdc36ad" providerId="LiveId" clId="{FAC8CF2B-4DFE-4CBE-A156-6507A9E54973}"/>
    <pc:docChg chg="undo custSel addSld delSld modSld sldOrd">
      <pc:chgData name="子豪 章" userId="a49aefbc8cdc36ad" providerId="LiveId" clId="{FAC8CF2B-4DFE-4CBE-A156-6507A9E54973}" dt="2024-01-29T11:46:41.561" v="11791" actId="1076"/>
      <pc:docMkLst>
        <pc:docMk/>
      </pc:docMkLst>
      <pc:sldChg chg="addSp delSp modSp mod">
        <pc:chgData name="子豪 章" userId="a49aefbc8cdc36ad" providerId="LiveId" clId="{FAC8CF2B-4DFE-4CBE-A156-6507A9E54973}" dt="2024-01-29T07:39:44.113" v="10642"/>
        <pc:sldMkLst>
          <pc:docMk/>
          <pc:sldMk cId="2427253875" sldId="256"/>
        </pc:sldMkLst>
        <pc:spChg chg="add mod">
          <ac:chgData name="子豪 章" userId="a49aefbc8cdc36ad" providerId="LiveId" clId="{FAC8CF2B-4DFE-4CBE-A156-6507A9E54973}" dt="2024-01-27T11:32:35.108" v="57" actId="1076"/>
          <ac:spMkLst>
            <pc:docMk/>
            <pc:sldMk cId="2427253875" sldId="256"/>
            <ac:spMk id="2" creationId="{C7E4F140-5B40-43B9-B452-0D0B2AD85F92}"/>
          </ac:spMkLst>
        </pc:spChg>
        <pc:spChg chg="add del mod">
          <ac:chgData name="子豪 章" userId="a49aefbc8cdc36ad" providerId="LiveId" clId="{FAC8CF2B-4DFE-4CBE-A156-6507A9E54973}" dt="2024-01-27T14:29:34.916" v="1895" actId="478"/>
          <ac:spMkLst>
            <pc:docMk/>
            <pc:sldMk cId="2427253875" sldId="256"/>
            <ac:spMk id="3" creationId="{464E7E24-8155-4705-87F7-D84FFD89A7FE}"/>
          </ac:spMkLst>
        </pc:spChg>
        <pc:spChg chg="add del mod">
          <ac:chgData name="子豪 章" userId="a49aefbc8cdc36ad" providerId="LiveId" clId="{FAC8CF2B-4DFE-4CBE-A156-6507A9E54973}" dt="2024-01-27T14:00:26.134" v="1876" actId="478"/>
          <ac:spMkLst>
            <pc:docMk/>
            <pc:sldMk cId="2427253875" sldId="256"/>
            <ac:spMk id="4" creationId="{89B08A3F-A8D0-4644-B932-F1FC426B6468}"/>
          </ac:spMkLst>
        </pc:spChg>
        <pc:spChg chg="add del mod ord">
          <ac:chgData name="子豪 章" userId="a49aefbc8cdc36ad" providerId="LiveId" clId="{FAC8CF2B-4DFE-4CBE-A156-6507A9E54973}" dt="2024-01-27T11:40:46.398" v="179" actId="478"/>
          <ac:spMkLst>
            <pc:docMk/>
            <pc:sldMk cId="2427253875" sldId="256"/>
            <ac:spMk id="5" creationId="{01F1E4FB-722E-4CE8-A85F-2E387985455D}"/>
          </ac:spMkLst>
        </pc:spChg>
        <pc:spChg chg="add mod">
          <ac:chgData name="子豪 章" userId="a49aefbc8cdc36ad" providerId="LiveId" clId="{FAC8CF2B-4DFE-4CBE-A156-6507A9E54973}" dt="2024-01-27T14:40:58.056" v="2301" actId="1076"/>
          <ac:spMkLst>
            <pc:docMk/>
            <pc:sldMk cId="2427253875" sldId="256"/>
            <ac:spMk id="5" creationId="{FC31C072-B3D3-4AB8-9232-9895845C1199}"/>
          </ac:spMkLst>
        </pc:spChg>
        <pc:spChg chg="add mod">
          <ac:chgData name="子豪 章" userId="a49aefbc8cdc36ad" providerId="LiveId" clId="{FAC8CF2B-4DFE-4CBE-A156-6507A9E54973}" dt="2024-01-28T08:09:55.473" v="4977" actId="20577"/>
          <ac:spMkLst>
            <pc:docMk/>
            <pc:sldMk cId="2427253875" sldId="256"/>
            <ac:spMk id="6" creationId="{54715A98-9DBB-4509-A653-76DEFA036A78}"/>
          </ac:spMkLst>
        </pc:spChg>
        <pc:spChg chg="del">
          <ac:chgData name="子豪 章" userId="a49aefbc8cdc36ad" providerId="LiveId" clId="{FAC8CF2B-4DFE-4CBE-A156-6507A9E54973}" dt="2024-01-27T11:30:47.245" v="0" actId="478"/>
          <ac:spMkLst>
            <pc:docMk/>
            <pc:sldMk cId="2427253875" sldId="256"/>
            <ac:spMk id="6" creationId="{7FF96F01-BAF6-3724-0F21-720371F0A830}"/>
          </ac:spMkLst>
        </pc:spChg>
        <pc:spChg chg="mod">
          <ac:chgData name="子豪 章" userId="a49aefbc8cdc36ad" providerId="LiveId" clId="{FAC8CF2B-4DFE-4CBE-A156-6507A9E54973}" dt="2024-01-27T11:30:55.126" v="5" actId="20577"/>
          <ac:spMkLst>
            <pc:docMk/>
            <pc:sldMk cId="2427253875" sldId="256"/>
            <ac:spMk id="9" creationId="{07D4B21A-9E54-0CE8-623B-9363ABDC19FF}"/>
          </ac:spMkLst>
        </pc:spChg>
        <pc:spChg chg="del">
          <ac:chgData name="子豪 章" userId="a49aefbc8cdc36ad" providerId="LiveId" clId="{FAC8CF2B-4DFE-4CBE-A156-6507A9E54973}" dt="2024-01-27T11:30:48.550" v="1" actId="478"/>
          <ac:spMkLst>
            <pc:docMk/>
            <pc:sldMk cId="2427253875" sldId="256"/>
            <ac:spMk id="10" creationId="{58F22515-D3DB-46D8-AE5B-1900EFEBF38C}"/>
          </ac:spMkLst>
        </pc:spChg>
        <pc:spChg chg="add del mod">
          <ac:chgData name="子豪 章" userId="a49aefbc8cdc36ad" providerId="LiveId" clId="{FAC8CF2B-4DFE-4CBE-A156-6507A9E54973}" dt="2024-01-27T14:00:26.134" v="1876" actId="478"/>
          <ac:spMkLst>
            <pc:docMk/>
            <pc:sldMk cId="2427253875" sldId="256"/>
            <ac:spMk id="11" creationId="{74A75024-510F-4C12-9234-AB1989F6EC7B}"/>
          </ac:spMkLst>
        </pc:spChg>
        <pc:spChg chg="add del mod">
          <ac:chgData name="子豪 章" userId="a49aefbc8cdc36ad" providerId="LiveId" clId="{FAC8CF2B-4DFE-4CBE-A156-6507A9E54973}" dt="2024-01-27T14:00:26.134" v="1876" actId="478"/>
          <ac:spMkLst>
            <pc:docMk/>
            <pc:sldMk cId="2427253875" sldId="256"/>
            <ac:spMk id="12" creationId="{74AC58C1-E600-44A6-A73A-3E6675C0BF6D}"/>
          </ac:spMkLst>
        </pc:spChg>
        <pc:spChg chg="add del mod">
          <ac:chgData name="子豪 章" userId="a49aefbc8cdc36ad" providerId="LiveId" clId="{FAC8CF2B-4DFE-4CBE-A156-6507A9E54973}" dt="2024-01-27T11:40:15.771" v="172" actId="478"/>
          <ac:spMkLst>
            <pc:docMk/>
            <pc:sldMk cId="2427253875" sldId="256"/>
            <ac:spMk id="13" creationId="{3E9AC336-7CA5-41F2-9627-0F5F0806C607}"/>
          </ac:spMkLst>
        </pc:spChg>
        <pc:spChg chg="add mod">
          <ac:chgData name="子豪 章" userId="a49aefbc8cdc36ad" providerId="LiveId" clId="{FAC8CF2B-4DFE-4CBE-A156-6507A9E54973}" dt="2024-01-29T07:39:44.113" v="10642"/>
          <ac:spMkLst>
            <pc:docMk/>
            <pc:sldMk cId="2427253875" sldId="256"/>
            <ac:spMk id="13" creationId="{E11CDF71-B5D1-4474-9640-0FDD11D156B9}"/>
          </ac:spMkLst>
        </pc:spChg>
        <pc:spChg chg="add del mod">
          <ac:chgData name="子豪 章" userId="a49aefbc8cdc36ad" providerId="LiveId" clId="{FAC8CF2B-4DFE-4CBE-A156-6507A9E54973}" dt="2024-01-27T11:40:15.258" v="171" actId="478"/>
          <ac:spMkLst>
            <pc:docMk/>
            <pc:sldMk cId="2427253875" sldId="256"/>
            <ac:spMk id="14" creationId="{B03D6E92-CF0D-4C58-841C-2759B6456963}"/>
          </ac:spMkLst>
        </pc:spChg>
        <pc:spChg chg="add del mod">
          <ac:chgData name="子豪 章" userId="a49aefbc8cdc36ad" providerId="LiveId" clId="{FAC8CF2B-4DFE-4CBE-A156-6507A9E54973}" dt="2024-01-29T07:39:37.457" v="10640" actId="20577"/>
          <ac:spMkLst>
            <pc:docMk/>
            <pc:sldMk cId="2427253875" sldId="256"/>
            <ac:spMk id="14" creationId="{B315BBC8-2941-4149-9419-DF56017ED726}"/>
          </ac:spMkLst>
        </pc:spChg>
        <pc:spChg chg="add del mod">
          <ac:chgData name="子豪 章" userId="a49aefbc8cdc36ad" providerId="LiveId" clId="{FAC8CF2B-4DFE-4CBE-A156-6507A9E54973}" dt="2024-01-27T11:40:47.009" v="180" actId="478"/>
          <ac:spMkLst>
            <pc:docMk/>
            <pc:sldMk cId="2427253875" sldId="256"/>
            <ac:spMk id="15" creationId="{0026FAA6-9970-481A-A4EA-2445E597DCB1}"/>
          </ac:spMkLst>
        </pc:spChg>
        <pc:spChg chg="add del mod">
          <ac:chgData name="子豪 章" userId="a49aefbc8cdc36ad" providerId="LiveId" clId="{FAC8CF2B-4DFE-4CBE-A156-6507A9E54973}" dt="2024-01-27T11:40:45.691" v="178" actId="478"/>
          <ac:spMkLst>
            <pc:docMk/>
            <pc:sldMk cId="2427253875" sldId="256"/>
            <ac:spMk id="16" creationId="{8CC65D32-6266-464B-9185-C6E8D7C9B94C}"/>
          </ac:spMkLst>
        </pc:spChg>
        <pc:spChg chg="mod">
          <ac:chgData name="子豪 章" userId="a49aefbc8cdc36ad" providerId="LiveId" clId="{FAC8CF2B-4DFE-4CBE-A156-6507A9E54973}" dt="2024-01-27T14:41:34.737" v="2302"/>
          <ac:spMkLst>
            <pc:docMk/>
            <pc:sldMk cId="2427253875" sldId="256"/>
            <ac:spMk id="17" creationId="{3CC3C6FC-3E5E-490D-A3FC-EA875A031C4A}"/>
          </ac:spMkLst>
        </pc:spChg>
        <pc:spChg chg="mod">
          <ac:chgData name="子豪 章" userId="a49aefbc8cdc36ad" providerId="LiveId" clId="{FAC8CF2B-4DFE-4CBE-A156-6507A9E54973}" dt="2024-01-27T14:41:34.737" v="2302"/>
          <ac:spMkLst>
            <pc:docMk/>
            <pc:sldMk cId="2427253875" sldId="256"/>
            <ac:spMk id="18" creationId="{F376ECEF-12DE-42C2-A79B-6495AF25F841}"/>
          </ac:spMkLst>
        </pc:spChg>
        <pc:spChg chg="add mod">
          <ac:chgData name="子豪 章" userId="a49aefbc8cdc36ad" providerId="LiveId" clId="{FAC8CF2B-4DFE-4CBE-A156-6507A9E54973}" dt="2024-01-27T14:55:51.064" v="2904" actId="1076"/>
          <ac:spMkLst>
            <pc:docMk/>
            <pc:sldMk cId="2427253875" sldId="256"/>
            <ac:spMk id="20" creationId="{B81C8501-5528-4E60-A0F6-9B6FDC297AC9}"/>
          </ac:spMkLst>
        </pc:spChg>
        <pc:spChg chg="add mod">
          <ac:chgData name="子豪 章" userId="a49aefbc8cdc36ad" providerId="LiveId" clId="{FAC8CF2B-4DFE-4CBE-A156-6507A9E54973}" dt="2024-01-27T14:46:14.888" v="2465" actId="1076"/>
          <ac:spMkLst>
            <pc:docMk/>
            <pc:sldMk cId="2427253875" sldId="256"/>
            <ac:spMk id="22" creationId="{53277DF2-E8DE-4105-948D-EF7A2FB1121A}"/>
          </ac:spMkLst>
        </pc:spChg>
        <pc:spChg chg="add mod">
          <ac:chgData name="子豪 章" userId="a49aefbc8cdc36ad" providerId="LiveId" clId="{FAC8CF2B-4DFE-4CBE-A156-6507A9E54973}" dt="2024-01-27T14:46:23.361" v="2471" actId="1076"/>
          <ac:spMkLst>
            <pc:docMk/>
            <pc:sldMk cId="2427253875" sldId="256"/>
            <ac:spMk id="23" creationId="{F0D75B00-E121-4020-8457-7C9957DD2B67}"/>
          </ac:spMkLst>
        </pc:spChg>
        <pc:spChg chg="add mod">
          <ac:chgData name="子豪 章" userId="a49aefbc8cdc36ad" providerId="LiveId" clId="{FAC8CF2B-4DFE-4CBE-A156-6507A9E54973}" dt="2024-01-27T14:46:39.125" v="2478" actId="1076"/>
          <ac:spMkLst>
            <pc:docMk/>
            <pc:sldMk cId="2427253875" sldId="256"/>
            <ac:spMk id="24" creationId="{621A7FDE-3AF3-4ED6-8687-605D727DF6E2}"/>
          </ac:spMkLst>
        </pc:spChg>
        <pc:spChg chg="add del mod">
          <ac:chgData name="子豪 章" userId="a49aefbc8cdc36ad" providerId="LiveId" clId="{FAC8CF2B-4DFE-4CBE-A156-6507A9E54973}" dt="2024-01-27T14:53:12.658" v="2648" actId="478"/>
          <ac:spMkLst>
            <pc:docMk/>
            <pc:sldMk cId="2427253875" sldId="256"/>
            <ac:spMk id="25" creationId="{8C3CEFEE-541F-48E6-862A-8831BAD36759}"/>
          </ac:spMkLst>
        </pc:spChg>
        <pc:spChg chg="add del mod">
          <ac:chgData name="子豪 章" userId="a49aefbc8cdc36ad" providerId="LiveId" clId="{FAC8CF2B-4DFE-4CBE-A156-6507A9E54973}" dt="2024-01-27T14:53:14.002" v="2649" actId="478"/>
          <ac:spMkLst>
            <pc:docMk/>
            <pc:sldMk cId="2427253875" sldId="256"/>
            <ac:spMk id="26" creationId="{7282301B-F44E-42CD-8209-54BE51C52773}"/>
          </ac:spMkLst>
        </pc:spChg>
        <pc:spChg chg="add del mod">
          <ac:chgData name="子豪 章" userId="a49aefbc8cdc36ad" providerId="LiveId" clId="{FAC8CF2B-4DFE-4CBE-A156-6507A9E54973}" dt="2024-01-27T14:53:15.173" v="2650" actId="478"/>
          <ac:spMkLst>
            <pc:docMk/>
            <pc:sldMk cId="2427253875" sldId="256"/>
            <ac:spMk id="27" creationId="{3FE31E57-FC33-413E-99F5-12B04550ED63}"/>
          </ac:spMkLst>
        </pc:spChg>
        <pc:spChg chg="add mod">
          <ac:chgData name="子豪 章" userId="a49aefbc8cdc36ad" providerId="LiveId" clId="{FAC8CF2B-4DFE-4CBE-A156-6507A9E54973}" dt="2024-01-29T05:28:47.899" v="8628" actId="20577"/>
          <ac:spMkLst>
            <pc:docMk/>
            <pc:sldMk cId="2427253875" sldId="256"/>
            <ac:spMk id="28" creationId="{39FC913F-2786-4BEF-A28C-9012B1E131D7}"/>
          </ac:spMkLst>
        </pc:spChg>
        <pc:grpChg chg="add mod">
          <ac:chgData name="子豪 章" userId="a49aefbc8cdc36ad" providerId="LiveId" clId="{FAC8CF2B-4DFE-4CBE-A156-6507A9E54973}" dt="2024-01-27T14:46:12.390" v="2464" actId="1076"/>
          <ac:grpSpMkLst>
            <pc:docMk/>
            <pc:sldMk cId="2427253875" sldId="256"/>
            <ac:grpSpMk id="15" creationId="{DCDE23DF-FCA5-45C9-8FEF-A62AA434EEE5}"/>
          </ac:grpSpMkLst>
        </pc:grpChg>
        <pc:picChg chg="mod">
          <ac:chgData name="子豪 章" userId="a49aefbc8cdc36ad" providerId="LiveId" clId="{FAC8CF2B-4DFE-4CBE-A156-6507A9E54973}" dt="2024-01-27T14:41:34.737" v="2302"/>
          <ac:picMkLst>
            <pc:docMk/>
            <pc:sldMk cId="2427253875" sldId="256"/>
            <ac:picMk id="16" creationId="{E85E8ADB-5069-4E50-ABA3-12D225543A2A}"/>
          </ac:picMkLst>
        </pc:picChg>
        <pc:picChg chg="add mod">
          <ac:chgData name="子豪 章" userId="a49aefbc8cdc36ad" providerId="LiveId" clId="{FAC8CF2B-4DFE-4CBE-A156-6507A9E54973}" dt="2024-01-27T14:46:22.139" v="2470" actId="14100"/>
          <ac:picMkLst>
            <pc:docMk/>
            <pc:sldMk cId="2427253875" sldId="256"/>
            <ac:picMk id="19" creationId="{B40CA649-8FB3-404E-BD72-9B8FB5A87425}"/>
          </ac:picMkLst>
        </pc:picChg>
        <pc:picChg chg="add mod modCrop">
          <ac:chgData name="子豪 章" userId="a49aefbc8cdc36ad" providerId="LiveId" clId="{FAC8CF2B-4DFE-4CBE-A156-6507A9E54973}" dt="2024-01-27T14:46:37.006" v="2477" actId="1076"/>
          <ac:picMkLst>
            <pc:docMk/>
            <pc:sldMk cId="2427253875" sldId="256"/>
            <ac:picMk id="21" creationId="{DAC1059E-8EBB-4253-B05E-26FE0DDE62B7}"/>
          </ac:picMkLst>
        </pc:picChg>
        <pc:cxnChg chg="add del mod">
          <ac:chgData name="子豪 章" userId="a49aefbc8cdc36ad" providerId="LiveId" clId="{FAC8CF2B-4DFE-4CBE-A156-6507A9E54973}" dt="2024-01-27T14:56:03.624" v="2907" actId="478"/>
          <ac:cxnSpMkLst>
            <pc:docMk/>
            <pc:sldMk cId="2427253875" sldId="256"/>
            <ac:cxnSpMk id="29" creationId="{01FDD9C0-A191-47DB-B440-ECC3B29069A1}"/>
          </ac:cxnSpMkLst>
        </pc:cxnChg>
      </pc:sldChg>
      <pc:sldChg chg="addSp delSp modSp new mod modClrScheme chgLayout modNotesTx">
        <pc:chgData name="子豪 章" userId="a49aefbc8cdc36ad" providerId="LiveId" clId="{FAC8CF2B-4DFE-4CBE-A156-6507A9E54973}" dt="2024-01-28T08:40:49.140" v="5440" actId="20577"/>
        <pc:sldMkLst>
          <pc:docMk/>
          <pc:sldMk cId="3591186979" sldId="257"/>
        </pc:sldMkLst>
        <pc:spChg chg="add del mod">
          <ac:chgData name="子豪 章" userId="a49aefbc8cdc36ad" providerId="LiveId" clId="{FAC8CF2B-4DFE-4CBE-A156-6507A9E54973}" dt="2024-01-28T07:25:24.632" v="3711" actId="478"/>
          <ac:spMkLst>
            <pc:docMk/>
            <pc:sldMk cId="3591186979" sldId="257"/>
            <ac:spMk id="2" creationId="{7175EAE9-7310-41CB-AE06-C48866D84956}"/>
          </ac:spMkLst>
        </pc:spChg>
        <pc:spChg chg="add del mod">
          <ac:chgData name="子豪 章" userId="a49aefbc8cdc36ad" providerId="LiveId" clId="{FAC8CF2B-4DFE-4CBE-A156-6507A9E54973}" dt="2024-01-27T13:48:45.213" v="1745" actId="478"/>
          <ac:spMkLst>
            <pc:docMk/>
            <pc:sldMk cId="3591186979" sldId="257"/>
            <ac:spMk id="2" creationId="{85317A48-F4C3-40E6-9E45-10026E723D1D}"/>
          </ac:spMkLst>
        </pc:spChg>
        <pc:spChg chg="del">
          <ac:chgData name="子豪 章" userId="a49aefbc8cdc36ad" providerId="LiveId" clId="{FAC8CF2B-4DFE-4CBE-A156-6507A9E54973}" dt="2024-01-27T11:36:06.601" v="71" actId="700"/>
          <ac:spMkLst>
            <pc:docMk/>
            <pc:sldMk cId="3591186979" sldId="257"/>
            <ac:spMk id="2" creationId="{AA390944-D725-4FC0-AFF2-B2BE0B78FBAE}"/>
          </ac:spMkLst>
        </pc:spChg>
        <pc:spChg chg="add del mod">
          <ac:chgData name="子豪 章" userId="a49aefbc8cdc36ad" providerId="LiveId" clId="{FAC8CF2B-4DFE-4CBE-A156-6507A9E54973}" dt="2024-01-27T14:23:46.476" v="1878" actId="478"/>
          <ac:spMkLst>
            <pc:docMk/>
            <pc:sldMk cId="3591186979" sldId="257"/>
            <ac:spMk id="3" creationId="{4689FA8C-1693-4549-85E4-9BC6024CADE2}"/>
          </ac:spMkLst>
        </pc:spChg>
        <pc:spChg chg="del mod ord">
          <ac:chgData name="子豪 章" userId="a49aefbc8cdc36ad" providerId="LiveId" clId="{FAC8CF2B-4DFE-4CBE-A156-6507A9E54973}" dt="2024-01-27T11:36:06.601" v="71" actId="700"/>
          <ac:spMkLst>
            <pc:docMk/>
            <pc:sldMk cId="3591186979" sldId="257"/>
            <ac:spMk id="3" creationId="{E979D88F-AF38-4706-84A1-662F38AC33DD}"/>
          </ac:spMkLst>
        </pc:spChg>
        <pc:spChg chg="add mod ord">
          <ac:chgData name="子豪 章" userId="a49aefbc8cdc36ad" providerId="LiveId" clId="{FAC8CF2B-4DFE-4CBE-A156-6507A9E54973}" dt="2024-01-28T08:40:49.140" v="5440" actId="20577"/>
          <ac:spMkLst>
            <pc:docMk/>
            <pc:sldMk cId="3591186979" sldId="257"/>
            <ac:spMk id="4" creationId="{07BC58DE-DB1D-4580-BF0E-C4DA7CF51633}"/>
          </ac:spMkLst>
        </pc:spChg>
        <pc:spChg chg="add del mod">
          <ac:chgData name="子豪 章" userId="a49aefbc8cdc36ad" providerId="LiveId" clId="{FAC8CF2B-4DFE-4CBE-A156-6507A9E54973}" dt="2024-01-27T14:23:53.427" v="1881" actId="478"/>
          <ac:spMkLst>
            <pc:docMk/>
            <pc:sldMk cId="3591186979" sldId="257"/>
            <ac:spMk id="5" creationId="{321B6660-799B-4EA3-B7C5-E8BF6967DBCD}"/>
          </ac:spMkLst>
        </pc:spChg>
        <pc:spChg chg="add del mod">
          <ac:chgData name="子豪 章" userId="a49aefbc8cdc36ad" providerId="LiveId" clId="{FAC8CF2B-4DFE-4CBE-A156-6507A9E54973}" dt="2024-01-27T12:16:45.869" v="191"/>
          <ac:spMkLst>
            <pc:docMk/>
            <pc:sldMk cId="3591186979" sldId="257"/>
            <ac:spMk id="5" creationId="{B2CD99FA-E2C1-4153-B614-8ED4F3AFDEE2}"/>
          </ac:spMkLst>
        </pc:spChg>
        <pc:spChg chg="add del mod">
          <ac:chgData name="子豪 章" userId="a49aefbc8cdc36ad" providerId="LiveId" clId="{FAC8CF2B-4DFE-4CBE-A156-6507A9E54973}" dt="2024-01-27T14:47:23.234" v="2517" actId="478"/>
          <ac:spMkLst>
            <pc:docMk/>
            <pc:sldMk cId="3591186979" sldId="257"/>
            <ac:spMk id="6" creationId="{0DFB14DA-5174-428C-A67B-45B2486027C6}"/>
          </ac:spMkLst>
        </pc:spChg>
        <pc:spChg chg="mod">
          <ac:chgData name="子豪 章" userId="a49aefbc8cdc36ad" providerId="LiveId" clId="{FAC8CF2B-4DFE-4CBE-A156-6507A9E54973}" dt="2024-01-28T07:23:05.711" v="3535"/>
          <ac:spMkLst>
            <pc:docMk/>
            <pc:sldMk cId="3591186979" sldId="257"/>
            <ac:spMk id="6" creationId="{829F8E24-8248-4178-BBF3-E8D086825A26}"/>
          </ac:spMkLst>
        </pc:spChg>
        <pc:spChg chg="add del mod">
          <ac:chgData name="子豪 章" userId="a49aefbc8cdc36ad" providerId="LiveId" clId="{FAC8CF2B-4DFE-4CBE-A156-6507A9E54973}" dt="2024-01-27T12:18:43.954" v="200" actId="478"/>
          <ac:spMkLst>
            <pc:docMk/>
            <pc:sldMk cId="3591186979" sldId="257"/>
            <ac:spMk id="6" creationId="{FEE94B24-CAA4-4665-BEE8-B04E32C5F21C}"/>
          </ac:spMkLst>
        </pc:spChg>
        <pc:spChg chg="add del mod">
          <ac:chgData name="子豪 章" userId="a49aefbc8cdc36ad" providerId="LiveId" clId="{FAC8CF2B-4DFE-4CBE-A156-6507A9E54973}" dt="2024-01-27T12:42:41.428" v="324" actId="478"/>
          <ac:spMkLst>
            <pc:docMk/>
            <pc:sldMk cId="3591186979" sldId="257"/>
            <ac:spMk id="7" creationId="{832A414D-671D-4B10-8759-89775196D96A}"/>
          </ac:spMkLst>
        </pc:spChg>
        <pc:spChg chg="add del mod">
          <ac:chgData name="子豪 章" userId="a49aefbc8cdc36ad" providerId="LiveId" clId="{FAC8CF2B-4DFE-4CBE-A156-6507A9E54973}" dt="2024-01-27T14:23:47.659" v="1879" actId="478"/>
          <ac:spMkLst>
            <pc:docMk/>
            <pc:sldMk cId="3591186979" sldId="257"/>
            <ac:spMk id="7" creationId="{8C681A06-A9B8-4791-8EE1-831B164F3876}"/>
          </ac:spMkLst>
        </pc:spChg>
        <pc:spChg chg="mod">
          <ac:chgData name="子豪 章" userId="a49aefbc8cdc36ad" providerId="LiveId" clId="{FAC8CF2B-4DFE-4CBE-A156-6507A9E54973}" dt="2024-01-28T07:23:05.711" v="3535"/>
          <ac:spMkLst>
            <pc:docMk/>
            <pc:sldMk cId="3591186979" sldId="257"/>
            <ac:spMk id="7" creationId="{9E559E65-898E-4797-939B-2599EA0862E3}"/>
          </ac:spMkLst>
        </pc:spChg>
        <pc:spChg chg="add mod">
          <ac:chgData name="子豪 章" userId="a49aefbc8cdc36ad" providerId="LiveId" clId="{FAC8CF2B-4DFE-4CBE-A156-6507A9E54973}" dt="2024-01-28T08:17:16.840" v="5119" actId="1076"/>
          <ac:spMkLst>
            <pc:docMk/>
            <pc:sldMk cId="3591186979" sldId="257"/>
            <ac:spMk id="8" creationId="{3C603998-9A1E-4578-B56F-EE7F6D2869F0}"/>
          </ac:spMkLst>
        </pc:spChg>
        <pc:spChg chg="add del mod">
          <ac:chgData name="子豪 章" userId="a49aefbc8cdc36ad" providerId="LiveId" clId="{FAC8CF2B-4DFE-4CBE-A156-6507A9E54973}" dt="2024-01-27T12:22:13.860" v="212"/>
          <ac:spMkLst>
            <pc:docMk/>
            <pc:sldMk cId="3591186979" sldId="257"/>
            <ac:spMk id="8" creationId="{73BFF19F-3595-4955-8BF4-DF572C19F7F2}"/>
          </ac:spMkLst>
        </pc:spChg>
        <pc:spChg chg="add del mod">
          <ac:chgData name="子豪 章" userId="a49aefbc8cdc36ad" providerId="LiveId" clId="{FAC8CF2B-4DFE-4CBE-A156-6507A9E54973}" dt="2024-01-28T08:00:18.372" v="4592" actId="478"/>
          <ac:spMkLst>
            <pc:docMk/>
            <pc:sldMk cId="3591186979" sldId="257"/>
            <ac:spMk id="9" creationId="{32D7CC00-F07C-4078-B1F7-1E681B310ACA}"/>
          </ac:spMkLst>
        </pc:spChg>
        <pc:spChg chg="add del mod">
          <ac:chgData name="子豪 章" userId="a49aefbc8cdc36ad" providerId="LiveId" clId="{FAC8CF2B-4DFE-4CBE-A156-6507A9E54973}" dt="2024-01-27T12:42:40.614" v="323" actId="478"/>
          <ac:spMkLst>
            <pc:docMk/>
            <pc:sldMk cId="3591186979" sldId="257"/>
            <ac:spMk id="9" creationId="{5BB14EB5-6539-45FE-B945-F8F8461A34A3}"/>
          </ac:spMkLst>
        </pc:spChg>
        <pc:spChg chg="add del">
          <ac:chgData name="子豪 章" userId="a49aefbc8cdc36ad" providerId="LiveId" clId="{FAC8CF2B-4DFE-4CBE-A156-6507A9E54973}" dt="2024-01-27T14:25:03.467" v="1894"/>
          <ac:spMkLst>
            <pc:docMk/>
            <pc:sldMk cId="3591186979" sldId="257"/>
            <ac:spMk id="10" creationId="{2665FC36-6F9D-466E-95C9-394D032DA01A}"/>
          </ac:spMkLst>
        </pc:spChg>
        <pc:spChg chg="add del mod">
          <ac:chgData name="子豪 章" userId="a49aefbc8cdc36ad" providerId="LiveId" clId="{FAC8CF2B-4DFE-4CBE-A156-6507A9E54973}" dt="2024-01-27T12:43:07.170" v="337" actId="478"/>
          <ac:spMkLst>
            <pc:docMk/>
            <pc:sldMk cId="3591186979" sldId="257"/>
            <ac:spMk id="11" creationId="{4E906BEA-AC28-4962-8A76-B882ECDBEB8E}"/>
          </ac:spMkLst>
        </pc:spChg>
        <pc:spChg chg="add del mod">
          <ac:chgData name="子豪 章" userId="a49aefbc8cdc36ad" providerId="LiveId" clId="{FAC8CF2B-4DFE-4CBE-A156-6507A9E54973}" dt="2024-01-28T08:08:50.786" v="4970" actId="478"/>
          <ac:spMkLst>
            <pc:docMk/>
            <pc:sldMk cId="3591186979" sldId="257"/>
            <ac:spMk id="11" creationId="{A20AAEA3-0CC9-4D83-BC36-CC8A0A3E1E0F}"/>
          </ac:spMkLst>
        </pc:spChg>
        <pc:spChg chg="add del mod">
          <ac:chgData name="子豪 章" userId="a49aefbc8cdc36ad" providerId="LiveId" clId="{FAC8CF2B-4DFE-4CBE-A156-6507A9E54973}" dt="2024-01-27T12:41:59.480" v="309"/>
          <ac:spMkLst>
            <pc:docMk/>
            <pc:sldMk cId="3591186979" sldId="257"/>
            <ac:spMk id="12" creationId="{48551F94-0CE4-4D04-9D7F-0F573D9B0545}"/>
          </ac:spMkLst>
        </pc:spChg>
        <pc:spChg chg="add del mod">
          <ac:chgData name="子豪 章" userId="a49aefbc8cdc36ad" providerId="LiveId" clId="{FAC8CF2B-4DFE-4CBE-A156-6507A9E54973}" dt="2024-01-28T08:08:40.485" v="4963" actId="478"/>
          <ac:spMkLst>
            <pc:docMk/>
            <pc:sldMk cId="3591186979" sldId="257"/>
            <ac:spMk id="12" creationId="{DEE17ED2-266C-49B9-8595-476EF64C7554}"/>
          </ac:spMkLst>
        </pc:spChg>
        <pc:spChg chg="add del mod">
          <ac:chgData name="子豪 章" userId="a49aefbc8cdc36ad" providerId="LiveId" clId="{FAC8CF2B-4DFE-4CBE-A156-6507A9E54973}" dt="2024-01-28T08:04:18.203" v="4839" actId="478"/>
          <ac:spMkLst>
            <pc:docMk/>
            <pc:sldMk cId="3591186979" sldId="257"/>
            <ac:spMk id="13" creationId="{6D73EEEA-C20F-4B23-84AB-8A781CC43365}"/>
          </ac:spMkLst>
        </pc:spChg>
        <pc:spChg chg="add del">
          <ac:chgData name="子豪 章" userId="a49aefbc8cdc36ad" providerId="LiveId" clId="{FAC8CF2B-4DFE-4CBE-A156-6507A9E54973}" dt="2024-01-27T12:42:30.407" v="319"/>
          <ac:spMkLst>
            <pc:docMk/>
            <pc:sldMk cId="3591186979" sldId="257"/>
            <ac:spMk id="15" creationId="{FAADE832-770D-46DB-9A7A-780DFB496E5E}"/>
          </ac:spMkLst>
        </pc:spChg>
        <pc:spChg chg="add mod">
          <ac:chgData name="子豪 章" userId="a49aefbc8cdc36ad" providerId="LiveId" clId="{FAC8CF2B-4DFE-4CBE-A156-6507A9E54973}" dt="2024-01-28T08:38:04.749" v="5414" actId="113"/>
          <ac:spMkLst>
            <pc:docMk/>
            <pc:sldMk cId="3591186979" sldId="257"/>
            <ac:spMk id="17" creationId="{07143235-E458-4431-81A7-DD1609DEAA25}"/>
          </ac:spMkLst>
        </pc:spChg>
        <pc:spChg chg="add mod">
          <ac:chgData name="子豪 章" userId="a49aefbc8cdc36ad" providerId="LiveId" clId="{FAC8CF2B-4DFE-4CBE-A156-6507A9E54973}" dt="2024-01-28T08:17:14.162" v="5118" actId="1076"/>
          <ac:spMkLst>
            <pc:docMk/>
            <pc:sldMk cId="3591186979" sldId="257"/>
            <ac:spMk id="18" creationId="{087442C8-D681-4504-96EF-072AA3B96D75}"/>
          </ac:spMkLst>
        </pc:spChg>
        <pc:spChg chg="add mod">
          <ac:chgData name="子豪 章" userId="a49aefbc8cdc36ad" providerId="LiveId" clId="{FAC8CF2B-4DFE-4CBE-A156-6507A9E54973}" dt="2024-01-28T08:05:26.748" v="4905" actId="1076"/>
          <ac:spMkLst>
            <pc:docMk/>
            <pc:sldMk cId="3591186979" sldId="257"/>
            <ac:spMk id="20" creationId="{62305D03-75C1-4A72-BFDC-9FDAB82C6877}"/>
          </ac:spMkLst>
        </pc:spChg>
        <pc:spChg chg="add mod">
          <ac:chgData name="子豪 章" userId="a49aefbc8cdc36ad" providerId="LiveId" clId="{FAC8CF2B-4DFE-4CBE-A156-6507A9E54973}" dt="2024-01-28T08:04:35.402" v="4846" actId="1076"/>
          <ac:spMkLst>
            <pc:docMk/>
            <pc:sldMk cId="3591186979" sldId="257"/>
            <ac:spMk id="21" creationId="{EA7F162F-A4A7-4B51-B38B-895C9C34C089}"/>
          </ac:spMkLst>
        </pc:spChg>
        <pc:spChg chg="add del mod">
          <ac:chgData name="子豪 章" userId="a49aefbc8cdc36ad" providerId="LiveId" clId="{FAC8CF2B-4DFE-4CBE-A156-6507A9E54973}" dt="2024-01-28T08:02:33.803" v="4746" actId="478"/>
          <ac:spMkLst>
            <pc:docMk/>
            <pc:sldMk cId="3591186979" sldId="257"/>
            <ac:spMk id="22" creationId="{45984F5D-21EB-4DF9-85F7-BF8085CDD91C}"/>
          </ac:spMkLst>
        </pc:spChg>
        <pc:spChg chg="add mod">
          <ac:chgData name="子豪 章" userId="a49aefbc8cdc36ad" providerId="LiveId" clId="{FAC8CF2B-4DFE-4CBE-A156-6507A9E54973}" dt="2024-01-28T08:17:11.320" v="5116" actId="1076"/>
          <ac:spMkLst>
            <pc:docMk/>
            <pc:sldMk cId="3591186979" sldId="257"/>
            <ac:spMk id="23" creationId="{20204FFD-98F9-4C16-8E5C-EB1FABCC826D}"/>
          </ac:spMkLst>
        </pc:spChg>
        <pc:spChg chg="add del mod">
          <ac:chgData name="子豪 章" userId="a49aefbc8cdc36ad" providerId="LiveId" clId="{FAC8CF2B-4DFE-4CBE-A156-6507A9E54973}" dt="2024-01-28T08:03:06.695" v="4759"/>
          <ac:spMkLst>
            <pc:docMk/>
            <pc:sldMk cId="3591186979" sldId="257"/>
            <ac:spMk id="29" creationId="{C0A87BF7-95CC-45BC-B962-46606B602F1B}"/>
          </ac:spMkLst>
        </pc:spChg>
        <pc:spChg chg="add del mod">
          <ac:chgData name="子豪 章" userId="a49aefbc8cdc36ad" providerId="LiveId" clId="{FAC8CF2B-4DFE-4CBE-A156-6507A9E54973}" dt="2024-01-28T08:03:30.137" v="4772"/>
          <ac:spMkLst>
            <pc:docMk/>
            <pc:sldMk cId="3591186979" sldId="257"/>
            <ac:spMk id="30" creationId="{1F17C6A0-CE79-4F19-AA42-498526E052DA}"/>
          </ac:spMkLst>
        </pc:spChg>
        <pc:spChg chg="add del mod">
          <ac:chgData name="子豪 章" userId="a49aefbc8cdc36ad" providerId="LiveId" clId="{FAC8CF2B-4DFE-4CBE-A156-6507A9E54973}" dt="2024-01-28T08:22:04.743" v="5238" actId="478"/>
          <ac:spMkLst>
            <pc:docMk/>
            <pc:sldMk cId="3591186979" sldId="257"/>
            <ac:spMk id="31" creationId="{87A7FB4F-5F08-4FEB-8407-DB3AC3F958AA}"/>
          </ac:spMkLst>
        </pc:spChg>
        <pc:spChg chg="add mod">
          <ac:chgData name="子豪 章" userId="a49aefbc8cdc36ad" providerId="LiveId" clId="{FAC8CF2B-4DFE-4CBE-A156-6507A9E54973}" dt="2024-01-28T08:38:00.729" v="5413" actId="14100"/>
          <ac:spMkLst>
            <pc:docMk/>
            <pc:sldMk cId="3591186979" sldId="257"/>
            <ac:spMk id="33" creationId="{FD068B39-0951-4547-BBE0-132EFE3FA0EC}"/>
          </ac:spMkLst>
        </pc:spChg>
        <pc:spChg chg="add del mod">
          <ac:chgData name="子豪 章" userId="a49aefbc8cdc36ad" providerId="LiveId" clId="{FAC8CF2B-4DFE-4CBE-A156-6507A9E54973}" dt="2024-01-28T08:15:53.337" v="5080" actId="478"/>
          <ac:spMkLst>
            <pc:docMk/>
            <pc:sldMk cId="3591186979" sldId="257"/>
            <ac:spMk id="37" creationId="{06D224CD-3571-4D60-AE01-961B2C184730}"/>
          </ac:spMkLst>
        </pc:spChg>
        <pc:spChg chg="add mod">
          <ac:chgData name="子豪 章" userId="a49aefbc8cdc36ad" providerId="LiveId" clId="{FAC8CF2B-4DFE-4CBE-A156-6507A9E54973}" dt="2024-01-28T08:28:03.989" v="5284" actId="1076"/>
          <ac:spMkLst>
            <pc:docMk/>
            <pc:sldMk cId="3591186979" sldId="257"/>
            <ac:spMk id="40" creationId="{198A9B37-029D-42C0-9EA6-010996CE5901}"/>
          </ac:spMkLst>
        </pc:spChg>
        <pc:spChg chg="add mod">
          <ac:chgData name="子豪 章" userId="a49aefbc8cdc36ad" providerId="LiveId" clId="{FAC8CF2B-4DFE-4CBE-A156-6507A9E54973}" dt="2024-01-28T08:17:47.196" v="5155" actId="20577"/>
          <ac:spMkLst>
            <pc:docMk/>
            <pc:sldMk cId="3591186979" sldId="257"/>
            <ac:spMk id="41" creationId="{D54C03FF-8D0F-4A3E-8712-E4EAF6BFEB7E}"/>
          </ac:spMkLst>
        </pc:spChg>
        <pc:spChg chg="add del mod">
          <ac:chgData name="子豪 章" userId="a49aefbc8cdc36ad" providerId="LiveId" clId="{FAC8CF2B-4DFE-4CBE-A156-6507A9E54973}" dt="2024-01-28T08:27:48.409" v="5275" actId="478"/>
          <ac:spMkLst>
            <pc:docMk/>
            <pc:sldMk cId="3591186979" sldId="257"/>
            <ac:spMk id="44" creationId="{17FF007F-F053-4C39-9EE4-ADEB0615F726}"/>
          </ac:spMkLst>
        </pc:spChg>
        <pc:spChg chg="add mod">
          <ac:chgData name="子豪 章" userId="a49aefbc8cdc36ad" providerId="LiveId" clId="{FAC8CF2B-4DFE-4CBE-A156-6507A9E54973}" dt="2024-01-28T08:30:25.369" v="5342" actId="14100"/>
          <ac:spMkLst>
            <pc:docMk/>
            <pc:sldMk cId="3591186979" sldId="257"/>
            <ac:spMk id="49" creationId="{BDAB093D-6DD4-4DE2-AE5F-FE485822D089}"/>
          </ac:spMkLst>
        </pc:spChg>
        <pc:spChg chg="add mod">
          <ac:chgData name="子豪 章" userId="a49aefbc8cdc36ad" providerId="LiveId" clId="{FAC8CF2B-4DFE-4CBE-A156-6507A9E54973}" dt="2024-01-28T08:39:55.128" v="5428" actId="14100"/>
          <ac:spMkLst>
            <pc:docMk/>
            <pc:sldMk cId="3591186979" sldId="257"/>
            <ac:spMk id="50" creationId="{7C6E0903-B0C1-47A7-8046-A02FB5CCD4B5}"/>
          </ac:spMkLst>
        </pc:spChg>
        <pc:grpChg chg="add mod">
          <ac:chgData name="子豪 章" userId="a49aefbc8cdc36ad" providerId="LiveId" clId="{FAC8CF2B-4DFE-4CBE-A156-6507A9E54973}" dt="2024-01-28T08:17:23.414" v="5121" actId="1076"/>
          <ac:grpSpMkLst>
            <pc:docMk/>
            <pc:sldMk cId="3591186979" sldId="257"/>
            <ac:grpSpMk id="3" creationId="{871108DD-B377-4AB6-AD65-C464867F8186}"/>
          </ac:grpSpMkLst>
        </pc:grpChg>
        <pc:graphicFrameChg chg="add del mod modGraphic">
          <ac:chgData name="子豪 章" userId="a49aefbc8cdc36ad" providerId="LiveId" clId="{FAC8CF2B-4DFE-4CBE-A156-6507A9E54973}" dt="2024-01-27T14:00:09.236" v="1867" actId="21"/>
          <ac:graphicFrameMkLst>
            <pc:docMk/>
            <pc:sldMk cId="3591186979" sldId="257"/>
            <ac:graphicFrameMk id="13" creationId="{EC9CDDC7-6B1E-4365-998C-C3775553A788}"/>
          </ac:graphicFrameMkLst>
        </pc:graphicFrameChg>
        <pc:picChg chg="mod">
          <ac:chgData name="子豪 章" userId="a49aefbc8cdc36ad" providerId="LiveId" clId="{FAC8CF2B-4DFE-4CBE-A156-6507A9E54973}" dt="2024-01-28T07:23:05.711" v="3535"/>
          <ac:picMkLst>
            <pc:docMk/>
            <pc:sldMk cId="3591186979" sldId="257"/>
            <ac:picMk id="5" creationId="{369D9128-9AD4-47EF-8252-35546CD7A311}"/>
          </ac:picMkLst>
        </pc:picChg>
        <pc:picChg chg="add mod">
          <ac:chgData name="子豪 章" userId="a49aefbc8cdc36ad" providerId="LiveId" clId="{FAC8CF2B-4DFE-4CBE-A156-6507A9E54973}" dt="2024-01-28T08:17:59.364" v="5165" actId="1076"/>
          <ac:picMkLst>
            <pc:docMk/>
            <pc:sldMk cId="3591186979" sldId="257"/>
            <ac:picMk id="10" creationId="{DDA5F49D-CDA9-41AB-B9C9-269B2B87199E}"/>
          </ac:picMkLst>
        </pc:picChg>
        <pc:picChg chg="add mod">
          <ac:chgData name="子豪 章" userId="a49aefbc8cdc36ad" providerId="LiveId" clId="{FAC8CF2B-4DFE-4CBE-A156-6507A9E54973}" dt="2024-01-28T08:24:59.842" v="5244" actId="1076"/>
          <ac:picMkLst>
            <pc:docMk/>
            <pc:sldMk cId="3591186979" sldId="257"/>
            <ac:picMk id="14" creationId="{90394250-B19E-4396-9408-C7AF813C0F22}"/>
          </ac:picMkLst>
        </pc:picChg>
        <pc:picChg chg="add mod">
          <ac:chgData name="子豪 章" userId="a49aefbc8cdc36ad" providerId="LiveId" clId="{FAC8CF2B-4DFE-4CBE-A156-6507A9E54973}" dt="2024-01-28T08:35:51.191" v="5385" actId="1076"/>
          <ac:picMkLst>
            <pc:docMk/>
            <pc:sldMk cId="3591186979" sldId="257"/>
            <ac:picMk id="15" creationId="{3C414DE3-DC15-4B21-9386-35846FDE82DE}"/>
          </ac:picMkLst>
        </pc:picChg>
        <pc:picChg chg="add mod">
          <ac:chgData name="子豪 章" userId="a49aefbc8cdc36ad" providerId="LiveId" clId="{FAC8CF2B-4DFE-4CBE-A156-6507A9E54973}" dt="2024-01-28T08:28:13.966" v="5287" actId="1076"/>
          <ac:picMkLst>
            <pc:docMk/>
            <pc:sldMk cId="3591186979" sldId="257"/>
            <ac:picMk id="16" creationId="{EF6395AF-05DF-4CC6-B515-8F8E7647E93B}"/>
          </ac:picMkLst>
        </pc:picChg>
        <pc:picChg chg="add mod">
          <ac:chgData name="子豪 章" userId="a49aefbc8cdc36ad" providerId="LiveId" clId="{FAC8CF2B-4DFE-4CBE-A156-6507A9E54973}" dt="2024-01-28T08:28:07.633" v="5286" actId="1076"/>
          <ac:picMkLst>
            <pc:docMk/>
            <pc:sldMk cId="3591186979" sldId="257"/>
            <ac:picMk id="19" creationId="{43183ACD-4EE0-4F50-9BC9-F6E6A0A8D3FE}"/>
          </ac:picMkLst>
        </pc:picChg>
        <pc:picChg chg="add mod">
          <ac:chgData name="子豪 章" userId="a49aefbc8cdc36ad" providerId="LiveId" clId="{FAC8CF2B-4DFE-4CBE-A156-6507A9E54973}" dt="2024-01-28T08:31:24.591" v="5362" actId="1076"/>
          <ac:picMkLst>
            <pc:docMk/>
            <pc:sldMk cId="3591186979" sldId="257"/>
            <ac:picMk id="38" creationId="{45FA7DE7-8962-495C-A18A-A362B5872BE7}"/>
          </ac:picMkLst>
        </pc:picChg>
        <pc:picChg chg="add mod">
          <ac:chgData name="子豪 章" userId="a49aefbc8cdc36ad" providerId="LiveId" clId="{FAC8CF2B-4DFE-4CBE-A156-6507A9E54973}" dt="2024-01-28T08:35:53.508" v="5387" actId="14100"/>
          <ac:picMkLst>
            <pc:docMk/>
            <pc:sldMk cId="3591186979" sldId="257"/>
            <ac:picMk id="42" creationId="{ADE1FF08-49BE-4D39-B451-B4514BA1B8C3}"/>
          </ac:picMkLst>
        </pc:picChg>
        <pc:picChg chg="add mod">
          <ac:chgData name="子豪 章" userId="a49aefbc8cdc36ad" providerId="LiveId" clId="{FAC8CF2B-4DFE-4CBE-A156-6507A9E54973}" dt="2024-01-28T08:37:44.052" v="5396" actId="1035"/>
          <ac:picMkLst>
            <pc:docMk/>
            <pc:sldMk cId="3591186979" sldId="257"/>
            <ac:picMk id="43" creationId="{49653AFF-1918-4033-B4A6-FDFE92BE3520}"/>
          </ac:picMkLst>
        </pc:picChg>
        <pc:picChg chg="add mod">
          <ac:chgData name="子豪 章" userId="a49aefbc8cdc36ad" providerId="LiveId" clId="{FAC8CF2B-4DFE-4CBE-A156-6507A9E54973}" dt="2024-01-28T08:35:54.863" v="5388" actId="1076"/>
          <ac:picMkLst>
            <pc:docMk/>
            <pc:sldMk cId="3591186979" sldId="257"/>
            <ac:picMk id="1026" creationId="{793E840A-7761-4476-AC69-538EEBE1C72C}"/>
          </ac:picMkLst>
        </pc:picChg>
        <pc:cxnChg chg="add mod">
          <ac:chgData name="子豪 章" userId="a49aefbc8cdc36ad" providerId="LiveId" clId="{FAC8CF2B-4DFE-4CBE-A156-6507A9E54973}" dt="2024-01-28T08:17:25.400" v="5122" actId="1076"/>
          <ac:cxnSpMkLst>
            <pc:docMk/>
            <pc:sldMk cId="3591186979" sldId="257"/>
            <ac:cxnSpMk id="25" creationId="{94DAF005-013D-4249-B5E0-87C650D31885}"/>
          </ac:cxnSpMkLst>
        </pc:cxnChg>
        <pc:cxnChg chg="add del">
          <ac:chgData name="子豪 章" userId="a49aefbc8cdc36ad" providerId="LiveId" clId="{FAC8CF2B-4DFE-4CBE-A156-6507A9E54973}" dt="2024-01-28T08:15:52.093" v="5079" actId="478"/>
          <ac:cxnSpMkLst>
            <pc:docMk/>
            <pc:sldMk cId="3591186979" sldId="257"/>
            <ac:cxnSpMk id="36" creationId="{12F00F99-0618-45CD-A0ED-799CAC69A8E3}"/>
          </ac:cxnSpMkLst>
        </pc:cxnChg>
        <pc:cxnChg chg="add mod">
          <ac:chgData name="子豪 章" userId="a49aefbc8cdc36ad" providerId="LiveId" clId="{FAC8CF2B-4DFE-4CBE-A156-6507A9E54973}" dt="2024-01-28T08:31:15.933" v="5360" actId="14100"/>
          <ac:cxnSpMkLst>
            <pc:docMk/>
            <pc:sldMk cId="3591186979" sldId="257"/>
            <ac:cxnSpMk id="46" creationId="{E1E3ACE5-4166-432A-AC72-7E95070A58FE}"/>
          </ac:cxnSpMkLst>
        </pc:cxnChg>
        <pc:cxnChg chg="add mod">
          <ac:chgData name="子豪 章" userId="a49aefbc8cdc36ad" providerId="LiveId" clId="{FAC8CF2B-4DFE-4CBE-A156-6507A9E54973}" dt="2024-01-28T08:37:49.322" v="5397" actId="1582"/>
          <ac:cxnSpMkLst>
            <pc:docMk/>
            <pc:sldMk cId="3591186979" sldId="257"/>
            <ac:cxnSpMk id="53" creationId="{353506CB-8D99-4DE2-9969-7A45F250DFEC}"/>
          </ac:cxnSpMkLst>
        </pc:cxnChg>
      </pc:sldChg>
      <pc:sldChg chg="addSp modSp new del mod">
        <pc:chgData name="子豪 章" userId="a49aefbc8cdc36ad" providerId="LiveId" clId="{FAC8CF2B-4DFE-4CBE-A156-6507A9E54973}" dt="2024-01-28T07:18:02.190" v="3499" actId="47"/>
        <pc:sldMkLst>
          <pc:docMk/>
          <pc:sldMk cId="3330601174" sldId="258"/>
        </pc:sldMkLst>
        <pc:spChg chg="mod">
          <ac:chgData name="子豪 章" userId="a49aefbc8cdc36ad" providerId="LiveId" clId="{FAC8CF2B-4DFE-4CBE-A156-6507A9E54973}" dt="2024-01-27T14:57:19.548" v="2936"/>
          <ac:spMkLst>
            <pc:docMk/>
            <pc:sldMk cId="3330601174" sldId="258"/>
            <ac:spMk id="2" creationId="{3403ABF4-41D6-4EAD-808A-4B1043FD46BD}"/>
          </ac:spMkLst>
        </pc:spChg>
        <pc:spChg chg="mod">
          <ac:chgData name="子豪 章" userId="a49aefbc8cdc36ad" providerId="LiveId" clId="{FAC8CF2B-4DFE-4CBE-A156-6507A9E54973}" dt="2024-01-27T14:57:19.548" v="2936"/>
          <ac:spMkLst>
            <pc:docMk/>
            <pc:sldMk cId="3330601174" sldId="258"/>
            <ac:spMk id="3" creationId="{502E2C72-1054-4AC5-B458-C27F44AFF9B2}"/>
          </ac:spMkLst>
        </pc:spChg>
        <pc:graphicFrameChg chg="add mod modGraphic">
          <ac:chgData name="子豪 章" userId="a49aefbc8cdc36ad" providerId="LiveId" clId="{FAC8CF2B-4DFE-4CBE-A156-6507A9E54973}" dt="2024-01-27T13:01:19.646" v="473" actId="20577"/>
          <ac:graphicFrameMkLst>
            <pc:docMk/>
            <pc:sldMk cId="3330601174" sldId="258"/>
            <ac:graphicFrameMk id="4" creationId="{6E87E2EF-4541-44E7-ADA5-CDE47CB62836}"/>
          </ac:graphicFrameMkLst>
        </pc:graphicFrameChg>
      </pc:sldChg>
      <pc:sldChg chg="new del">
        <pc:chgData name="子豪 章" userId="a49aefbc8cdc36ad" providerId="LiveId" clId="{FAC8CF2B-4DFE-4CBE-A156-6507A9E54973}" dt="2024-01-27T13:04:23.744" v="487" actId="680"/>
        <pc:sldMkLst>
          <pc:docMk/>
          <pc:sldMk cId="1229398174" sldId="259"/>
        </pc:sldMkLst>
      </pc:sldChg>
      <pc:sldChg chg="addSp modSp new del mod">
        <pc:chgData name="子豪 章" userId="a49aefbc8cdc36ad" providerId="LiveId" clId="{FAC8CF2B-4DFE-4CBE-A156-6507A9E54973}" dt="2024-01-28T07:18:01.639" v="3498" actId="47"/>
        <pc:sldMkLst>
          <pc:docMk/>
          <pc:sldMk cId="3723778836" sldId="259"/>
        </pc:sldMkLst>
        <pc:spChg chg="mod">
          <ac:chgData name="子豪 章" userId="a49aefbc8cdc36ad" providerId="LiveId" clId="{FAC8CF2B-4DFE-4CBE-A156-6507A9E54973}" dt="2024-01-27T14:57:19.548" v="2936"/>
          <ac:spMkLst>
            <pc:docMk/>
            <pc:sldMk cId="3723778836" sldId="259"/>
            <ac:spMk id="2" creationId="{FC9FDEA1-441B-45BB-B1EE-F8965DAFEB2E}"/>
          </ac:spMkLst>
        </pc:spChg>
        <pc:spChg chg="mod">
          <ac:chgData name="子豪 章" userId="a49aefbc8cdc36ad" providerId="LiveId" clId="{FAC8CF2B-4DFE-4CBE-A156-6507A9E54973}" dt="2024-01-27T14:57:19.548" v="2936"/>
          <ac:spMkLst>
            <pc:docMk/>
            <pc:sldMk cId="3723778836" sldId="259"/>
            <ac:spMk id="3" creationId="{D6D63D10-211F-4DB1-8330-6ABFE9A59F8A}"/>
          </ac:spMkLst>
        </pc:spChg>
        <pc:graphicFrameChg chg="add mod">
          <ac:chgData name="子豪 章" userId="a49aefbc8cdc36ad" providerId="LiveId" clId="{FAC8CF2B-4DFE-4CBE-A156-6507A9E54973}" dt="2024-01-27T13:04:29.407" v="490"/>
          <ac:graphicFrameMkLst>
            <pc:docMk/>
            <pc:sldMk cId="3723778836" sldId="259"/>
            <ac:graphicFrameMk id="4" creationId="{2A44A856-0144-4F44-B0C0-93558D5E2F18}"/>
          </ac:graphicFrameMkLst>
        </pc:graphicFrameChg>
      </pc:sldChg>
      <pc:sldChg chg="modSp add del">
        <pc:chgData name="子豪 章" userId="a49aefbc8cdc36ad" providerId="LiveId" clId="{FAC8CF2B-4DFE-4CBE-A156-6507A9E54973}" dt="2024-01-28T07:18:02.583" v="3500" actId="47"/>
        <pc:sldMkLst>
          <pc:docMk/>
          <pc:sldMk cId="2825787198" sldId="260"/>
        </pc:sldMkLst>
        <pc:spChg chg="mod">
          <ac:chgData name="子豪 章" userId="a49aefbc8cdc36ad" providerId="LiveId" clId="{FAC8CF2B-4DFE-4CBE-A156-6507A9E54973}" dt="2024-01-27T14:57:19.548" v="2936"/>
          <ac:spMkLst>
            <pc:docMk/>
            <pc:sldMk cId="2825787198" sldId="260"/>
            <ac:spMk id="4" creationId="{07BC58DE-DB1D-4580-BF0E-C4DA7CF51633}"/>
          </ac:spMkLst>
        </pc:spChg>
      </pc:sldChg>
      <pc:sldChg chg="addSp delSp modSp new mod ord modClrScheme chgLayout">
        <pc:chgData name="子豪 章" userId="a49aefbc8cdc36ad" providerId="LiveId" clId="{FAC8CF2B-4DFE-4CBE-A156-6507A9E54973}" dt="2024-01-28T08:10:32.938" v="4978" actId="1076"/>
        <pc:sldMkLst>
          <pc:docMk/>
          <pc:sldMk cId="1697057242" sldId="261"/>
        </pc:sldMkLst>
        <pc:spChg chg="mod ord">
          <ac:chgData name="子豪 章" userId="a49aefbc8cdc36ad" providerId="LiveId" clId="{FAC8CF2B-4DFE-4CBE-A156-6507A9E54973}" dt="2024-01-27T14:57:19.548" v="2936"/>
          <ac:spMkLst>
            <pc:docMk/>
            <pc:sldMk cId="1697057242" sldId="261"/>
            <ac:spMk id="2" creationId="{93CD6A5B-BE22-49C2-AAC3-36E84D272DB5}"/>
          </ac:spMkLst>
        </pc:spChg>
        <pc:spChg chg="add mod">
          <ac:chgData name="子豪 章" userId="a49aefbc8cdc36ad" providerId="LiveId" clId="{FAC8CF2B-4DFE-4CBE-A156-6507A9E54973}" dt="2024-01-28T07:17:24.240" v="3488" actId="113"/>
          <ac:spMkLst>
            <pc:docMk/>
            <pc:sldMk cId="1697057242" sldId="261"/>
            <ac:spMk id="3" creationId="{3BD4D690-FBBF-4BD7-9B40-D8093DE841A6}"/>
          </ac:spMkLst>
        </pc:spChg>
        <pc:spChg chg="del">
          <ac:chgData name="子豪 章" userId="a49aefbc8cdc36ad" providerId="LiveId" clId="{FAC8CF2B-4DFE-4CBE-A156-6507A9E54973}" dt="2024-01-27T14:57:09.602" v="2932" actId="700"/>
          <ac:spMkLst>
            <pc:docMk/>
            <pc:sldMk cId="1697057242" sldId="261"/>
            <ac:spMk id="3" creationId="{414ED907-C7D2-449C-BBF3-1FE18DD642F4}"/>
          </ac:spMkLst>
        </pc:spChg>
        <pc:spChg chg="add del mod">
          <ac:chgData name="子豪 章" userId="a49aefbc8cdc36ad" providerId="LiveId" clId="{FAC8CF2B-4DFE-4CBE-A156-6507A9E54973}" dt="2024-01-27T15:06:45.952" v="3339"/>
          <ac:spMkLst>
            <pc:docMk/>
            <pc:sldMk cId="1697057242" sldId="261"/>
            <ac:spMk id="5" creationId="{244EA96C-A6A3-4767-9ABC-3E38DE8D265E}"/>
          </ac:spMkLst>
        </pc:spChg>
        <pc:graphicFrameChg chg="add mod modGraphic">
          <ac:chgData name="子豪 章" userId="a49aefbc8cdc36ad" providerId="LiveId" clId="{FAC8CF2B-4DFE-4CBE-A156-6507A9E54973}" dt="2024-01-28T08:10:32.938" v="4978" actId="1076"/>
          <ac:graphicFrameMkLst>
            <pc:docMk/>
            <pc:sldMk cId="1697057242" sldId="261"/>
            <ac:graphicFrameMk id="4" creationId="{B0F3478E-EF6B-4DA9-BB75-9B6C732DFE8A}"/>
          </ac:graphicFrameMkLst>
        </pc:graphicFrameChg>
      </pc:sldChg>
      <pc:sldChg chg="addSp modSp new mod">
        <pc:chgData name="子豪 章" userId="a49aefbc8cdc36ad" providerId="LiveId" clId="{FAC8CF2B-4DFE-4CBE-A156-6507A9E54973}" dt="2024-01-28T09:28:36.840" v="6718" actId="1076"/>
        <pc:sldMkLst>
          <pc:docMk/>
          <pc:sldMk cId="2267675455" sldId="262"/>
        </pc:sldMkLst>
        <pc:spChg chg="mod">
          <ac:chgData name="子豪 章" userId="a49aefbc8cdc36ad" providerId="LiveId" clId="{FAC8CF2B-4DFE-4CBE-A156-6507A9E54973}" dt="2024-01-28T09:06:00.374" v="5991" actId="20577"/>
          <ac:spMkLst>
            <pc:docMk/>
            <pc:sldMk cId="2267675455" sldId="262"/>
            <ac:spMk id="2" creationId="{8A230B69-739C-45FF-94FE-34FD67705A7E}"/>
          </ac:spMkLst>
        </pc:spChg>
        <pc:graphicFrameChg chg="add mod modGraphic">
          <ac:chgData name="子豪 章" userId="a49aefbc8cdc36ad" providerId="LiveId" clId="{FAC8CF2B-4DFE-4CBE-A156-6507A9E54973}" dt="2024-01-28T09:28:36.840" v="6718" actId="1076"/>
          <ac:graphicFrameMkLst>
            <pc:docMk/>
            <pc:sldMk cId="2267675455" sldId="262"/>
            <ac:graphicFrameMk id="4" creationId="{B84F831F-DD2C-421F-8E69-49A86BB5A42E}"/>
          </ac:graphicFrameMkLst>
        </pc:graphicFrameChg>
      </pc:sldChg>
      <pc:sldChg chg="addSp delSp modSp new mod modClrScheme chgLayout">
        <pc:chgData name="子豪 章" userId="a49aefbc8cdc36ad" providerId="LiveId" clId="{FAC8CF2B-4DFE-4CBE-A156-6507A9E54973}" dt="2024-01-29T09:06:04.532" v="11497" actId="1076"/>
        <pc:sldMkLst>
          <pc:docMk/>
          <pc:sldMk cId="2489331912" sldId="263"/>
        </pc:sldMkLst>
        <pc:spChg chg="mod ord">
          <ac:chgData name="子豪 章" userId="a49aefbc8cdc36ad" providerId="LiveId" clId="{FAC8CF2B-4DFE-4CBE-A156-6507A9E54973}" dt="2024-01-28T09:26:18.023" v="6683" actId="700"/>
          <ac:spMkLst>
            <pc:docMk/>
            <pc:sldMk cId="2489331912" sldId="263"/>
            <ac:spMk id="2" creationId="{83A40F19-ACCC-4FCA-9B99-AB44083A263A}"/>
          </ac:spMkLst>
        </pc:spChg>
        <pc:spChg chg="del">
          <ac:chgData name="子豪 章" userId="a49aefbc8cdc36ad" providerId="LiveId" clId="{FAC8CF2B-4DFE-4CBE-A156-6507A9E54973}" dt="2024-01-28T09:26:18.023" v="6683" actId="700"/>
          <ac:spMkLst>
            <pc:docMk/>
            <pc:sldMk cId="2489331912" sldId="263"/>
            <ac:spMk id="3" creationId="{1A0058B8-520A-4C5A-8E39-2F649AC5CB66}"/>
          </ac:spMkLst>
        </pc:spChg>
        <pc:spChg chg="add del mod">
          <ac:chgData name="子豪 章" userId="a49aefbc8cdc36ad" providerId="LiveId" clId="{FAC8CF2B-4DFE-4CBE-A156-6507A9E54973}" dt="2024-01-28T08:41:05.052" v="5459"/>
          <ac:spMkLst>
            <pc:docMk/>
            <pc:sldMk cId="2489331912" sldId="263"/>
            <ac:spMk id="4" creationId="{8E8399EB-36E4-421D-A67B-9F73A5F361E4}"/>
          </ac:spMkLst>
        </pc:spChg>
        <pc:spChg chg="add mod">
          <ac:chgData name="子豪 章" userId="a49aefbc8cdc36ad" providerId="LiveId" clId="{FAC8CF2B-4DFE-4CBE-A156-6507A9E54973}" dt="2024-01-29T08:20:18.417" v="10946" actId="20577"/>
          <ac:spMkLst>
            <pc:docMk/>
            <pc:sldMk cId="2489331912" sldId="263"/>
            <ac:spMk id="5" creationId="{2700C169-FFDB-440C-B3CD-40CBD836DCDF}"/>
          </ac:spMkLst>
        </pc:spChg>
        <pc:spChg chg="add mod">
          <ac:chgData name="子豪 章" userId="a49aefbc8cdc36ad" providerId="LiveId" clId="{FAC8CF2B-4DFE-4CBE-A156-6507A9E54973}" dt="2024-01-29T09:06:04.532" v="11497" actId="1076"/>
          <ac:spMkLst>
            <pc:docMk/>
            <pc:sldMk cId="2489331912" sldId="263"/>
            <ac:spMk id="6" creationId="{760BBD49-1D49-4380-A3AF-8352FD6DEECB}"/>
          </ac:spMkLst>
        </pc:spChg>
        <pc:spChg chg="add mod">
          <ac:chgData name="子豪 章" userId="a49aefbc8cdc36ad" providerId="LiveId" clId="{FAC8CF2B-4DFE-4CBE-A156-6507A9E54973}" dt="2024-01-29T08:20:23.655" v="10949" actId="1076"/>
          <ac:spMkLst>
            <pc:docMk/>
            <pc:sldMk cId="2489331912" sldId="263"/>
            <ac:spMk id="11" creationId="{DDDF923C-0296-45A2-888B-D86F94B57CF7}"/>
          </ac:spMkLst>
        </pc:spChg>
        <pc:spChg chg="add del mod">
          <ac:chgData name="子豪 章" userId="a49aefbc8cdc36ad" providerId="LiveId" clId="{FAC8CF2B-4DFE-4CBE-A156-6507A9E54973}" dt="2024-01-28T09:06:41.565" v="6005"/>
          <ac:spMkLst>
            <pc:docMk/>
            <pc:sldMk cId="2489331912" sldId="263"/>
            <ac:spMk id="12" creationId="{024D4BE9-FCF1-4043-AF66-0BBC2BAF1623}"/>
          </ac:spMkLst>
        </pc:spChg>
        <pc:spChg chg="add mod">
          <ac:chgData name="子豪 章" userId="a49aefbc8cdc36ad" providerId="LiveId" clId="{FAC8CF2B-4DFE-4CBE-A156-6507A9E54973}" dt="2024-01-29T09:05:39.244" v="11494" actId="1076"/>
          <ac:spMkLst>
            <pc:docMk/>
            <pc:sldMk cId="2489331912" sldId="263"/>
            <ac:spMk id="12" creationId="{EDBF157C-5295-43C5-8BF7-169945322DD3}"/>
          </ac:spMkLst>
        </pc:spChg>
        <pc:spChg chg="add del mod">
          <ac:chgData name="子豪 章" userId="a49aefbc8cdc36ad" providerId="LiveId" clId="{FAC8CF2B-4DFE-4CBE-A156-6507A9E54973}" dt="2024-01-28T09:08:43.930" v="6045" actId="478"/>
          <ac:spMkLst>
            <pc:docMk/>
            <pc:sldMk cId="2489331912" sldId="263"/>
            <ac:spMk id="18" creationId="{D6A75E20-14EC-42B4-A790-0BDB4F468888}"/>
          </ac:spMkLst>
        </pc:spChg>
        <pc:spChg chg="add mod">
          <ac:chgData name="子豪 章" userId="a49aefbc8cdc36ad" providerId="LiveId" clId="{FAC8CF2B-4DFE-4CBE-A156-6507A9E54973}" dt="2024-01-28T09:26:25.718" v="6685" actId="1076"/>
          <ac:spMkLst>
            <pc:docMk/>
            <pc:sldMk cId="2489331912" sldId="263"/>
            <ac:spMk id="19" creationId="{ABCAD4AA-FE43-4211-8445-CB548F9AC745}"/>
          </ac:spMkLst>
        </pc:spChg>
        <pc:graphicFrameChg chg="add mod">
          <ac:chgData name="子豪 章" userId="a49aefbc8cdc36ad" providerId="LiveId" clId="{FAC8CF2B-4DFE-4CBE-A156-6507A9E54973}" dt="2024-01-28T09:00:58.021" v="5777"/>
          <ac:graphicFrameMkLst>
            <pc:docMk/>
            <pc:sldMk cId="2489331912" sldId="263"/>
            <ac:graphicFrameMk id="9" creationId="{61B60562-98C2-4C54-86C9-6D3CF487ECC0}"/>
          </ac:graphicFrameMkLst>
        </pc:graphicFrameChg>
        <pc:graphicFrameChg chg="add mod">
          <ac:chgData name="子豪 章" userId="a49aefbc8cdc36ad" providerId="LiveId" clId="{FAC8CF2B-4DFE-4CBE-A156-6507A9E54973}" dt="2024-01-29T08:20:56.800" v="10951" actId="1076"/>
          <ac:graphicFrameMkLst>
            <pc:docMk/>
            <pc:sldMk cId="2489331912" sldId="263"/>
            <ac:graphicFrameMk id="10" creationId="{B8F541D4-ECB8-455A-B0E2-BA1B557DCAB1}"/>
          </ac:graphicFrameMkLst>
        </pc:graphicFrameChg>
        <pc:graphicFrameChg chg="add del mod">
          <ac:chgData name="子豪 章" userId="a49aefbc8cdc36ad" providerId="LiveId" clId="{FAC8CF2B-4DFE-4CBE-A156-6507A9E54973}" dt="2024-01-28T09:07:43.330" v="6032" actId="478"/>
          <ac:graphicFrameMkLst>
            <pc:docMk/>
            <pc:sldMk cId="2489331912" sldId="263"/>
            <ac:graphicFrameMk id="13" creationId="{A6B16136-BF33-4C4E-8AE1-06D6CBA69E6A}"/>
          </ac:graphicFrameMkLst>
        </pc:graphicFrameChg>
        <pc:graphicFrameChg chg="add del mod">
          <ac:chgData name="子豪 章" userId="a49aefbc8cdc36ad" providerId="LiveId" clId="{FAC8CF2B-4DFE-4CBE-A156-6507A9E54973}" dt="2024-01-28T09:06:55.532" v="6013" actId="478"/>
          <ac:graphicFrameMkLst>
            <pc:docMk/>
            <pc:sldMk cId="2489331912" sldId="263"/>
            <ac:graphicFrameMk id="14" creationId="{0BEE52A9-2B62-4879-B02C-E89B1A45B65F}"/>
          </ac:graphicFrameMkLst>
        </pc:graphicFrameChg>
        <pc:graphicFrameChg chg="add mod modGraphic">
          <ac:chgData name="子豪 章" userId="a49aefbc8cdc36ad" providerId="LiveId" clId="{FAC8CF2B-4DFE-4CBE-A156-6507A9E54973}" dt="2024-01-29T09:05:50.503" v="11496" actId="1076"/>
          <ac:graphicFrameMkLst>
            <pc:docMk/>
            <pc:sldMk cId="2489331912" sldId="263"/>
            <ac:graphicFrameMk id="14" creationId="{4E3D013C-ED17-4F2B-B24F-C784BD2324FD}"/>
          </ac:graphicFrameMkLst>
        </pc:graphicFrameChg>
        <pc:graphicFrameChg chg="add del mod">
          <ac:chgData name="子豪 章" userId="a49aefbc8cdc36ad" providerId="LiveId" clId="{FAC8CF2B-4DFE-4CBE-A156-6507A9E54973}" dt="2024-01-28T09:07:42.705" v="6031" actId="478"/>
          <ac:graphicFrameMkLst>
            <pc:docMk/>
            <pc:sldMk cId="2489331912" sldId="263"/>
            <ac:graphicFrameMk id="15" creationId="{46F48813-A642-4E22-BF28-4926CB90D5FE}"/>
          </ac:graphicFrameMkLst>
        </pc:graphicFrameChg>
        <pc:graphicFrameChg chg="add mod">
          <ac:chgData name="子豪 章" userId="a49aefbc8cdc36ad" providerId="LiveId" clId="{FAC8CF2B-4DFE-4CBE-A156-6507A9E54973}" dt="2024-01-28T09:29:28.095" v="6722" actId="1076"/>
          <ac:graphicFrameMkLst>
            <pc:docMk/>
            <pc:sldMk cId="2489331912" sldId="263"/>
            <ac:graphicFrameMk id="16" creationId="{DC59C150-6969-4DE3-B557-D22721F14968}"/>
          </ac:graphicFrameMkLst>
        </pc:graphicFrameChg>
        <pc:picChg chg="add mod">
          <ac:chgData name="子豪 章" userId="a49aefbc8cdc36ad" providerId="LiveId" clId="{FAC8CF2B-4DFE-4CBE-A156-6507A9E54973}" dt="2024-01-29T08:20:22.098" v="10948" actId="1076"/>
          <ac:picMkLst>
            <pc:docMk/>
            <pc:sldMk cId="2489331912" sldId="263"/>
            <ac:picMk id="3" creationId="{8FD728CC-21FD-4663-8939-15CCB096B5C4}"/>
          </ac:picMkLst>
        </pc:picChg>
        <pc:picChg chg="add mod">
          <ac:chgData name="子豪 章" userId="a49aefbc8cdc36ad" providerId="LiveId" clId="{FAC8CF2B-4DFE-4CBE-A156-6507A9E54973}" dt="2024-01-28T09:24:53.397" v="6649" actId="1076"/>
          <ac:picMkLst>
            <pc:docMk/>
            <pc:sldMk cId="2489331912" sldId="263"/>
            <ac:picMk id="4" creationId="{C9767175-56AB-4695-9C96-5531F6FDA959}"/>
          </ac:picMkLst>
        </pc:picChg>
        <pc:picChg chg="add del mod">
          <ac:chgData name="子豪 章" userId="a49aefbc8cdc36ad" providerId="LiveId" clId="{FAC8CF2B-4DFE-4CBE-A156-6507A9E54973}" dt="2024-01-29T08:19:37.738" v="10904" actId="478"/>
          <ac:picMkLst>
            <pc:docMk/>
            <pc:sldMk cId="2489331912" sldId="263"/>
            <ac:picMk id="7" creationId="{F1AEC095-5A72-4757-8E4F-043898F13BA4}"/>
          </ac:picMkLst>
        </pc:picChg>
        <pc:picChg chg="add mod">
          <ac:chgData name="子豪 章" userId="a49aefbc8cdc36ad" providerId="LiveId" clId="{FAC8CF2B-4DFE-4CBE-A156-6507A9E54973}" dt="2024-01-29T08:20:19.985" v="10947" actId="1076"/>
          <ac:picMkLst>
            <pc:docMk/>
            <pc:sldMk cId="2489331912" sldId="263"/>
            <ac:picMk id="8" creationId="{305B991A-8C3F-4592-97F8-7E4A8FE0DAFB}"/>
          </ac:picMkLst>
        </pc:picChg>
        <pc:picChg chg="add del mod">
          <ac:chgData name="子豪 章" userId="a49aefbc8cdc36ad" providerId="LiveId" clId="{FAC8CF2B-4DFE-4CBE-A156-6507A9E54973}" dt="2024-01-28T09:20:46.564" v="6363" actId="478"/>
          <ac:picMkLst>
            <pc:docMk/>
            <pc:sldMk cId="2489331912" sldId="263"/>
            <ac:picMk id="11" creationId="{6EA397E2-EC62-48E8-8737-C0D24CC6EFAA}"/>
          </ac:picMkLst>
        </pc:picChg>
        <pc:picChg chg="add del mod">
          <ac:chgData name="子豪 章" userId="a49aefbc8cdc36ad" providerId="LiveId" clId="{FAC8CF2B-4DFE-4CBE-A156-6507A9E54973}" dt="2024-01-29T05:51:40.853" v="8776" actId="478"/>
          <ac:picMkLst>
            <pc:docMk/>
            <pc:sldMk cId="2489331912" sldId="263"/>
            <ac:picMk id="18" creationId="{CA10C380-68B7-4FB0-AA64-A8D244FECD93}"/>
          </ac:picMkLst>
        </pc:picChg>
        <pc:cxnChg chg="add mod">
          <ac:chgData name="子豪 章" userId="a49aefbc8cdc36ad" providerId="LiveId" clId="{FAC8CF2B-4DFE-4CBE-A156-6507A9E54973}" dt="2024-01-28T09:25:06.796" v="6653" actId="14100"/>
          <ac:cxnSpMkLst>
            <pc:docMk/>
            <pc:sldMk cId="2489331912" sldId="263"/>
            <ac:cxnSpMk id="15" creationId="{5E267DD4-00B8-4EAD-964E-531C22AD5D38}"/>
          </ac:cxnSpMkLst>
        </pc:cxnChg>
      </pc:sldChg>
      <pc:sldChg chg="addSp delSp modSp add del mod">
        <pc:chgData name="子豪 章" userId="a49aefbc8cdc36ad" providerId="LiveId" clId="{FAC8CF2B-4DFE-4CBE-A156-6507A9E54973}" dt="2024-01-28T09:20:56.737" v="6367" actId="47"/>
        <pc:sldMkLst>
          <pc:docMk/>
          <pc:sldMk cId="1072037665" sldId="303"/>
        </pc:sldMkLst>
        <pc:spChg chg="del">
          <ac:chgData name="子豪 章" userId="a49aefbc8cdc36ad" providerId="LiveId" clId="{FAC8CF2B-4DFE-4CBE-A156-6507A9E54973}" dt="2024-01-28T08:50:25.297" v="5694" actId="478"/>
          <ac:spMkLst>
            <pc:docMk/>
            <pc:sldMk cId="1072037665" sldId="303"/>
            <ac:spMk id="4" creationId="{F8D5AA27-DB33-385C-C2BA-F47474B59E98}"/>
          </ac:spMkLst>
        </pc:spChg>
        <pc:spChg chg="del">
          <ac:chgData name="子豪 章" userId="a49aefbc8cdc36ad" providerId="LiveId" clId="{FAC8CF2B-4DFE-4CBE-A156-6507A9E54973}" dt="2024-01-28T08:50:25.297" v="5694" actId="478"/>
          <ac:spMkLst>
            <pc:docMk/>
            <pc:sldMk cId="1072037665" sldId="303"/>
            <ac:spMk id="5" creationId="{B116CD42-C08F-1FC7-040F-D99BD2490F89}"/>
          </ac:spMkLst>
        </pc:spChg>
        <pc:spChg chg="del">
          <ac:chgData name="子豪 章" userId="a49aefbc8cdc36ad" providerId="LiveId" clId="{FAC8CF2B-4DFE-4CBE-A156-6507A9E54973}" dt="2024-01-28T08:50:25.297" v="5694" actId="478"/>
          <ac:spMkLst>
            <pc:docMk/>
            <pc:sldMk cId="1072037665" sldId="303"/>
            <ac:spMk id="6" creationId="{5B0089E8-ED0B-FB50-B4A7-7073C2248CAE}"/>
          </ac:spMkLst>
        </pc:spChg>
        <pc:spChg chg="del">
          <ac:chgData name="子豪 章" userId="a49aefbc8cdc36ad" providerId="LiveId" clId="{FAC8CF2B-4DFE-4CBE-A156-6507A9E54973}" dt="2024-01-28T08:50:25.297" v="5694" actId="478"/>
          <ac:spMkLst>
            <pc:docMk/>
            <pc:sldMk cId="1072037665" sldId="303"/>
            <ac:spMk id="7" creationId="{B3F37062-69B1-69F5-48BF-B02F8602BE5D}"/>
          </ac:spMkLst>
        </pc:spChg>
        <pc:spChg chg="del">
          <ac:chgData name="子豪 章" userId="a49aefbc8cdc36ad" providerId="LiveId" clId="{FAC8CF2B-4DFE-4CBE-A156-6507A9E54973}" dt="2024-01-28T08:50:25.297" v="5694" actId="478"/>
          <ac:spMkLst>
            <pc:docMk/>
            <pc:sldMk cId="1072037665" sldId="303"/>
            <ac:spMk id="8" creationId="{8F862504-EDA6-402C-F1D9-76910176C3A2}"/>
          </ac:spMkLst>
        </pc:spChg>
        <pc:spChg chg="del">
          <ac:chgData name="子豪 章" userId="a49aefbc8cdc36ad" providerId="LiveId" clId="{FAC8CF2B-4DFE-4CBE-A156-6507A9E54973}" dt="2024-01-28T08:50:25.297" v="5694" actId="478"/>
          <ac:spMkLst>
            <pc:docMk/>
            <pc:sldMk cId="1072037665" sldId="303"/>
            <ac:spMk id="9" creationId="{F5472929-150D-7986-48B6-3C01BCFEDCBF}"/>
          </ac:spMkLst>
        </pc:spChg>
        <pc:spChg chg="del">
          <ac:chgData name="子豪 章" userId="a49aefbc8cdc36ad" providerId="LiveId" clId="{FAC8CF2B-4DFE-4CBE-A156-6507A9E54973}" dt="2024-01-28T08:50:25.297" v="5694" actId="478"/>
          <ac:spMkLst>
            <pc:docMk/>
            <pc:sldMk cId="1072037665" sldId="303"/>
            <ac:spMk id="10" creationId="{F6FA6A52-7151-60AD-AD5C-9137464F6987}"/>
          </ac:spMkLst>
        </pc:spChg>
        <pc:spChg chg="del">
          <ac:chgData name="子豪 章" userId="a49aefbc8cdc36ad" providerId="LiveId" clId="{FAC8CF2B-4DFE-4CBE-A156-6507A9E54973}" dt="2024-01-28T08:50:25.297" v="5694" actId="478"/>
          <ac:spMkLst>
            <pc:docMk/>
            <pc:sldMk cId="1072037665" sldId="303"/>
            <ac:spMk id="11" creationId="{E4855B8E-29C2-82AE-D7C4-2492268F0980}"/>
          </ac:spMkLst>
        </pc:spChg>
        <pc:spChg chg="del">
          <ac:chgData name="子豪 章" userId="a49aefbc8cdc36ad" providerId="LiveId" clId="{FAC8CF2B-4DFE-4CBE-A156-6507A9E54973}" dt="2024-01-28T08:50:23.787" v="5693" actId="478"/>
          <ac:spMkLst>
            <pc:docMk/>
            <pc:sldMk cId="1072037665" sldId="303"/>
            <ac:spMk id="12" creationId="{A1292A4D-B96E-CD2A-4026-85AD6FBB707D}"/>
          </ac:spMkLst>
        </pc:spChg>
        <pc:spChg chg="mod">
          <ac:chgData name="子豪 章" userId="a49aefbc8cdc36ad" providerId="LiveId" clId="{FAC8CF2B-4DFE-4CBE-A156-6507A9E54973}" dt="2024-01-28T08:51:26.559" v="5716" actId="1076"/>
          <ac:spMkLst>
            <pc:docMk/>
            <pc:sldMk cId="1072037665" sldId="303"/>
            <ac:spMk id="13" creationId="{FD95E197-8CA2-1C07-B58B-EC4608782E22}"/>
          </ac:spMkLst>
        </pc:spChg>
        <pc:spChg chg="mod">
          <ac:chgData name="子豪 章" userId="a49aefbc8cdc36ad" providerId="LiveId" clId="{FAC8CF2B-4DFE-4CBE-A156-6507A9E54973}" dt="2024-01-28T08:49:32.982" v="5671" actId="20577"/>
          <ac:spMkLst>
            <pc:docMk/>
            <pc:sldMk cId="1072037665" sldId="303"/>
            <ac:spMk id="14" creationId="{0EBA8173-9708-C027-0B12-68BC1A495455}"/>
          </ac:spMkLst>
        </pc:spChg>
        <pc:spChg chg="mod">
          <ac:chgData name="子豪 章" userId="a49aefbc8cdc36ad" providerId="LiveId" clId="{FAC8CF2B-4DFE-4CBE-A156-6507A9E54973}" dt="2024-01-28T08:51:21.921" v="5713" actId="1076"/>
          <ac:spMkLst>
            <pc:docMk/>
            <pc:sldMk cId="1072037665" sldId="303"/>
            <ac:spMk id="15" creationId="{8B0BA3C6-F041-E22E-67F7-F3628793D556}"/>
          </ac:spMkLst>
        </pc:spChg>
        <pc:spChg chg="mod">
          <ac:chgData name="子豪 章" userId="a49aefbc8cdc36ad" providerId="LiveId" clId="{FAC8CF2B-4DFE-4CBE-A156-6507A9E54973}" dt="2024-01-28T08:51:29.031" v="5718" actId="1076"/>
          <ac:spMkLst>
            <pc:docMk/>
            <pc:sldMk cId="1072037665" sldId="303"/>
            <ac:spMk id="16" creationId="{AA985495-5BF5-8C5C-F856-2B7CECDDF3DD}"/>
          </ac:spMkLst>
        </pc:spChg>
        <pc:spChg chg="mod">
          <ac:chgData name="子豪 章" userId="a49aefbc8cdc36ad" providerId="LiveId" clId="{FAC8CF2B-4DFE-4CBE-A156-6507A9E54973}" dt="2024-01-28T08:51:22.747" v="5714" actId="1076"/>
          <ac:spMkLst>
            <pc:docMk/>
            <pc:sldMk cId="1072037665" sldId="303"/>
            <ac:spMk id="17" creationId="{2D952590-D5C7-772D-FB2B-6C1F09428E88}"/>
          </ac:spMkLst>
        </pc:spChg>
        <pc:spChg chg="mod">
          <ac:chgData name="子豪 章" userId="a49aefbc8cdc36ad" providerId="LiveId" clId="{FAC8CF2B-4DFE-4CBE-A156-6507A9E54973}" dt="2024-01-28T08:51:27.681" v="5717" actId="1076"/>
          <ac:spMkLst>
            <pc:docMk/>
            <pc:sldMk cId="1072037665" sldId="303"/>
            <ac:spMk id="18" creationId="{0DEF64C9-6DC3-AAB3-F24F-CB891650DF4D}"/>
          </ac:spMkLst>
        </pc:spChg>
        <pc:spChg chg="del">
          <ac:chgData name="子豪 章" userId="a49aefbc8cdc36ad" providerId="LiveId" clId="{FAC8CF2B-4DFE-4CBE-A156-6507A9E54973}" dt="2024-01-28T08:48:34.458" v="5628" actId="478"/>
          <ac:spMkLst>
            <pc:docMk/>
            <pc:sldMk cId="1072037665" sldId="303"/>
            <ac:spMk id="19" creationId="{A26499D1-3B05-7D2B-CEE8-68F6704AF10E}"/>
          </ac:spMkLst>
        </pc:spChg>
        <pc:spChg chg="del">
          <ac:chgData name="子豪 章" userId="a49aefbc8cdc36ad" providerId="LiveId" clId="{FAC8CF2B-4DFE-4CBE-A156-6507A9E54973}" dt="2024-01-28T08:48:30.948" v="5624" actId="478"/>
          <ac:spMkLst>
            <pc:docMk/>
            <pc:sldMk cId="1072037665" sldId="303"/>
            <ac:spMk id="20" creationId="{07E02BCD-6599-14A6-BEB3-977BDB354777}"/>
          </ac:spMkLst>
        </pc:spChg>
        <pc:spChg chg="del">
          <ac:chgData name="子豪 章" userId="a49aefbc8cdc36ad" providerId="LiveId" clId="{FAC8CF2B-4DFE-4CBE-A156-6507A9E54973}" dt="2024-01-28T08:48:30.948" v="5624" actId="478"/>
          <ac:spMkLst>
            <pc:docMk/>
            <pc:sldMk cId="1072037665" sldId="303"/>
            <ac:spMk id="21" creationId="{6C054A95-8E85-8D2F-3B10-65D71E62C41D}"/>
          </ac:spMkLst>
        </pc:spChg>
        <pc:spChg chg="del">
          <ac:chgData name="子豪 章" userId="a49aefbc8cdc36ad" providerId="LiveId" clId="{FAC8CF2B-4DFE-4CBE-A156-6507A9E54973}" dt="2024-01-28T08:48:30.948" v="5624" actId="478"/>
          <ac:spMkLst>
            <pc:docMk/>
            <pc:sldMk cId="1072037665" sldId="303"/>
            <ac:spMk id="22" creationId="{399CC008-E97A-6464-A506-53C9F6A6D48C}"/>
          </ac:spMkLst>
        </pc:spChg>
        <pc:spChg chg="del">
          <ac:chgData name="子豪 章" userId="a49aefbc8cdc36ad" providerId="LiveId" clId="{FAC8CF2B-4DFE-4CBE-A156-6507A9E54973}" dt="2024-01-28T08:48:30.948" v="5624" actId="478"/>
          <ac:spMkLst>
            <pc:docMk/>
            <pc:sldMk cId="1072037665" sldId="303"/>
            <ac:spMk id="23" creationId="{7F81E92E-72A5-5AC3-7BC4-155EEDBE88E3}"/>
          </ac:spMkLst>
        </pc:spChg>
        <pc:spChg chg="del">
          <ac:chgData name="子豪 章" userId="a49aefbc8cdc36ad" providerId="LiveId" clId="{FAC8CF2B-4DFE-4CBE-A156-6507A9E54973}" dt="2024-01-28T08:48:35.137" v="5629" actId="478"/>
          <ac:spMkLst>
            <pc:docMk/>
            <pc:sldMk cId="1072037665" sldId="303"/>
            <ac:spMk id="24" creationId="{29284152-56A2-CBBB-B46C-0021F60B9735}"/>
          </ac:spMkLst>
        </pc:spChg>
        <pc:spChg chg="mod">
          <ac:chgData name="子豪 章" userId="a49aefbc8cdc36ad" providerId="LiveId" clId="{FAC8CF2B-4DFE-4CBE-A156-6507A9E54973}" dt="2024-01-28T08:50:36.191" v="5700" actId="1076"/>
          <ac:spMkLst>
            <pc:docMk/>
            <pc:sldMk cId="1072037665" sldId="303"/>
            <ac:spMk id="25" creationId="{1AB77622-99FE-CAD9-C721-4B2A17BF4A8E}"/>
          </ac:spMkLst>
        </pc:spChg>
        <pc:spChg chg="del">
          <ac:chgData name="子豪 章" userId="a49aefbc8cdc36ad" providerId="LiveId" clId="{FAC8CF2B-4DFE-4CBE-A156-6507A9E54973}" dt="2024-01-28T08:48:35.638" v="5630" actId="478"/>
          <ac:spMkLst>
            <pc:docMk/>
            <pc:sldMk cId="1072037665" sldId="303"/>
            <ac:spMk id="26" creationId="{B0ED2C65-E3CF-9038-0628-F04C6EA3153F}"/>
          </ac:spMkLst>
        </pc:spChg>
        <pc:spChg chg="del">
          <ac:chgData name="子豪 章" userId="a49aefbc8cdc36ad" providerId="LiveId" clId="{FAC8CF2B-4DFE-4CBE-A156-6507A9E54973}" dt="2024-01-28T08:48:30.948" v="5624" actId="478"/>
          <ac:spMkLst>
            <pc:docMk/>
            <pc:sldMk cId="1072037665" sldId="303"/>
            <ac:spMk id="27" creationId="{CB301718-0BFD-856F-3CCC-EC14F60EA08A}"/>
          </ac:spMkLst>
        </pc:spChg>
        <pc:spChg chg="mod">
          <ac:chgData name="子豪 章" userId="a49aefbc8cdc36ad" providerId="LiveId" clId="{FAC8CF2B-4DFE-4CBE-A156-6507A9E54973}" dt="2024-01-28T08:51:30.820" v="5719" actId="1076"/>
          <ac:spMkLst>
            <pc:docMk/>
            <pc:sldMk cId="1072037665" sldId="303"/>
            <ac:spMk id="28" creationId="{D79EA789-ABEB-DC1A-FACF-5D71A8D379E0}"/>
          </ac:spMkLst>
        </pc:spChg>
        <pc:spChg chg="del">
          <ac:chgData name="子豪 章" userId="a49aefbc8cdc36ad" providerId="LiveId" clId="{FAC8CF2B-4DFE-4CBE-A156-6507A9E54973}" dt="2024-01-28T08:48:31.754" v="5625" actId="478"/>
          <ac:spMkLst>
            <pc:docMk/>
            <pc:sldMk cId="1072037665" sldId="303"/>
            <ac:spMk id="29" creationId="{6E2F117E-A1FB-7D2F-25E8-8C6AA0DC625A}"/>
          </ac:spMkLst>
        </pc:spChg>
        <pc:spChg chg="add del mod">
          <ac:chgData name="子豪 章" userId="a49aefbc8cdc36ad" providerId="LiveId" clId="{FAC8CF2B-4DFE-4CBE-A156-6507A9E54973}" dt="2024-01-28T08:48:57.105" v="5639" actId="478"/>
          <ac:spMkLst>
            <pc:docMk/>
            <pc:sldMk cId="1072037665" sldId="303"/>
            <ac:spMk id="30" creationId="{49507AF9-3FF6-4BAF-B709-8D2F2D98B94A}"/>
          </ac:spMkLst>
        </pc:spChg>
        <pc:spChg chg="del">
          <ac:chgData name="子豪 章" userId="a49aefbc8cdc36ad" providerId="LiveId" clId="{FAC8CF2B-4DFE-4CBE-A156-6507A9E54973}" dt="2024-01-28T08:48:37.008" v="5631" actId="478"/>
          <ac:spMkLst>
            <pc:docMk/>
            <pc:sldMk cId="1072037665" sldId="303"/>
            <ac:spMk id="31" creationId="{65E38D05-922D-944C-ACC7-91EF83CB8990}"/>
          </ac:spMkLst>
        </pc:spChg>
        <pc:spChg chg="del">
          <ac:chgData name="子豪 章" userId="a49aefbc8cdc36ad" providerId="LiveId" clId="{FAC8CF2B-4DFE-4CBE-A156-6507A9E54973}" dt="2024-01-28T08:48:30.948" v="5624" actId="478"/>
          <ac:spMkLst>
            <pc:docMk/>
            <pc:sldMk cId="1072037665" sldId="303"/>
            <ac:spMk id="32" creationId="{38DC23EF-3AA4-AACE-3440-F4CAB3A27514}"/>
          </ac:spMkLst>
        </pc:spChg>
        <pc:spChg chg="del">
          <ac:chgData name="子豪 章" userId="a49aefbc8cdc36ad" providerId="LiveId" clId="{FAC8CF2B-4DFE-4CBE-A156-6507A9E54973}" dt="2024-01-28T08:48:30.948" v="5624" actId="478"/>
          <ac:spMkLst>
            <pc:docMk/>
            <pc:sldMk cId="1072037665" sldId="303"/>
            <ac:spMk id="35" creationId="{2CC672B9-ECAD-FCC8-4738-30C7DABC6A5B}"/>
          </ac:spMkLst>
        </pc:spChg>
        <pc:spChg chg="del">
          <ac:chgData name="子豪 章" userId="a49aefbc8cdc36ad" providerId="LiveId" clId="{FAC8CF2B-4DFE-4CBE-A156-6507A9E54973}" dt="2024-01-28T08:48:33.888" v="5627" actId="478"/>
          <ac:spMkLst>
            <pc:docMk/>
            <pc:sldMk cId="1072037665" sldId="303"/>
            <ac:spMk id="36" creationId="{215802B7-5D77-80D8-DC56-1E7C5A603666}"/>
          </ac:spMkLst>
        </pc:spChg>
        <pc:spChg chg="del">
          <ac:chgData name="子豪 章" userId="a49aefbc8cdc36ad" providerId="LiveId" clId="{FAC8CF2B-4DFE-4CBE-A156-6507A9E54973}" dt="2024-01-28T08:48:30.948" v="5624" actId="478"/>
          <ac:spMkLst>
            <pc:docMk/>
            <pc:sldMk cId="1072037665" sldId="303"/>
            <ac:spMk id="37" creationId="{BB41FA81-B37D-71FD-4B5D-379CBBADE292}"/>
          </ac:spMkLst>
        </pc:spChg>
        <pc:spChg chg="del">
          <ac:chgData name="子豪 章" userId="a49aefbc8cdc36ad" providerId="LiveId" clId="{FAC8CF2B-4DFE-4CBE-A156-6507A9E54973}" dt="2024-01-28T08:48:33.156" v="5626" actId="478"/>
          <ac:spMkLst>
            <pc:docMk/>
            <pc:sldMk cId="1072037665" sldId="303"/>
            <ac:spMk id="38" creationId="{4FA244AE-7857-89FB-98AF-354BA469CD35}"/>
          </ac:spMkLst>
        </pc:spChg>
        <pc:spChg chg="del">
          <ac:chgData name="子豪 章" userId="a49aefbc8cdc36ad" providerId="LiveId" clId="{FAC8CF2B-4DFE-4CBE-A156-6507A9E54973}" dt="2024-01-28T08:48:30.948" v="5624" actId="478"/>
          <ac:spMkLst>
            <pc:docMk/>
            <pc:sldMk cId="1072037665" sldId="303"/>
            <ac:spMk id="39" creationId="{688D1FC3-12BB-4958-39D3-22BBF61F7AA2}"/>
          </ac:spMkLst>
        </pc:spChg>
        <pc:spChg chg="del mod">
          <ac:chgData name="子豪 章" userId="a49aefbc8cdc36ad" providerId="LiveId" clId="{FAC8CF2B-4DFE-4CBE-A156-6507A9E54973}" dt="2024-01-28T08:51:06.454" v="5711" actId="478"/>
          <ac:spMkLst>
            <pc:docMk/>
            <pc:sldMk cId="1072037665" sldId="303"/>
            <ac:spMk id="40" creationId="{25140A41-BEC1-55C3-A4FF-06A723CC1A3F}"/>
          </ac:spMkLst>
        </pc:spChg>
        <pc:spChg chg="mod">
          <ac:chgData name="子豪 章" userId="a49aefbc8cdc36ad" providerId="LiveId" clId="{FAC8CF2B-4DFE-4CBE-A156-6507A9E54973}" dt="2024-01-28T08:50:57.629" v="5707" actId="1076"/>
          <ac:spMkLst>
            <pc:docMk/>
            <pc:sldMk cId="1072037665" sldId="303"/>
            <ac:spMk id="41" creationId="{85B086B4-6A8F-0718-90B4-7780B83577F3}"/>
          </ac:spMkLst>
        </pc:spChg>
        <pc:spChg chg="mod">
          <ac:chgData name="子豪 章" userId="a49aefbc8cdc36ad" providerId="LiveId" clId="{FAC8CF2B-4DFE-4CBE-A156-6507A9E54973}" dt="2024-01-28T08:51:09.181" v="5712" actId="1076"/>
          <ac:spMkLst>
            <pc:docMk/>
            <pc:sldMk cId="1072037665" sldId="303"/>
            <ac:spMk id="42" creationId="{5FD3EA7B-3AD0-973A-AC95-91BF28076706}"/>
          </ac:spMkLst>
        </pc:spChg>
        <pc:spChg chg="mod">
          <ac:chgData name="子豪 章" userId="a49aefbc8cdc36ad" providerId="LiveId" clId="{FAC8CF2B-4DFE-4CBE-A156-6507A9E54973}" dt="2024-01-28T08:50:56.709" v="5706" actId="1076"/>
          <ac:spMkLst>
            <pc:docMk/>
            <pc:sldMk cId="1072037665" sldId="303"/>
            <ac:spMk id="44" creationId="{36B2F211-EC2F-B40E-E31C-303300129A06}"/>
          </ac:spMkLst>
        </pc:spChg>
        <pc:spChg chg="del">
          <ac:chgData name="子豪 章" userId="a49aefbc8cdc36ad" providerId="LiveId" clId="{FAC8CF2B-4DFE-4CBE-A156-6507A9E54973}" dt="2024-01-28T08:48:30.948" v="5624" actId="478"/>
          <ac:spMkLst>
            <pc:docMk/>
            <pc:sldMk cId="1072037665" sldId="303"/>
            <ac:spMk id="47" creationId="{8A491299-D319-9251-74D5-C12EA991B554}"/>
          </ac:spMkLst>
        </pc:spChg>
        <pc:spChg chg="add mod">
          <ac:chgData name="子豪 章" userId="a49aefbc8cdc36ad" providerId="LiveId" clId="{FAC8CF2B-4DFE-4CBE-A156-6507A9E54973}" dt="2024-01-28T08:49:10.969" v="5658" actId="1076"/>
          <ac:spMkLst>
            <pc:docMk/>
            <pc:sldMk cId="1072037665" sldId="303"/>
            <ac:spMk id="59" creationId="{251421F1-CFD5-494D-88D2-009CFE9078BA}"/>
          </ac:spMkLst>
        </pc:spChg>
        <pc:spChg chg="add mod">
          <ac:chgData name="子豪 章" userId="a49aefbc8cdc36ad" providerId="LiveId" clId="{FAC8CF2B-4DFE-4CBE-A156-6507A9E54973}" dt="2024-01-28T08:51:24.638" v="5715" actId="1076"/>
          <ac:spMkLst>
            <pc:docMk/>
            <pc:sldMk cId="1072037665" sldId="303"/>
            <ac:spMk id="73" creationId="{4717531C-4ACF-4801-A067-C2F9CDFAAAC1}"/>
          </ac:spMkLst>
        </pc:spChg>
        <pc:spChg chg="add del">
          <ac:chgData name="子豪 章" userId="a49aefbc8cdc36ad" providerId="LiveId" clId="{FAC8CF2B-4DFE-4CBE-A156-6507A9E54973}" dt="2024-01-28T08:51:48.980" v="5721" actId="478"/>
          <ac:spMkLst>
            <pc:docMk/>
            <pc:sldMk cId="1072037665" sldId="303"/>
            <ac:spMk id="82" creationId="{A7671D1F-8409-4969-8248-763B477DC60E}"/>
          </ac:spMkLst>
        </pc:spChg>
        <pc:spChg chg="add mod">
          <ac:chgData name="子豪 章" userId="a49aefbc8cdc36ad" providerId="LiveId" clId="{FAC8CF2B-4DFE-4CBE-A156-6507A9E54973}" dt="2024-01-28T08:49:24.721" v="5664" actId="1076"/>
          <ac:spMkLst>
            <pc:docMk/>
            <pc:sldMk cId="1072037665" sldId="303"/>
            <ac:spMk id="84" creationId="{9ACE57BF-8D43-4AC1-AC41-9D18A96DDA8E}"/>
          </ac:spMkLst>
        </pc:spChg>
        <pc:spChg chg="add mod">
          <ac:chgData name="子豪 章" userId="a49aefbc8cdc36ad" providerId="LiveId" clId="{FAC8CF2B-4DFE-4CBE-A156-6507A9E54973}" dt="2024-01-28T09:20:33.464" v="6362" actId="1076"/>
          <ac:spMkLst>
            <pc:docMk/>
            <pc:sldMk cId="1072037665" sldId="303"/>
            <ac:spMk id="85" creationId="{D4588490-00A6-4DC7-9F52-7C6158BDDA91}"/>
          </ac:spMkLst>
        </pc:spChg>
        <pc:spChg chg="add mod">
          <ac:chgData name="子豪 章" userId="a49aefbc8cdc36ad" providerId="LiveId" clId="{FAC8CF2B-4DFE-4CBE-A156-6507A9E54973}" dt="2024-01-28T08:49:22.140" v="5663" actId="13822"/>
          <ac:spMkLst>
            <pc:docMk/>
            <pc:sldMk cId="1072037665" sldId="303"/>
            <ac:spMk id="87" creationId="{B8DD41F1-6ADB-4241-867E-2DAAC914DCCF}"/>
          </ac:spMkLst>
        </pc:spChg>
        <pc:spChg chg="add mod">
          <ac:chgData name="子豪 章" userId="a49aefbc8cdc36ad" providerId="LiveId" clId="{FAC8CF2B-4DFE-4CBE-A156-6507A9E54973}" dt="2024-01-28T08:49:28.611" v="5666" actId="1076"/>
          <ac:spMkLst>
            <pc:docMk/>
            <pc:sldMk cId="1072037665" sldId="303"/>
            <ac:spMk id="89" creationId="{71065081-533B-4E95-AA90-1FE2D53EAD8C}"/>
          </ac:spMkLst>
        </pc:spChg>
        <pc:spChg chg="add mod">
          <ac:chgData name="子豪 章" userId="a49aefbc8cdc36ad" providerId="LiveId" clId="{FAC8CF2B-4DFE-4CBE-A156-6507A9E54973}" dt="2024-01-28T08:49:47.837" v="5680" actId="1076"/>
          <ac:spMkLst>
            <pc:docMk/>
            <pc:sldMk cId="1072037665" sldId="303"/>
            <ac:spMk id="90" creationId="{DC8A3D2D-64F6-4935-842E-C6A951F04AF3}"/>
          </ac:spMkLst>
        </pc:spChg>
        <pc:spChg chg="add mod">
          <ac:chgData name="子豪 章" userId="a49aefbc8cdc36ad" providerId="LiveId" clId="{FAC8CF2B-4DFE-4CBE-A156-6507A9E54973}" dt="2024-01-28T08:49:55.617" v="5682" actId="1076"/>
          <ac:spMkLst>
            <pc:docMk/>
            <pc:sldMk cId="1072037665" sldId="303"/>
            <ac:spMk id="91" creationId="{D849402E-3A2F-4155-8E79-B88F07D14E59}"/>
          </ac:spMkLst>
        </pc:spChg>
        <pc:spChg chg="add del mod">
          <ac:chgData name="子豪 章" userId="a49aefbc8cdc36ad" providerId="LiveId" clId="{FAC8CF2B-4DFE-4CBE-A156-6507A9E54973}" dt="2024-01-28T08:51:01.158" v="5708" actId="478"/>
          <ac:spMkLst>
            <pc:docMk/>
            <pc:sldMk cId="1072037665" sldId="303"/>
            <ac:spMk id="92" creationId="{91EE9B52-9CCA-448E-B18A-E94A834680DD}"/>
          </ac:spMkLst>
        </pc:spChg>
        <pc:spChg chg="add mod">
          <ac:chgData name="子豪 章" userId="a49aefbc8cdc36ad" providerId="LiveId" clId="{FAC8CF2B-4DFE-4CBE-A156-6507A9E54973}" dt="2024-01-28T08:50:18.166" v="5686" actId="1076"/>
          <ac:spMkLst>
            <pc:docMk/>
            <pc:sldMk cId="1072037665" sldId="303"/>
            <ac:spMk id="99" creationId="{EFB13F22-35F6-4DD6-A01C-58FDA16FBA97}"/>
          </ac:spMkLst>
        </pc:spChg>
        <pc:spChg chg="add mod">
          <ac:chgData name="子豪 章" userId="a49aefbc8cdc36ad" providerId="LiveId" clId="{FAC8CF2B-4DFE-4CBE-A156-6507A9E54973}" dt="2024-01-28T08:50:18.166" v="5686" actId="1076"/>
          <ac:spMkLst>
            <pc:docMk/>
            <pc:sldMk cId="1072037665" sldId="303"/>
            <ac:spMk id="100" creationId="{AF7C7210-B48D-4C70-BDF9-13416BCC4073}"/>
          </ac:spMkLst>
        </pc:spChg>
        <pc:spChg chg="add mod">
          <ac:chgData name="子豪 章" userId="a49aefbc8cdc36ad" providerId="LiveId" clId="{FAC8CF2B-4DFE-4CBE-A156-6507A9E54973}" dt="2024-01-28T08:50:18.166" v="5686" actId="1076"/>
          <ac:spMkLst>
            <pc:docMk/>
            <pc:sldMk cId="1072037665" sldId="303"/>
            <ac:spMk id="101" creationId="{91FB9E35-BB76-4D63-8254-717028843D52}"/>
          </ac:spMkLst>
        </pc:spChg>
        <pc:spChg chg="add mod">
          <ac:chgData name="子豪 章" userId="a49aefbc8cdc36ad" providerId="LiveId" clId="{FAC8CF2B-4DFE-4CBE-A156-6507A9E54973}" dt="2024-01-28T08:50:18.166" v="5686" actId="1076"/>
          <ac:spMkLst>
            <pc:docMk/>
            <pc:sldMk cId="1072037665" sldId="303"/>
            <ac:spMk id="104" creationId="{1357FEA4-EF99-4339-A8AE-04E219B6A2D1}"/>
          </ac:spMkLst>
        </pc:spChg>
        <pc:spChg chg="add mod">
          <ac:chgData name="子豪 章" userId="a49aefbc8cdc36ad" providerId="LiveId" clId="{FAC8CF2B-4DFE-4CBE-A156-6507A9E54973}" dt="2024-01-28T08:50:18.166" v="5686" actId="1076"/>
          <ac:spMkLst>
            <pc:docMk/>
            <pc:sldMk cId="1072037665" sldId="303"/>
            <ac:spMk id="107" creationId="{44BA4823-D2E2-4049-BEA1-D318B0AA99CC}"/>
          </ac:spMkLst>
        </pc:spChg>
        <pc:spChg chg="add mod">
          <ac:chgData name="子豪 章" userId="a49aefbc8cdc36ad" providerId="LiveId" clId="{FAC8CF2B-4DFE-4CBE-A156-6507A9E54973}" dt="2024-01-28T08:50:18.166" v="5686" actId="1076"/>
          <ac:spMkLst>
            <pc:docMk/>
            <pc:sldMk cId="1072037665" sldId="303"/>
            <ac:spMk id="108" creationId="{2C3C9800-2D54-48F1-AF19-DB9B3705DBD7}"/>
          </ac:spMkLst>
        </pc:spChg>
        <pc:spChg chg="add mod">
          <ac:chgData name="子豪 章" userId="a49aefbc8cdc36ad" providerId="LiveId" clId="{FAC8CF2B-4DFE-4CBE-A156-6507A9E54973}" dt="2024-01-28T08:51:04.089" v="5710" actId="1076"/>
          <ac:spMkLst>
            <pc:docMk/>
            <pc:sldMk cId="1072037665" sldId="303"/>
            <ac:spMk id="110" creationId="{311F57B2-A67B-4582-83DA-C13658878F69}"/>
          </ac:spMkLst>
        </pc:spChg>
        <pc:spChg chg="add mod">
          <ac:chgData name="子豪 章" userId="a49aefbc8cdc36ad" providerId="LiveId" clId="{FAC8CF2B-4DFE-4CBE-A156-6507A9E54973}" dt="2024-01-28T08:57:05.343" v="5725" actId="1076"/>
          <ac:spMkLst>
            <pc:docMk/>
            <pc:sldMk cId="1072037665" sldId="303"/>
            <ac:spMk id="111" creationId="{9A248C4E-6F88-441F-A3E5-8D4FA2D7EA04}"/>
          </ac:spMkLst>
        </pc:spChg>
        <pc:spChg chg="add del mod">
          <ac:chgData name="子豪 章" userId="a49aefbc8cdc36ad" providerId="LiveId" clId="{FAC8CF2B-4DFE-4CBE-A156-6507A9E54973}" dt="2024-01-28T09:20:31.148" v="6361" actId="478"/>
          <ac:spMkLst>
            <pc:docMk/>
            <pc:sldMk cId="1072037665" sldId="303"/>
            <ac:spMk id="112" creationId="{14939E8D-E922-49B3-81AC-C490B01EE4B7}"/>
          </ac:spMkLst>
        </pc:spChg>
        <pc:grpChg chg="del">
          <ac:chgData name="子豪 章" userId="a49aefbc8cdc36ad" providerId="LiveId" clId="{FAC8CF2B-4DFE-4CBE-A156-6507A9E54973}" dt="2024-01-28T08:50:26.461" v="5696" actId="478"/>
          <ac:grpSpMkLst>
            <pc:docMk/>
            <pc:sldMk cId="1072037665" sldId="303"/>
            <ac:grpSpMk id="51" creationId="{CB9F6E16-7521-CBCE-EA66-EB5601A4A7F6}"/>
          </ac:grpSpMkLst>
        </pc:grpChg>
        <pc:grpChg chg="del">
          <ac:chgData name="子豪 章" userId="a49aefbc8cdc36ad" providerId="LiveId" clId="{FAC8CF2B-4DFE-4CBE-A156-6507A9E54973}" dt="2024-01-28T08:50:25.297" v="5694" actId="478"/>
          <ac:grpSpMkLst>
            <pc:docMk/>
            <pc:sldMk cId="1072037665" sldId="303"/>
            <ac:grpSpMk id="60" creationId="{DF60735F-BD3A-EC74-45CB-39195F43C4E1}"/>
          </ac:grpSpMkLst>
        </pc:grpChg>
        <pc:grpChg chg="del">
          <ac:chgData name="子豪 章" userId="a49aefbc8cdc36ad" providerId="LiveId" clId="{FAC8CF2B-4DFE-4CBE-A156-6507A9E54973}" dt="2024-01-28T08:50:19.427" v="5687" actId="478"/>
          <ac:grpSpMkLst>
            <pc:docMk/>
            <pc:sldMk cId="1072037665" sldId="303"/>
            <ac:grpSpMk id="63" creationId="{694A2057-A9E7-4028-C3AA-4616DFDAB5A0}"/>
          </ac:grpSpMkLst>
        </pc:grpChg>
        <pc:grpChg chg="del">
          <ac:chgData name="子豪 章" userId="a49aefbc8cdc36ad" providerId="LiveId" clId="{FAC8CF2B-4DFE-4CBE-A156-6507A9E54973}" dt="2024-01-28T08:50:26.024" v="5695" actId="478"/>
          <ac:grpSpMkLst>
            <pc:docMk/>
            <pc:sldMk cId="1072037665" sldId="303"/>
            <ac:grpSpMk id="67" creationId="{1AA169B7-91F4-8390-4AA6-4D92E6FCC140}"/>
          </ac:grpSpMkLst>
        </pc:grpChg>
        <pc:grpChg chg="del">
          <ac:chgData name="子豪 章" userId="a49aefbc8cdc36ad" providerId="LiveId" clId="{FAC8CF2B-4DFE-4CBE-A156-6507A9E54973}" dt="2024-01-28T08:50:29.206" v="5698" actId="478"/>
          <ac:grpSpMkLst>
            <pc:docMk/>
            <pc:sldMk cId="1072037665" sldId="303"/>
            <ac:grpSpMk id="72" creationId="{AEF62D6E-EB4D-DFD8-D109-C0AB32B5BCCE}"/>
          </ac:grpSpMkLst>
        </pc:grpChg>
        <pc:grpChg chg="del">
          <ac:chgData name="子豪 章" userId="a49aefbc8cdc36ad" providerId="LiveId" clId="{FAC8CF2B-4DFE-4CBE-A156-6507A9E54973}" dt="2024-01-28T08:50:20.099" v="5688" actId="478"/>
          <ac:grpSpMkLst>
            <pc:docMk/>
            <pc:sldMk cId="1072037665" sldId="303"/>
            <ac:grpSpMk id="88" creationId="{09452076-F40F-FDC5-9983-E20D54361781}"/>
          </ac:grpSpMkLst>
        </pc:grpChg>
        <pc:grpChg chg="del">
          <ac:chgData name="子豪 章" userId="a49aefbc8cdc36ad" providerId="LiveId" clId="{FAC8CF2B-4DFE-4CBE-A156-6507A9E54973}" dt="2024-01-28T08:50:28.296" v="5697" actId="478"/>
          <ac:grpSpMkLst>
            <pc:docMk/>
            <pc:sldMk cId="1072037665" sldId="303"/>
            <ac:grpSpMk id="96" creationId="{6DF4249F-2FB8-B1C2-3918-F00BE5A0EC75}"/>
          </ac:grpSpMkLst>
        </pc:grpChg>
        <pc:grpChg chg="del">
          <ac:chgData name="子豪 章" userId="a49aefbc8cdc36ad" providerId="LiveId" clId="{FAC8CF2B-4DFE-4CBE-A156-6507A9E54973}" dt="2024-01-28T08:50:20.862" v="5689" actId="478"/>
          <ac:grpSpMkLst>
            <pc:docMk/>
            <pc:sldMk cId="1072037665" sldId="303"/>
            <ac:grpSpMk id="103" creationId="{9A9D8946-753F-E0E9-B7B7-D2D7DF67896A}"/>
          </ac:grpSpMkLst>
        </pc:grpChg>
        <pc:graphicFrameChg chg="add mod">
          <ac:chgData name="子豪 章" userId="a49aefbc8cdc36ad" providerId="LiveId" clId="{FAC8CF2B-4DFE-4CBE-A156-6507A9E54973}" dt="2024-01-28T08:56:14.206" v="5723"/>
          <ac:graphicFrameMkLst>
            <pc:docMk/>
            <pc:sldMk cId="1072037665" sldId="303"/>
            <ac:graphicFrameMk id="83" creationId="{6FB3B541-5FDB-4CC8-AFAD-6595A1FF2DD4}"/>
          </ac:graphicFrameMkLst>
        </pc:graphicFrameChg>
        <pc:inkChg chg="del">
          <ac:chgData name="子豪 章" userId="a49aefbc8cdc36ad" providerId="LiveId" clId="{FAC8CF2B-4DFE-4CBE-A156-6507A9E54973}" dt="2024-01-28T08:50:22.886" v="5692" actId="478"/>
          <ac:inkMkLst>
            <pc:docMk/>
            <pc:sldMk cId="1072037665" sldId="303"/>
            <ac:inkMk id="52" creationId="{6ADB7C41-7C86-9A10-FA06-4B324A6CE040}"/>
          </ac:inkMkLst>
        </pc:inkChg>
        <pc:inkChg chg="del">
          <ac:chgData name="子豪 章" userId="a49aefbc8cdc36ad" providerId="LiveId" clId="{FAC8CF2B-4DFE-4CBE-A156-6507A9E54973}" dt="2024-01-28T08:50:25.297" v="5694" actId="478"/>
          <ac:inkMkLst>
            <pc:docMk/>
            <pc:sldMk cId="1072037665" sldId="303"/>
            <ac:inkMk id="53" creationId="{80E332D7-5B77-7F49-4AB7-7AE980B6D896}"/>
          </ac:inkMkLst>
        </pc:inkChg>
        <pc:inkChg chg="del">
          <ac:chgData name="子豪 章" userId="a49aefbc8cdc36ad" providerId="LiveId" clId="{FAC8CF2B-4DFE-4CBE-A156-6507A9E54973}" dt="2024-01-28T08:50:25.297" v="5694" actId="478"/>
          <ac:inkMkLst>
            <pc:docMk/>
            <pc:sldMk cId="1072037665" sldId="303"/>
            <ac:inkMk id="54" creationId="{7E657669-73EC-2F62-5827-666015BCDB2C}"/>
          </ac:inkMkLst>
        </pc:inkChg>
        <pc:inkChg chg="del">
          <ac:chgData name="子豪 章" userId="a49aefbc8cdc36ad" providerId="LiveId" clId="{FAC8CF2B-4DFE-4CBE-A156-6507A9E54973}" dt="2024-01-28T08:50:21.651" v="5690" actId="478"/>
          <ac:inkMkLst>
            <pc:docMk/>
            <pc:sldMk cId="1072037665" sldId="303"/>
            <ac:inkMk id="57" creationId="{DA8E6F17-94F1-18DF-0C56-47527915AB91}"/>
          </ac:inkMkLst>
        </pc:inkChg>
        <pc:inkChg chg="del">
          <ac:chgData name="子豪 章" userId="a49aefbc8cdc36ad" providerId="LiveId" clId="{FAC8CF2B-4DFE-4CBE-A156-6507A9E54973}" dt="2024-01-28T08:50:22.040" v="5691" actId="478"/>
          <ac:inkMkLst>
            <pc:docMk/>
            <pc:sldMk cId="1072037665" sldId="303"/>
            <ac:inkMk id="58" creationId="{6410E974-065F-2AEA-4D30-C87136E3098F}"/>
          </ac:inkMkLst>
        </pc:inkChg>
        <pc:cxnChg chg="del">
          <ac:chgData name="子豪 章" userId="a49aefbc8cdc36ad" providerId="LiveId" clId="{FAC8CF2B-4DFE-4CBE-A156-6507A9E54973}" dt="2024-01-28T08:48:30.948" v="5624" actId="478"/>
          <ac:cxnSpMkLst>
            <pc:docMk/>
            <pc:sldMk cId="1072037665" sldId="303"/>
            <ac:cxnSpMk id="33" creationId="{56C1333F-651A-B0C1-4F22-3DD549987D7A}"/>
          </ac:cxnSpMkLst>
        </pc:cxnChg>
        <pc:cxnChg chg="del">
          <ac:chgData name="子豪 章" userId="a49aefbc8cdc36ad" providerId="LiveId" clId="{FAC8CF2B-4DFE-4CBE-A156-6507A9E54973}" dt="2024-01-28T08:48:30.948" v="5624" actId="478"/>
          <ac:cxnSpMkLst>
            <pc:docMk/>
            <pc:sldMk cId="1072037665" sldId="303"/>
            <ac:cxnSpMk id="34" creationId="{C52767ED-8E28-78F1-057E-FDA0D4CABD8B}"/>
          </ac:cxnSpMkLst>
        </pc:cxnChg>
        <pc:cxnChg chg="add">
          <ac:chgData name="子豪 章" userId="a49aefbc8cdc36ad" providerId="LiveId" clId="{FAC8CF2B-4DFE-4CBE-A156-6507A9E54973}" dt="2024-01-28T08:50:43.518" v="5701" actId="11529"/>
          <ac:cxnSpMkLst>
            <pc:docMk/>
            <pc:sldMk cId="1072037665" sldId="303"/>
            <ac:cxnSpMk id="75" creationId="{040D8361-7318-4BA0-A751-F8A1653C693E}"/>
          </ac:cxnSpMkLst>
        </pc:cxnChg>
        <pc:cxnChg chg="add mod">
          <ac:chgData name="子豪 章" userId="a49aefbc8cdc36ad" providerId="LiveId" clId="{FAC8CF2B-4DFE-4CBE-A156-6507A9E54973}" dt="2024-01-28T08:50:18.166" v="5686" actId="1076"/>
          <ac:cxnSpMkLst>
            <pc:docMk/>
            <pc:sldMk cId="1072037665" sldId="303"/>
            <ac:cxnSpMk id="105" creationId="{D16488A5-DD90-4D1F-8C1C-EF929E594F07}"/>
          </ac:cxnSpMkLst>
        </pc:cxnChg>
        <pc:cxnChg chg="add mod">
          <ac:chgData name="子豪 章" userId="a49aefbc8cdc36ad" providerId="LiveId" clId="{FAC8CF2B-4DFE-4CBE-A156-6507A9E54973}" dt="2024-01-28T08:50:18.166" v="5686" actId="1076"/>
          <ac:cxnSpMkLst>
            <pc:docMk/>
            <pc:sldMk cId="1072037665" sldId="303"/>
            <ac:cxnSpMk id="106" creationId="{AEC95B76-E494-4482-85AB-5EA14FE62B33}"/>
          </ac:cxnSpMkLst>
        </pc:cxnChg>
        <pc:cxnChg chg="add mod">
          <ac:chgData name="子豪 章" userId="a49aefbc8cdc36ad" providerId="LiveId" clId="{FAC8CF2B-4DFE-4CBE-A156-6507A9E54973}" dt="2024-01-28T08:50:49.484" v="5704" actId="14100"/>
          <ac:cxnSpMkLst>
            <pc:docMk/>
            <pc:sldMk cId="1072037665" sldId="303"/>
            <ac:cxnSpMk id="109" creationId="{618FA9F4-17BB-41DA-9428-F99300464529}"/>
          </ac:cxnSpMkLst>
        </pc:cxnChg>
      </pc:sldChg>
      <pc:sldChg chg="addSp delSp modSp new mod modClrScheme chgLayout">
        <pc:chgData name="子豪 章" userId="a49aefbc8cdc36ad" providerId="LiveId" clId="{FAC8CF2B-4DFE-4CBE-A156-6507A9E54973}" dt="2024-01-29T07:40:12.346" v="10643" actId="20577"/>
        <pc:sldMkLst>
          <pc:docMk/>
          <pc:sldMk cId="948603712" sldId="304"/>
        </pc:sldMkLst>
        <pc:spChg chg="mod ord">
          <ac:chgData name="子豪 章" userId="a49aefbc8cdc36ad" providerId="LiveId" clId="{FAC8CF2B-4DFE-4CBE-A156-6507A9E54973}" dt="2024-01-29T07:40:12.346" v="10643" actId="20577"/>
          <ac:spMkLst>
            <pc:docMk/>
            <pc:sldMk cId="948603712" sldId="304"/>
            <ac:spMk id="2" creationId="{DB673CF0-1D85-4C9B-8BC4-8DB39A4C4B4C}"/>
          </ac:spMkLst>
        </pc:spChg>
        <pc:spChg chg="del">
          <ac:chgData name="子豪 章" userId="a49aefbc8cdc36ad" providerId="LiveId" clId="{FAC8CF2B-4DFE-4CBE-A156-6507A9E54973}" dt="2024-01-28T09:46:23.555" v="7130" actId="700"/>
          <ac:spMkLst>
            <pc:docMk/>
            <pc:sldMk cId="948603712" sldId="304"/>
            <ac:spMk id="3" creationId="{34EEAC29-1D81-404A-928C-D2892A8DCBEF}"/>
          </ac:spMkLst>
        </pc:spChg>
        <pc:spChg chg="add mod">
          <ac:chgData name="子豪 章" userId="a49aefbc8cdc36ad" providerId="LiveId" clId="{FAC8CF2B-4DFE-4CBE-A156-6507A9E54973}" dt="2024-01-29T06:12:58.980" v="8872" actId="20577"/>
          <ac:spMkLst>
            <pc:docMk/>
            <pc:sldMk cId="948603712" sldId="304"/>
            <ac:spMk id="3" creationId="{F36A8D74-32C8-46E9-93A0-6CAED0D013E0}"/>
          </ac:spMkLst>
        </pc:spChg>
        <pc:spChg chg="add mod">
          <ac:chgData name="子豪 章" userId="a49aefbc8cdc36ad" providerId="LiveId" clId="{FAC8CF2B-4DFE-4CBE-A156-6507A9E54973}" dt="2024-01-29T05:56:50.068" v="8810" actId="1076"/>
          <ac:spMkLst>
            <pc:docMk/>
            <pc:sldMk cId="948603712" sldId="304"/>
            <ac:spMk id="4" creationId="{D48AA5A6-9CB8-4D72-9EA7-0C3CB1BB43E2}"/>
          </ac:spMkLst>
        </pc:spChg>
        <pc:spChg chg="add mod">
          <ac:chgData name="子豪 章" userId="a49aefbc8cdc36ad" providerId="LiveId" clId="{FAC8CF2B-4DFE-4CBE-A156-6507A9E54973}" dt="2024-01-29T06:13:01.615" v="8873" actId="1076"/>
          <ac:spMkLst>
            <pc:docMk/>
            <pc:sldMk cId="948603712" sldId="304"/>
            <ac:spMk id="5" creationId="{6C486947-74CE-4C4A-9778-EA028D65458F}"/>
          </ac:spMkLst>
        </pc:spChg>
        <pc:spChg chg="add del mod">
          <ac:chgData name="子豪 章" userId="a49aefbc8cdc36ad" providerId="LiveId" clId="{FAC8CF2B-4DFE-4CBE-A156-6507A9E54973}" dt="2024-01-28T09:50:25.808" v="7157" actId="478"/>
          <ac:spMkLst>
            <pc:docMk/>
            <pc:sldMk cId="948603712" sldId="304"/>
            <ac:spMk id="6" creationId="{15EA811D-6B85-4112-8FD7-BEC7C90FA848}"/>
          </ac:spMkLst>
        </pc:spChg>
        <pc:spChg chg="add del mod">
          <ac:chgData name="子豪 章" userId="a49aefbc8cdc36ad" providerId="LiveId" clId="{FAC8CF2B-4DFE-4CBE-A156-6507A9E54973}" dt="2024-01-29T06:31:43.449" v="9014"/>
          <ac:spMkLst>
            <pc:docMk/>
            <pc:sldMk cId="948603712" sldId="304"/>
            <ac:spMk id="6" creationId="{973A7260-47DB-4F91-870A-DE91B970C250}"/>
          </ac:spMkLst>
        </pc:spChg>
        <pc:spChg chg="add del mod">
          <ac:chgData name="子豪 章" userId="a49aefbc8cdc36ad" providerId="LiveId" clId="{FAC8CF2B-4DFE-4CBE-A156-6507A9E54973}" dt="2024-01-28T09:39:37.387" v="6857" actId="478"/>
          <ac:spMkLst>
            <pc:docMk/>
            <pc:sldMk cId="948603712" sldId="304"/>
            <ac:spMk id="10" creationId="{036A704D-68F0-417A-B4CD-9A177F8C575A}"/>
          </ac:spMkLst>
        </pc:spChg>
        <pc:spChg chg="add mod">
          <ac:chgData name="子豪 章" userId="a49aefbc8cdc36ad" providerId="LiveId" clId="{FAC8CF2B-4DFE-4CBE-A156-6507A9E54973}" dt="2024-01-29T06:24:22.147" v="8932" actId="1076"/>
          <ac:spMkLst>
            <pc:docMk/>
            <pc:sldMk cId="948603712" sldId="304"/>
            <ac:spMk id="12" creationId="{2CB850F6-4710-49E3-A19B-4385374F7369}"/>
          </ac:spMkLst>
        </pc:spChg>
        <pc:spChg chg="add mod">
          <ac:chgData name="子豪 章" userId="a49aefbc8cdc36ad" providerId="LiveId" clId="{FAC8CF2B-4DFE-4CBE-A156-6507A9E54973}" dt="2024-01-29T06:24:13.037" v="8927" actId="1076"/>
          <ac:spMkLst>
            <pc:docMk/>
            <pc:sldMk cId="948603712" sldId="304"/>
            <ac:spMk id="14" creationId="{1A2500C1-B92B-417E-AE49-F8448DB6D134}"/>
          </ac:spMkLst>
        </pc:spChg>
        <pc:spChg chg="add del mod">
          <ac:chgData name="子豪 章" userId="a49aefbc8cdc36ad" providerId="LiveId" clId="{FAC8CF2B-4DFE-4CBE-A156-6507A9E54973}" dt="2024-01-28T09:50:24.772" v="7156" actId="478"/>
          <ac:spMkLst>
            <pc:docMk/>
            <pc:sldMk cId="948603712" sldId="304"/>
            <ac:spMk id="15" creationId="{CCD7AB2E-C98D-4C17-B4BA-1EB94BFB372B}"/>
          </ac:spMkLst>
        </pc:spChg>
        <pc:spChg chg="add del mod">
          <ac:chgData name="子豪 章" userId="a49aefbc8cdc36ad" providerId="LiveId" clId="{FAC8CF2B-4DFE-4CBE-A156-6507A9E54973}" dt="2024-01-28T10:16:53.935" v="7472" actId="478"/>
          <ac:spMkLst>
            <pc:docMk/>
            <pc:sldMk cId="948603712" sldId="304"/>
            <ac:spMk id="19" creationId="{9F608672-5C72-4348-AEBA-EDEE7037F0E8}"/>
          </ac:spMkLst>
        </pc:spChg>
        <pc:spChg chg="add del">
          <ac:chgData name="子豪 章" userId="a49aefbc8cdc36ad" providerId="LiveId" clId="{FAC8CF2B-4DFE-4CBE-A156-6507A9E54973}" dt="2024-01-28T09:58:00.743" v="7210" actId="478"/>
          <ac:spMkLst>
            <pc:docMk/>
            <pc:sldMk cId="948603712" sldId="304"/>
            <ac:spMk id="20" creationId="{E207BB62-F9C0-49B0-9393-FC424F0CE771}"/>
          </ac:spMkLst>
        </pc:spChg>
        <pc:spChg chg="add mod">
          <ac:chgData name="子豪 章" userId="a49aefbc8cdc36ad" providerId="LiveId" clId="{FAC8CF2B-4DFE-4CBE-A156-6507A9E54973}" dt="2024-01-29T06:31:38.893" v="9006"/>
          <ac:spMkLst>
            <pc:docMk/>
            <pc:sldMk cId="948603712" sldId="304"/>
            <ac:spMk id="24" creationId="{2352277B-B03B-4E65-A9BB-C95E6D96E873}"/>
          </ac:spMkLst>
        </pc:spChg>
        <pc:spChg chg="add mod">
          <ac:chgData name="子豪 章" userId="a49aefbc8cdc36ad" providerId="LiveId" clId="{FAC8CF2B-4DFE-4CBE-A156-6507A9E54973}" dt="2024-01-29T06:32:08.132" v="9034" actId="1076"/>
          <ac:spMkLst>
            <pc:docMk/>
            <pc:sldMk cId="948603712" sldId="304"/>
            <ac:spMk id="25" creationId="{80721FC3-3315-459C-AFE0-E427382BD94A}"/>
          </ac:spMkLst>
        </pc:spChg>
        <pc:spChg chg="add del">
          <ac:chgData name="子豪 章" userId="a49aefbc8cdc36ad" providerId="LiveId" clId="{FAC8CF2B-4DFE-4CBE-A156-6507A9E54973}" dt="2024-01-28T10:03:06.580" v="7328" actId="11529"/>
          <ac:spMkLst>
            <pc:docMk/>
            <pc:sldMk cId="948603712" sldId="304"/>
            <ac:spMk id="27" creationId="{E3FE493C-4900-489A-B62E-DA343CE903E9}"/>
          </ac:spMkLst>
        </pc:spChg>
        <pc:spChg chg="add mod">
          <ac:chgData name="子豪 章" userId="a49aefbc8cdc36ad" providerId="LiveId" clId="{FAC8CF2B-4DFE-4CBE-A156-6507A9E54973}" dt="2024-01-29T06:32:11.136" v="9035" actId="1076"/>
          <ac:spMkLst>
            <pc:docMk/>
            <pc:sldMk cId="948603712" sldId="304"/>
            <ac:spMk id="28" creationId="{79F97D45-D633-4E3B-89C4-6189EEF592FC}"/>
          </ac:spMkLst>
        </pc:spChg>
        <pc:spChg chg="add mod">
          <ac:chgData name="子豪 章" userId="a49aefbc8cdc36ad" providerId="LiveId" clId="{FAC8CF2B-4DFE-4CBE-A156-6507A9E54973}" dt="2024-01-29T06:32:15.753" v="9039" actId="1076"/>
          <ac:spMkLst>
            <pc:docMk/>
            <pc:sldMk cId="948603712" sldId="304"/>
            <ac:spMk id="30" creationId="{A58F1EED-EB77-4299-9C71-989A03957F55}"/>
          </ac:spMkLst>
        </pc:spChg>
        <pc:spChg chg="add mod">
          <ac:chgData name="子豪 章" userId="a49aefbc8cdc36ad" providerId="LiveId" clId="{FAC8CF2B-4DFE-4CBE-A156-6507A9E54973}" dt="2024-01-29T06:31:11.370" v="8959" actId="14100"/>
          <ac:spMkLst>
            <pc:docMk/>
            <pc:sldMk cId="948603712" sldId="304"/>
            <ac:spMk id="31" creationId="{172FB8B7-9348-4B4B-8DCB-F3FB0F530099}"/>
          </ac:spMkLst>
        </pc:spChg>
        <pc:spChg chg="add mod">
          <ac:chgData name="子豪 章" userId="a49aefbc8cdc36ad" providerId="LiveId" clId="{FAC8CF2B-4DFE-4CBE-A156-6507A9E54973}" dt="2024-01-29T06:32:13.734" v="9038" actId="1076"/>
          <ac:spMkLst>
            <pc:docMk/>
            <pc:sldMk cId="948603712" sldId="304"/>
            <ac:spMk id="37" creationId="{BE41DD1C-6119-4124-875F-F803F7CFC383}"/>
          </ac:spMkLst>
        </pc:spChg>
        <pc:grpChg chg="add mod">
          <ac:chgData name="子豪 章" userId="a49aefbc8cdc36ad" providerId="LiveId" clId="{FAC8CF2B-4DFE-4CBE-A156-6507A9E54973}" dt="2024-01-29T06:31:38.893" v="9006"/>
          <ac:grpSpMkLst>
            <pc:docMk/>
            <pc:sldMk cId="948603712" sldId="304"/>
            <ac:grpSpMk id="26" creationId="{D99F0010-166F-45A5-9E46-EFEDC4A20B92}"/>
          </ac:grpSpMkLst>
        </pc:grpChg>
        <pc:graphicFrameChg chg="add mod">
          <ac:chgData name="子豪 章" userId="a49aefbc8cdc36ad" providerId="LiveId" clId="{FAC8CF2B-4DFE-4CBE-A156-6507A9E54973}" dt="2024-01-29T06:24:11.683" v="8926" actId="1076"/>
          <ac:graphicFrameMkLst>
            <pc:docMk/>
            <pc:sldMk cId="948603712" sldId="304"/>
            <ac:graphicFrameMk id="11" creationId="{FA550CAE-1CC1-4693-9EE3-856F5CB8A6D3}"/>
          </ac:graphicFrameMkLst>
        </pc:graphicFrameChg>
        <pc:picChg chg="add del mod">
          <ac:chgData name="子豪 章" userId="a49aefbc8cdc36ad" providerId="LiveId" clId="{FAC8CF2B-4DFE-4CBE-A156-6507A9E54973}" dt="2024-01-28T09:28:18.174" v="6710" actId="21"/>
          <ac:picMkLst>
            <pc:docMk/>
            <pc:sldMk cId="948603712" sldId="304"/>
            <ac:picMk id="7" creationId="{3E986B52-8C90-4443-8A41-E131DAF8F562}"/>
          </ac:picMkLst>
        </pc:picChg>
        <pc:picChg chg="add mod">
          <ac:chgData name="子豪 章" userId="a49aefbc8cdc36ad" providerId="LiveId" clId="{FAC8CF2B-4DFE-4CBE-A156-6507A9E54973}" dt="2024-01-29T06:24:20.125" v="8931" actId="1076"/>
          <ac:picMkLst>
            <pc:docMk/>
            <pc:sldMk cId="948603712" sldId="304"/>
            <ac:picMk id="8" creationId="{B7C50A6B-446E-4042-8AFF-A7FC202077C3}"/>
          </ac:picMkLst>
        </pc:picChg>
        <pc:picChg chg="add mod">
          <ac:chgData name="子豪 章" userId="a49aefbc8cdc36ad" providerId="LiveId" clId="{FAC8CF2B-4DFE-4CBE-A156-6507A9E54973}" dt="2024-01-29T06:24:14.768" v="8928" actId="1076"/>
          <ac:picMkLst>
            <pc:docMk/>
            <pc:sldMk cId="948603712" sldId="304"/>
            <ac:picMk id="9" creationId="{BB7FBF93-9CF1-4EC9-A13F-E4E0EA692B7F}"/>
          </ac:picMkLst>
        </pc:picChg>
        <pc:picChg chg="add mod">
          <ac:chgData name="子豪 章" userId="a49aefbc8cdc36ad" providerId="LiveId" clId="{FAC8CF2B-4DFE-4CBE-A156-6507A9E54973}" dt="2024-01-29T06:08:25.210" v="8832" actId="1076"/>
          <ac:picMkLst>
            <pc:docMk/>
            <pc:sldMk cId="948603712" sldId="304"/>
            <ac:picMk id="13" creationId="{4EBFB78D-FCB7-43B1-A0C9-D8DF89A3FACE}"/>
          </ac:picMkLst>
        </pc:picChg>
        <pc:picChg chg="add del mod">
          <ac:chgData name="子豪 章" userId="a49aefbc8cdc36ad" providerId="LiveId" clId="{FAC8CF2B-4DFE-4CBE-A156-6507A9E54973}" dt="2024-01-28T09:46:06.502" v="7121" actId="478"/>
          <ac:picMkLst>
            <pc:docMk/>
            <pc:sldMk cId="948603712" sldId="304"/>
            <ac:picMk id="16" creationId="{B58B8961-BE1D-4D3E-89EA-A926A25A6194}"/>
          </ac:picMkLst>
        </pc:picChg>
        <pc:picChg chg="add del mod">
          <ac:chgData name="子豪 章" userId="a49aefbc8cdc36ad" providerId="LiveId" clId="{FAC8CF2B-4DFE-4CBE-A156-6507A9E54973}" dt="2024-01-28T09:50:23.553" v="7155" actId="478"/>
          <ac:picMkLst>
            <pc:docMk/>
            <pc:sldMk cId="948603712" sldId="304"/>
            <ac:picMk id="17" creationId="{356CE92F-FFED-4AB9-B227-710D5BC244E8}"/>
          </ac:picMkLst>
        </pc:picChg>
        <pc:picChg chg="add del mod">
          <ac:chgData name="子豪 章" userId="a49aefbc8cdc36ad" providerId="LiveId" clId="{FAC8CF2B-4DFE-4CBE-A156-6507A9E54973}" dt="2024-01-28T09:50:23.110" v="7154" actId="478"/>
          <ac:picMkLst>
            <pc:docMk/>
            <pc:sldMk cId="948603712" sldId="304"/>
            <ac:picMk id="18" creationId="{D15CBF61-E075-4533-BACE-43B480668754}"/>
          </ac:picMkLst>
        </pc:picChg>
        <pc:picChg chg="add del mod">
          <ac:chgData name="子豪 章" userId="a49aefbc8cdc36ad" providerId="LiveId" clId="{FAC8CF2B-4DFE-4CBE-A156-6507A9E54973}" dt="2024-01-28T09:59:15.830" v="7221" actId="478"/>
          <ac:picMkLst>
            <pc:docMk/>
            <pc:sldMk cId="948603712" sldId="304"/>
            <ac:picMk id="21" creationId="{59CA687B-C1EB-4AE3-A62B-A3CD821ED773}"/>
          </ac:picMkLst>
        </pc:picChg>
        <pc:picChg chg="add mod">
          <ac:chgData name="子豪 章" userId="a49aefbc8cdc36ad" providerId="LiveId" clId="{FAC8CF2B-4DFE-4CBE-A156-6507A9E54973}" dt="2024-01-29T06:32:12.412" v="9037" actId="1076"/>
          <ac:picMkLst>
            <pc:docMk/>
            <pc:sldMk cId="948603712" sldId="304"/>
            <ac:picMk id="22" creationId="{1EC47D2D-1964-4DAD-9B3B-73075B946C80}"/>
          </ac:picMkLst>
        </pc:picChg>
        <pc:picChg chg="add mod">
          <ac:chgData name="子豪 章" userId="a49aefbc8cdc36ad" providerId="LiveId" clId="{FAC8CF2B-4DFE-4CBE-A156-6507A9E54973}" dt="2024-01-29T06:31:38.893" v="9006"/>
          <ac:picMkLst>
            <pc:docMk/>
            <pc:sldMk cId="948603712" sldId="304"/>
            <ac:picMk id="23" creationId="{58E02BA0-100E-4255-95AF-CBBC33599D1E}"/>
          </ac:picMkLst>
        </pc:picChg>
        <pc:picChg chg="add mod">
          <ac:chgData name="子豪 章" userId="a49aefbc8cdc36ad" providerId="LiveId" clId="{FAC8CF2B-4DFE-4CBE-A156-6507A9E54973}" dt="2024-01-29T06:32:26.395" v="9043" actId="1076"/>
          <ac:picMkLst>
            <pc:docMk/>
            <pc:sldMk cId="948603712" sldId="304"/>
            <ac:picMk id="32" creationId="{E4C6E11B-2512-4A3D-A417-01BEC0FCF43A}"/>
          </ac:picMkLst>
        </pc:picChg>
        <pc:picChg chg="add mod">
          <ac:chgData name="子豪 章" userId="a49aefbc8cdc36ad" providerId="LiveId" clId="{FAC8CF2B-4DFE-4CBE-A156-6507A9E54973}" dt="2024-01-29T06:32:24.759" v="9041" actId="1076"/>
          <ac:picMkLst>
            <pc:docMk/>
            <pc:sldMk cId="948603712" sldId="304"/>
            <ac:picMk id="33" creationId="{3A29AAB5-FFD5-49C0-99C5-8FFEE10734C2}"/>
          </ac:picMkLst>
        </pc:picChg>
        <pc:picChg chg="add mod">
          <ac:chgData name="子豪 章" userId="a49aefbc8cdc36ad" providerId="LiveId" clId="{FAC8CF2B-4DFE-4CBE-A156-6507A9E54973}" dt="2024-01-29T06:32:25.502" v="9042" actId="1076"/>
          <ac:picMkLst>
            <pc:docMk/>
            <pc:sldMk cId="948603712" sldId="304"/>
            <ac:picMk id="34" creationId="{C95D61DD-B11D-4259-A99E-F609CAEB641E}"/>
          </ac:picMkLst>
        </pc:picChg>
        <pc:picChg chg="add mod">
          <ac:chgData name="子豪 章" userId="a49aefbc8cdc36ad" providerId="LiveId" clId="{FAC8CF2B-4DFE-4CBE-A156-6507A9E54973}" dt="2024-01-29T06:32:23.822" v="9040" actId="1076"/>
          <ac:picMkLst>
            <pc:docMk/>
            <pc:sldMk cId="948603712" sldId="304"/>
            <ac:picMk id="35" creationId="{4AA6F3D4-B2E6-46EF-97A1-A4BE15651CED}"/>
          </ac:picMkLst>
        </pc:picChg>
      </pc:sldChg>
      <pc:sldChg chg="modSp add mod ord">
        <pc:chgData name="子豪 章" userId="a49aefbc8cdc36ad" providerId="LiveId" clId="{FAC8CF2B-4DFE-4CBE-A156-6507A9E54973}" dt="2024-01-29T07:49:26.061" v="10695" actId="1076"/>
        <pc:sldMkLst>
          <pc:docMk/>
          <pc:sldMk cId="873407532" sldId="305"/>
        </pc:sldMkLst>
        <pc:spChg chg="mod">
          <ac:chgData name="子豪 章" userId="a49aefbc8cdc36ad" providerId="LiveId" clId="{FAC8CF2B-4DFE-4CBE-A156-6507A9E54973}" dt="2024-01-29T07:49:23.019" v="10693" actId="1076"/>
          <ac:spMkLst>
            <pc:docMk/>
            <pc:sldMk cId="873407532" sldId="305"/>
            <ac:spMk id="14" creationId="{4154A7C1-A1FE-AE65-382C-DE65C1BF2877}"/>
          </ac:spMkLst>
        </pc:spChg>
        <pc:graphicFrameChg chg="mod modGraphic">
          <ac:chgData name="子豪 章" userId="a49aefbc8cdc36ad" providerId="LiveId" clId="{FAC8CF2B-4DFE-4CBE-A156-6507A9E54973}" dt="2024-01-28T10:48:45.212" v="8415" actId="108"/>
          <ac:graphicFrameMkLst>
            <pc:docMk/>
            <pc:sldMk cId="873407532" sldId="305"/>
            <ac:graphicFrameMk id="4" creationId="{B84F831F-DD2C-421F-8E69-49A86BB5A42E}"/>
          </ac:graphicFrameMkLst>
        </pc:graphicFrameChg>
        <pc:picChg chg="mod">
          <ac:chgData name="子豪 章" userId="a49aefbc8cdc36ad" providerId="LiveId" clId="{FAC8CF2B-4DFE-4CBE-A156-6507A9E54973}" dt="2024-01-29T07:49:26.061" v="10695" actId="1076"/>
          <ac:picMkLst>
            <pc:docMk/>
            <pc:sldMk cId="873407532" sldId="305"/>
            <ac:picMk id="13" creationId="{5BBB5227-95E0-8A4E-E420-2FBAB0F85D42}"/>
          </ac:picMkLst>
        </pc:picChg>
      </pc:sldChg>
      <pc:sldChg chg="addSp delSp modSp add mod">
        <pc:chgData name="子豪 章" userId="a49aefbc8cdc36ad" providerId="LiveId" clId="{FAC8CF2B-4DFE-4CBE-A156-6507A9E54973}" dt="2024-01-29T09:14:06.032" v="11534" actId="1076"/>
        <pc:sldMkLst>
          <pc:docMk/>
          <pc:sldMk cId="3911561756" sldId="306"/>
        </pc:sldMkLst>
        <pc:spChg chg="mod">
          <ac:chgData name="子豪 章" userId="a49aefbc8cdc36ad" providerId="LiveId" clId="{FAC8CF2B-4DFE-4CBE-A156-6507A9E54973}" dt="2024-01-28T10:31:52.776" v="8052" actId="5793"/>
          <ac:spMkLst>
            <pc:docMk/>
            <pc:sldMk cId="3911561756" sldId="306"/>
            <ac:spMk id="2" creationId="{DB673CF0-1D85-4C9B-8BC4-8DB39A4C4B4C}"/>
          </ac:spMkLst>
        </pc:spChg>
        <pc:spChg chg="del mod">
          <ac:chgData name="子豪 章" userId="a49aefbc8cdc36ad" providerId="LiveId" clId="{FAC8CF2B-4DFE-4CBE-A156-6507A9E54973}" dt="2024-01-29T08:56:40.853" v="11228" actId="21"/>
          <ac:spMkLst>
            <pc:docMk/>
            <pc:sldMk cId="3911561756" sldId="306"/>
            <ac:spMk id="3" creationId="{B2D35FD7-54C0-A075-14B0-90EBD2C22EDD}"/>
          </ac:spMkLst>
        </pc:spChg>
        <pc:spChg chg="del">
          <ac:chgData name="子豪 章" userId="a49aefbc8cdc36ad" providerId="LiveId" clId="{FAC8CF2B-4DFE-4CBE-A156-6507A9E54973}" dt="2024-01-28T10:31:45.007" v="8042" actId="478"/>
          <ac:spMkLst>
            <pc:docMk/>
            <pc:sldMk cId="3911561756" sldId="306"/>
            <ac:spMk id="4" creationId="{D48AA5A6-9CB8-4D72-9EA7-0C3CB1BB43E2}"/>
          </ac:spMkLst>
        </pc:spChg>
        <pc:spChg chg="add del mod">
          <ac:chgData name="子豪 章" userId="a49aefbc8cdc36ad" providerId="LiveId" clId="{FAC8CF2B-4DFE-4CBE-A156-6507A9E54973}" dt="2024-01-29T08:56:40.853" v="11228" actId="21"/>
          <ac:spMkLst>
            <pc:docMk/>
            <pc:sldMk cId="3911561756" sldId="306"/>
            <ac:spMk id="4" creationId="{F7404648-122F-4DB7-BEBF-EEEB39F7403F}"/>
          </ac:spMkLst>
        </pc:spChg>
        <pc:spChg chg="del">
          <ac:chgData name="子豪 章" userId="a49aefbc8cdc36ad" providerId="LiveId" clId="{FAC8CF2B-4DFE-4CBE-A156-6507A9E54973}" dt="2024-01-28T10:31:45.007" v="8042" actId="478"/>
          <ac:spMkLst>
            <pc:docMk/>
            <pc:sldMk cId="3911561756" sldId="306"/>
            <ac:spMk id="5" creationId="{6C486947-74CE-4C4A-9778-EA028D65458F}"/>
          </ac:spMkLst>
        </pc:spChg>
        <pc:spChg chg="del">
          <ac:chgData name="子豪 章" userId="a49aefbc8cdc36ad" providerId="LiveId" clId="{FAC8CF2B-4DFE-4CBE-A156-6507A9E54973}" dt="2024-01-28T10:31:45.007" v="8042" actId="478"/>
          <ac:spMkLst>
            <pc:docMk/>
            <pc:sldMk cId="3911561756" sldId="306"/>
            <ac:spMk id="6" creationId="{15EA811D-6B85-4112-8FD7-BEC7C90FA848}"/>
          </ac:spMkLst>
        </pc:spChg>
        <pc:spChg chg="add del mod">
          <ac:chgData name="子豪 章" userId="a49aefbc8cdc36ad" providerId="LiveId" clId="{FAC8CF2B-4DFE-4CBE-A156-6507A9E54973}" dt="2024-01-29T09:02:08.327" v="11358" actId="478"/>
          <ac:spMkLst>
            <pc:docMk/>
            <pc:sldMk cId="3911561756" sldId="306"/>
            <ac:spMk id="6" creationId="{C6A82CE0-9A46-4BF4-8367-E7D896D47821}"/>
          </ac:spMkLst>
        </pc:spChg>
        <pc:spChg chg="add mod">
          <ac:chgData name="子豪 章" userId="a49aefbc8cdc36ad" providerId="LiveId" clId="{FAC8CF2B-4DFE-4CBE-A156-6507A9E54973}" dt="2024-01-29T09:04:59.507" v="11486" actId="1076"/>
          <ac:spMkLst>
            <pc:docMk/>
            <pc:sldMk cId="3911561756" sldId="306"/>
            <ac:spMk id="7" creationId="{B1CB01E2-94B3-41DE-923E-C5EB21F9DFE2}"/>
          </ac:spMkLst>
        </pc:spChg>
        <pc:spChg chg="add mod">
          <ac:chgData name="子豪 章" userId="a49aefbc8cdc36ad" providerId="LiveId" clId="{FAC8CF2B-4DFE-4CBE-A156-6507A9E54973}" dt="2024-01-29T09:05:01.449" v="11488" actId="1076"/>
          <ac:spMkLst>
            <pc:docMk/>
            <pc:sldMk cId="3911561756" sldId="306"/>
            <ac:spMk id="8" creationId="{B45198B5-EE78-43F4-A912-2EA8B3CC7E62}"/>
          </ac:spMkLst>
        </pc:spChg>
        <pc:spChg chg="add del mod">
          <ac:chgData name="子豪 章" userId="a49aefbc8cdc36ad" providerId="LiveId" clId="{FAC8CF2B-4DFE-4CBE-A156-6507A9E54973}" dt="2024-01-29T08:54:19.650" v="11137"/>
          <ac:spMkLst>
            <pc:docMk/>
            <pc:sldMk cId="3911561756" sldId="306"/>
            <ac:spMk id="11" creationId="{7B080234-56BF-4486-9084-A4C0A92DCDAA}"/>
          </ac:spMkLst>
        </pc:spChg>
        <pc:spChg chg="del">
          <ac:chgData name="子豪 章" userId="a49aefbc8cdc36ad" providerId="LiveId" clId="{FAC8CF2B-4DFE-4CBE-A156-6507A9E54973}" dt="2024-01-28T10:31:45.007" v="8042" actId="478"/>
          <ac:spMkLst>
            <pc:docMk/>
            <pc:sldMk cId="3911561756" sldId="306"/>
            <ac:spMk id="12" creationId="{2CB850F6-4710-49E3-A19B-4385374F7369}"/>
          </ac:spMkLst>
        </pc:spChg>
        <pc:spChg chg="add del mod">
          <ac:chgData name="子豪 章" userId="a49aefbc8cdc36ad" providerId="LiveId" clId="{FAC8CF2B-4DFE-4CBE-A156-6507A9E54973}" dt="2024-01-29T08:58:38.470" v="11278" actId="478"/>
          <ac:spMkLst>
            <pc:docMk/>
            <pc:sldMk cId="3911561756" sldId="306"/>
            <ac:spMk id="13" creationId="{97C872AC-7477-45C4-890C-018CEBFBADAA}"/>
          </ac:spMkLst>
        </pc:spChg>
        <pc:spChg chg="del">
          <ac:chgData name="子豪 章" userId="a49aefbc8cdc36ad" providerId="LiveId" clId="{FAC8CF2B-4DFE-4CBE-A156-6507A9E54973}" dt="2024-01-28T10:31:45.007" v="8042" actId="478"/>
          <ac:spMkLst>
            <pc:docMk/>
            <pc:sldMk cId="3911561756" sldId="306"/>
            <ac:spMk id="14" creationId="{1A2500C1-B92B-417E-AE49-F8448DB6D134}"/>
          </ac:spMkLst>
        </pc:spChg>
        <pc:spChg chg="del">
          <ac:chgData name="子豪 章" userId="a49aefbc8cdc36ad" providerId="LiveId" clId="{FAC8CF2B-4DFE-4CBE-A156-6507A9E54973}" dt="2024-01-28T10:31:45.007" v="8042" actId="478"/>
          <ac:spMkLst>
            <pc:docMk/>
            <pc:sldMk cId="3911561756" sldId="306"/>
            <ac:spMk id="15" creationId="{CCD7AB2E-C98D-4C17-B4BA-1EB94BFB372B}"/>
          </ac:spMkLst>
        </pc:spChg>
        <pc:spChg chg="add del mod">
          <ac:chgData name="子豪 章" userId="a49aefbc8cdc36ad" providerId="LiveId" clId="{FAC8CF2B-4DFE-4CBE-A156-6507A9E54973}" dt="2024-01-28T10:48:35.152" v="8411" actId="478"/>
          <ac:spMkLst>
            <pc:docMk/>
            <pc:sldMk cId="3911561756" sldId="306"/>
            <ac:spMk id="16" creationId="{98AC5B28-E10C-4F5A-8213-D78B90344B0A}"/>
          </ac:spMkLst>
        </pc:spChg>
        <pc:spChg chg="add mod">
          <ac:chgData name="子豪 章" userId="a49aefbc8cdc36ad" providerId="LiveId" clId="{FAC8CF2B-4DFE-4CBE-A156-6507A9E54973}" dt="2024-01-29T09:04:05.348" v="11391" actId="1076"/>
          <ac:spMkLst>
            <pc:docMk/>
            <pc:sldMk cId="3911561756" sldId="306"/>
            <ac:spMk id="20" creationId="{2C2A23AF-448D-4727-89B4-4FE622B880BF}"/>
          </ac:spMkLst>
        </pc:spChg>
        <pc:spChg chg="add mod">
          <ac:chgData name="子豪 章" userId="a49aefbc8cdc36ad" providerId="LiveId" clId="{FAC8CF2B-4DFE-4CBE-A156-6507A9E54973}" dt="2024-01-29T09:06:38.970" v="11532" actId="20577"/>
          <ac:spMkLst>
            <pc:docMk/>
            <pc:sldMk cId="3911561756" sldId="306"/>
            <ac:spMk id="22" creationId="{6BC9F490-C078-40F7-8F84-27F86A89C9F5}"/>
          </ac:spMkLst>
        </pc:spChg>
        <pc:spChg chg="add mod">
          <ac:chgData name="子豪 章" userId="a49aefbc8cdc36ad" providerId="LiveId" clId="{FAC8CF2B-4DFE-4CBE-A156-6507A9E54973}" dt="2024-01-29T08:57:06.893" v="11236" actId="1076"/>
          <ac:spMkLst>
            <pc:docMk/>
            <pc:sldMk cId="3911561756" sldId="306"/>
            <ac:spMk id="25" creationId="{6697CCDE-F1C6-41C6-B5D3-669A9860D528}"/>
          </ac:spMkLst>
        </pc:spChg>
        <pc:spChg chg="add mod">
          <ac:chgData name="子豪 章" userId="a49aefbc8cdc36ad" providerId="LiveId" clId="{FAC8CF2B-4DFE-4CBE-A156-6507A9E54973}" dt="2024-01-29T09:05:13.273" v="11491" actId="1076"/>
          <ac:spMkLst>
            <pc:docMk/>
            <pc:sldMk cId="3911561756" sldId="306"/>
            <ac:spMk id="26" creationId="{DF185EDC-E1D4-491C-89BC-5444558B4446}"/>
          </ac:spMkLst>
        </pc:spChg>
        <pc:spChg chg="add mod">
          <ac:chgData name="子豪 章" userId="a49aefbc8cdc36ad" providerId="LiveId" clId="{FAC8CF2B-4DFE-4CBE-A156-6507A9E54973}" dt="2024-01-29T09:03:57.656" v="11389" actId="1076"/>
          <ac:spMkLst>
            <pc:docMk/>
            <pc:sldMk cId="3911561756" sldId="306"/>
            <ac:spMk id="27" creationId="{EB09A758-787B-4EBE-BBF2-5E7FBC68EA31}"/>
          </ac:spMkLst>
        </pc:spChg>
        <pc:graphicFrameChg chg="add del mod">
          <ac:chgData name="子豪 章" userId="a49aefbc8cdc36ad" providerId="LiveId" clId="{FAC8CF2B-4DFE-4CBE-A156-6507A9E54973}" dt="2024-01-29T08:56:40.853" v="11228" actId="21"/>
          <ac:graphicFrameMkLst>
            <pc:docMk/>
            <pc:sldMk cId="3911561756" sldId="306"/>
            <ac:graphicFrameMk id="10" creationId="{3DF98A3A-18ED-45B5-BCCF-C7F30E37869F}"/>
          </ac:graphicFrameMkLst>
        </pc:graphicFrameChg>
        <pc:graphicFrameChg chg="del">
          <ac:chgData name="子豪 章" userId="a49aefbc8cdc36ad" providerId="LiveId" clId="{FAC8CF2B-4DFE-4CBE-A156-6507A9E54973}" dt="2024-01-28T10:31:45.007" v="8042" actId="478"/>
          <ac:graphicFrameMkLst>
            <pc:docMk/>
            <pc:sldMk cId="3911561756" sldId="306"/>
            <ac:graphicFrameMk id="11" creationId="{FA550CAE-1CC1-4693-9EE3-856F5CB8A6D3}"/>
          </ac:graphicFrameMkLst>
        </pc:graphicFrameChg>
        <pc:graphicFrameChg chg="add mod">
          <ac:chgData name="子豪 章" userId="a49aefbc8cdc36ad" providerId="LiveId" clId="{FAC8CF2B-4DFE-4CBE-A156-6507A9E54973}" dt="2024-01-29T09:05:00.266" v="11487" actId="1076"/>
          <ac:graphicFrameMkLst>
            <pc:docMk/>
            <pc:sldMk cId="3911561756" sldId="306"/>
            <ac:graphicFrameMk id="14" creationId="{969B4D99-2A02-4F2E-B94A-71F433FDB6A2}"/>
          </ac:graphicFrameMkLst>
        </pc:graphicFrameChg>
        <pc:graphicFrameChg chg="add mod">
          <ac:chgData name="子豪 章" userId="a49aefbc8cdc36ad" providerId="LiveId" clId="{FAC8CF2B-4DFE-4CBE-A156-6507A9E54973}" dt="2024-01-29T09:04:07.143" v="11392" actId="1076"/>
          <ac:graphicFrameMkLst>
            <pc:docMk/>
            <pc:sldMk cId="3911561756" sldId="306"/>
            <ac:graphicFrameMk id="16" creationId="{5C1CC9F7-8D15-406B-BF17-BE6318543550}"/>
          </ac:graphicFrameMkLst>
        </pc:graphicFrameChg>
        <pc:graphicFrameChg chg="add mod">
          <ac:chgData name="子豪 章" userId="a49aefbc8cdc36ad" providerId="LiveId" clId="{FAC8CF2B-4DFE-4CBE-A156-6507A9E54973}" dt="2024-01-29T08:57:06.893" v="11236" actId="1076"/>
          <ac:graphicFrameMkLst>
            <pc:docMk/>
            <pc:sldMk cId="3911561756" sldId="306"/>
            <ac:graphicFrameMk id="24" creationId="{D4227C07-F2E4-49C3-BD83-218D75D053FC}"/>
          </ac:graphicFrameMkLst>
        </pc:graphicFrameChg>
        <pc:picChg chg="add del mod">
          <ac:chgData name="子豪 章" userId="a49aefbc8cdc36ad" providerId="LiveId" clId="{FAC8CF2B-4DFE-4CBE-A156-6507A9E54973}" dt="2024-01-29T09:03:22.097" v="11365" actId="478"/>
          <ac:picMkLst>
            <pc:docMk/>
            <pc:sldMk cId="3911561756" sldId="306"/>
            <ac:picMk id="5" creationId="{EFC35A16-907E-4368-BA86-906F0906871D}"/>
          </ac:picMkLst>
        </pc:picChg>
        <pc:picChg chg="del">
          <ac:chgData name="子豪 章" userId="a49aefbc8cdc36ad" providerId="LiveId" clId="{FAC8CF2B-4DFE-4CBE-A156-6507A9E54973}" dt="2024-01-28T10:31:45.007" v="8042" actId="478"/>
          <ac:picMkLst>
            <pc:docMk/>
            <pc:sldMk cId="3911561756" sldId="306"/>
            <ac:picMk id="8" creationId="{B7C50A6B-446E-4042-8AFF-A7FC202077C3}"/>
          </ac:picMkLst>
        </pc:picChg>
        <pc:picChg chg="del">
          <ac:chgData name="子豪 章" userId="a49aefbc8cdc36ad" providerId="LiveId" clId="{FAC8CF2B-4DFE-4CBE-A156-6507A9E54973}" dt="2024-01-28T10:31:45.007" v="8042" actId="478"/>
          <ac:picMkLst>
            <pc:docMk/>
            <pc:sldMk cId="3911561756" sldId="306"/>
            <ac:picMk id="9" creationId="{BB7FBF93-9CF1-4EC9-A13F-E4E0EA692B7F}"/>
          </ac:picMkLst>
        </pc:picChg>
        <pc:picChg chg="add del mod">
          <ac:chgData name="子豪 章" userId="a49aefbc8cdc36ad" providerId="LiveId" clId="{FAC8CF2B-4DFE-4CBE-A156-6507A9E54973}" dt="2024-01-29T08:55:13.408" v="11144" actId="478"/>
          <ac:picMkLst>
            <pc:docMk/>
            <pc:sldMk cId="3911561756" sldId="306"/>
            <ac:picMk id="9" creationId="{BC38100B-8FBD-457F-8494-7BB46AA03882}"/>
          </ac:picMkLst>
        </pc:picChg>
        <pc:picChg chg="add del mod">
          <ac:chgData name="子豪 章" userId="a49aefbc8cdc36ad" providerId="LiveId" clId="{FAC8CF2B-4DFE-4CBE-A156-6507A9E54973}" dt="2024-01-29T08:59:39.897" v="11280" actId="478"/>
          <ac:picMkLst>
            <pc:docMk/>
            <pc:sldMk cId="3911561756" sldId="306"/>
            <ac:picMk id="12" creationId="{5181143D-A873-4D2A-9EA5-8716371FF0FB}"/>
          </ac:picMkLst>
        </pc:picChg>
        <pc:picChg chg="del">
          <ac:chgData name="子豪 章" userId="a49aefbc8cdc36ad" providerId="LiveId" clId="{FAC8CF2B-4DFE-4CBE-A156-6507A9E54973}" dt="2024-01-28T10:31:45.007" v="8042" actId="478"/>
          <ac:picMkLst>
            <pc:docMk/>
            <pc:sldMk cId="3911561756" sldId="306"/>
            <ac:picMk id="13" creationId="{4EBFB78D-FCB7-43B1-A0C9-D8DF89A3FACE}"/>
          </ac:picMkLst>
        </pc:picChg>
        <pc:picChg chg="add mod">
          <ac:chgData name="子豪 章" userId="a49aefbc8cdc36ad" providerId="LiveId" clId="{FAC8CF2B-4DFE-4CBE-A156-6507A9E54973}" dt="2024-01-29T09:05:04.883" v="11489" actId="1076"/>
          <ac:picMkLst>
            <pc:docMk/>
            <pc:sldMk cId="3911561756" sldId="306"/>
            <ac:picMk id="15" creationId="{EFD40921-EFB8-4A40-AF9E-40EF90E48942}"/>
          </ac:picMkLst>
        </pc:picChg>
        <pc:picChg chg="del">
          <ac:chgData name="子豪 章" userId="a49aefbc8cdc36ad" providerId="LiveId" clId="{FAC8CF2B-4DFE-4CBE-A156-6507A9E54973}" dt="2024-01-28T10:31:45.007" v="8042" actId="478"/>
          <ac:picMkLst>
            <pc:docMk/>
            <pc:sldMk cId="3911561756" sldId="306"/>
            <ac:picMk id="17" creationId="{356CE92F-FFED-4AB9-B227-710D5BC244E8}"/>
          </ac:picMkLst>
        </pc:picChg>
        <pc:picChg chg="del">
          <ac:chgData name="子豪 章" userId="a49aefbc8cdc36ad" providerId="LiveId" clId="{FAC8CF2B-4DFE-4CBE-A156-6507A9E54973}" dt="2024-01-28T10:31:45.007" v="8042" actId="478"/>
          <ac:picMkLst>
            <pc:docMk/>
            <pc:sldMk cId="3911561756" sldId="306"/>
            <ac:picMk id="18" creationId="{D15CBF61-E075-4533-BACE-43B480668754}"/>
          </ac:picMkLst>
        </pc:picChg>
        <pc:picChg chg="add mod">
          <ac:chgData name="子豪 章" userId="a49aefbc8cdc36ad" providerId="LiveId" clId="{FAC8CF2B-4DFE-4CBE-A156-6507A9E54973}" dt="2024-01-29T09:14:06.032" v="11534" actId="1076"/>
          <ac:picMkLst>
            <pc:docMk/>
            <pc:sldMk cId="3911561756" sldId="306"/>
            <ac:picMk id="19" creationId="{54F899CC-4B5F-4896-9E2B-BCA6C2D5E7A8}"/>
          </ac:picMkLst>
        </pc:picChg>
        <pc:picChg chg="add del mod">
          <ac:chgData name="子豪 章" userId="a49aefbc8cdc36ad" providerId="LiveId" clId="{FAC8CF2B-4DFE-4CBE-A156-6507A9E54973}" dt="2024-01-29T08:56:40.853" v="11228" actId="21"/>
          <ac:picMkLst>
            <pc:docMk/>
            <pc:sldMk cId="3911561756" sldId="306"/>
            <ac:picMk id="21" creationId="{9C4EEC4F-E240-4360-A8C0-41A9FFDF1FE8}"/>
          </ac:picMkLst>
        </pc:picChg>
        <pc:picChg chg="add mod">
          <ac:chgData name="子豪 章" userId="a49aefbc8cdc36ad" providerId="LiveId" clId="{FAC8CF2B-4DFE-4CBE-A156-6507A9E54973}" dt="2024-01-29T08:57:17.536" v="11238" actId="1076"/>
          <ac:picMkLst>
            <pc:docMk/>
            <pc:sldMk cId="3911561756" sldId="306"/>
            <ac:picMk id="23" creationId="{01EA76CA-4DE8-414C-9DA2-87829C241515}"/>
          </ac:picMkLst>
        </pc:picChg>
        <pc:cxnChg chg="add mod">
          <ac:chgData name="子豪 章" userId="a49aefbc8cdc36ad" providerId="LiveId" clId="{FAC8CF2B-4DFE-4CBE-A156-6507A9E54973}" dt="2024-01-29T08:55:41.798" v="11149" actId="1076"/>
          <ac:cxnSpMkLst>
            <pc:docMk/>
            <pc:sldMk cId="3911561756" sldId="306"/>
            <ac:cxnSpMk id="17" creationId="{4559F0F2-7949-4EF4-9FAA-5DB322F0BE64}"/>
          </ac:cxnSpMkLst>
        </pc:cxnChg>
      </pc:sldChg>
      <pc:sldChg chg="addSp delSp modSp add mod">
        <pc:chgData name="子豪 章" userId="a49aefbc8cdc36ad" providerId="LiveId" clId="{FAC8CF2B-4DFE-4CBE-A156-6507A9E54973}" dt="2024-01-29T08:02:08.733" v="10898" actId="1076"/>
        <pc:sldMkLst>
          <pc:docMk/>
          <pc:sldMk cId="1004078512" sldId="307"/>
        </pc:sldMkLst>
        <pc:spChg chg="mod">
          <ac:chgData name="子豪 章" userId="a49aefbc8cdc36ad" providerId="LiveId" clId="{FAC8CF2B-4DFE-4CBE-A156-6507A9E54973}" dt="2024-01-29T05:35:07.804" v="8707" actId="20577"/>
          <ac:spMkLst>
            <pc:docMk/>
            <pc:sldMk cId="1004078512" sldId="307"/>
            <ac:spMk id="2" creationId="{DB673CF0-1D85-4C9B-8BC4-8DB39A4C4B4C}"/>
          </ac:spMkLst>
        </pc:spChg>
        <pc:spChg chg="add mod">
          <ac:chgData name="子豪 章" userId="a49aefbc8cdc36ad" providerId="LiveId" clId="{FAC8CF2B-4DFE-4CBE-A156-6507A9E54973}" dt="2024-01-29T07:27:45.048" v="10515" actId="20577"/>
          <ac:spMkLst>
            <pc:docMk/>
            <pc:sldMk cId="1004078512" sldId="307"/>
            <ac:spMk id="3" creationId="{FDCBE2A9-CB2A-49F4-99FF-B15AC2AD9763}"/>
          </ac:spMkLst>
        </pc:spChg>
        <pc:spChg chg="del">
          <ac:chgData name="子豪 章" userId="a49aefbc8cdc36ad" providerId="LiveId" clId="{FAC8CF2B-4DFE-4CBE-A156-6507A9E54973}" dt="2024-01-28T10:11:08.562" v="7451" actId="478"/>
          <ac:spMkLst>
            <pc:docMk/>
            <pc:sldMk cId="1004078512" sldId="307"/>
            <ac:spMk id="4" creationId="{D48AA5A6-9CB8-4D72-9EA7-0C3CB1BB43E2}"/>
          </ac:spMkLst>
        </pc:spChg>
        <pc:spChg chg="add del mod">
          <ac:chgData name="子豪 章" userId="a49aefbc8cdc36ad" providerId="LiveId" clId="{FAC8CF2B-4DFE-4CBE-A156-6507A9E54973}" dt="2024-01-29T07:40:41.447" v="10644" actId="20577"/>
          <ac:spMkLst>
            <pc:docMk/>
            <pc:sldMk cId="1004078512" sldId="307"/>
            <ac:spMk id="5" creationId="{6C486947-74CE-4C4A-9778-EA028D65458F}"/>
          </ac:spMkLst>
        </pc:spChg>
        <pc:spChg chg="add mod">
          <ac:chgData name="子豪 章" userId="a49aefbc8cdc36ad" providerId="LiveId" clId="{FAC8CF2B-4DFE-4CBE-A156-6507A9E54973}" dt="2024-01-29T06:50:01.114" v="9357" actId="1076"/>
          <ac:spMkLst>
            <pc:docMk/>
            <pc:sldMk cId="1004078512" sldId="307"/>
            <ac:spMk id="6" creationId="{05216CCA-8A0D-4A25-B543-8CAD70C04D5F}"/>
          </ac:spMkLst>
        </pc:spChg>
        <pc:spChg chg="add del mod">
          <ac:chgData name="子豪 章" userId="a49aefbc8cdc36ad" providerId="LiveId" clId="{FAC8CF2B-4DFE-4CBE-A156-6507A9E54973}" dt="2024-01-29T06:26:37.263" v="8937" actId="478"/>
          <ac:spMkLst>
            <pc:docMk/>
            <pc:sldMk cId="1004078512" sldId="307"/>
            <ac:spMk id="10" creationId="{6C35E636-C28B-4E4C-A3C2-1932D230E1E5}"/>
          </ac:spMkLst>
        </pc:spChg>
        <pc:spChg chg="add mod">
          <ac:chgData name="子豪 章" userId="a49aefbc8cdc36ad" providerId="LiveId" clId="{FAC8CF2B-4DFE-4CBE-A156-6507A9E54973}" dt="2024-01-29T07:59:48.627" v="10817" actId="1076"/>
          <ac:spMkLst>
            <pc:docMk/>
            <pc:sldMk cId="1004078512" sldId="307"/>
            <ac:spMk id="11" creationId="{10C5E292-5B30-47E1-9DD8-E93609DD42D4}"/>
          </ac:spMkLst>
        </pc:spChg>
        <pc:spChg chg="del">
          <ac:chgData name="子豪 章" userId="a49aefbc8cdc36ad" providerId="LiveId" clId="{FAC8CF2B-4DFE-4CBE-A156-6507A9E54973}" dt="2024-01-28T10:11:08.562" v="7451" actId="478"/>
          <ac:spMkLst>
            <pc:docMk/>
            <pc:sldMk cId="1004078512" sldId="307"/>
            <ac:spMk id="12" creationId="{2CB850F6-4710-49E3-A19B-4385374F7369}"/>
          </ac:spMkLst>
        </pc:spChg>
        <pc:spChg chg="add mod">
          <ac:chgData name="子豪 章" userId="a49aefbc8cdc36ad" providerId="LiveId" clId="{FAC8CF2B-4DFE-4CBE-A156-6507A9E54973}" dt="2024-01-29T08:01:19.609" v="10871" actId="1076"/>
          <ac:spMkLst>
            <pc:docMk/>
            <pc:sldMk cId="1004078512" sldId="307"/>
            <ac:spMk id="12" creationId="{F1DD1FF4-3CAD-4120-AB90-62E98E45BFD2}"/>
          </ac:spMkLst>
        </pc:spChg>
        <pc:spChg chg="del">
          <ac:chgData name="子豪 章" userId="a49aefbc8cdc36ad" providerId="LiveId" clId="{FAC8CF2B-4DFE-4CBE-A156-6507A9E54973}" dt="2024-01-28T10:11:08.562" v="7451" actId="478"/>
          <ac:spMkLst>
            <pc:docMk/>
            <pc:sldMk cId="1004078512" sldId="307"/>
            <ac:spMk id="14" creationId="{1A2500C1-B92B-417E-AE49-F8448DB6D134}"/>
          </ac:spMkLst>
        </pc:spChg>
        <pc:spChg chg="add mod">
          <ac:chgData name="子豪 章" userId="a49aefbc8cdc36ad" providerId="LiveId" clId="{FAC8CF2B-4DFE-4CBE-A156-6507A9E54973}" dt="2024-01-29T08:02:03.141" v="10897" actId="1076"/>
          <ac:spMkLst>
            <pc:docMk/>
            <pc:sldMk cId="1004078512" sldId="307"/>
            <ac:spMk id="14" creationId="{437B84DF-1460-4B58-8A9E-6CFE856D6D7C}"/>
          </ac:spMkLst>
        </pc:spChg>
        <pc:spChg chg="del mod">
          <ac:chgData name="子豪 章" userId="a49aefbc8cdc36ad" providerId="LiveId" clId="{FAC8CF2B-4DFE-4CBE-A156-6507A9E54973}" dt="2024-01-28T10:18:03.572" v="7556" actId="478"/>
          <ac:spMkLst>
            <pc:docMk/>
            <pc:sldMk cId="1004078512" sldId="307"/>
            <ac:spMk id="19" creationId="{9F608672-5C72-4348-AEBA-EDEE7037F0E8}"/>
          </ac:spMkLst>
        </pc:spChg>
        <pc:spChg chg="add del mod">
          <ac:chgData name="子豪 章" userId="a49aefbc8cdc36ad" providerId="LiveId" clId="{FAC8CF2B-4DFE-4CBE-A156-6507A9E54973}" dt="2024-01-28T10:17:42.609" v="7511" actId="478"/>
          <ac:spMkLst>
            <pc:docMk/>
            <pc:sldMk cId="1004078512" sldId="307"/>
            <ac:spMk id="27" creationId="{B7352904-8C76-4A29-9514-0AB8CA1EE792}"/>
          </ac:spMkLst>
        </pc:spChg>
        <pc:spChg chg="del">
          <ac:chgData name="子豪 章" userId="a49aefbc8cdc36ad" providerId="LiveId" clId="{FAC8CF2B-4DFE-4CBE-A156-6507A9E54973}" dt="2024-01-28T10:11:20.284" v="7458" actId="478"/>
          <ac:spMkLst>
            <pc:docMk/>
            <pc:sldMk cId="1004078512" sldId="307"/>
            <ac:spMk id="28" creationId="{79F97D45-D633-4E3B-89C4-6189EEF592FC}"/>
          </ac:spMkLst>
        </pc:spChg>
        <pc:spChg chg="del">
          <ac:chgData name="子豪 章" userId="a49aefbc8cdc36ad" providerId="LiveId" clId="{FAC8CF2B-4DFE-4CBE-A156-6507A9E54973}" dt="2024-01-28T10:11:20.284" v="7458" actId="478"/>
          <ac:spMkLst>
            <pc:docMk/>
            <pc:sldMk cId="1004078512" sldId="307"/>
            <ac:spMk id="30" creationId="{A58F1EED-EB77-4299-9C71-989A03957F55}"/>
          </ac:spMkLst>
        </pc:spChg>
        <pc:spChg chg="del">
          <ac:chgData name="子豪 章" userId="a49aefbc8cdc36ad" providerId="LiveId" clId="{FAC8CF2B-4DFE-4CBE-A156-6507A9E54973}" dt="2024-01-28T10:11:20.284" v="7458" actId="478"/>
          <ac:spMkLst>
            <pc:docMk/>
            <pc:sldMk cId="1004078512" sldId="307"/>
            <ac:spMk id="31" creationId="{172FB8B7-9348-4B4B-8DCB-F3FB0F530099}"/>
          </ac:spMkLst>
        </pc:spChg>
        <pc:spChg chg="add del mod">
          <ac:chgData name="子豪 章" userId="a49aefbc8cdc36ad" providerId="LiveId" clId="{FAC8CF2B-4DFE-4CBE-A156-6507A9E54973}" dt="2024-01-29T06:26:37.263" v="8937" actId="478"/>
          <ac:spMkLst>
            <pc:docMk/>
            <pc:sldMk cId="1004078512" sldId="307"/>
            <ac:spMk id="36" creationId="{D1A5939B-1064-419C-96D4-31B30CB8ADDB}"/>
          </ac:spMkLst>
        </pc:spChg>
        <pc:spChg chg="del">
          <ac:chgData name="子豪 章" userId="a49aefbc8cdc36ad" providerId="LiveId" clId="{FAC8CF2B-4DFE-4CBE-A156-6507A9E54973}" dt="2024-01-28T10:11:18.431" v="7457" actId="478"/>
          <ac:spMkLst>
            <pc:docMk/>
            <pc:sldMk cId="1004078512" sldId="307"/>
            <ac:spMk id="37" creationId="{BE41DD1C-6119-4124-875F-F803F7CFC383}"/>
          </ac:spMkLst>
        </pc:spChg>
        <pc:spChg chg="add del mod">
          <ac:chgData name="子豪 章" userId="a49aefbc8cdc36ad" providerId="LiveId" clId="{FAC8CF2B-4DFE-4CBE-A156-6507A9E54973}" dt="2024-01-29T06:26:37.263" v="8937" actId="478"/>
          <ac:spMkLst>
            <pc:docMk/>
            <pc:sldMk cId="1004078512" sldId="307"/>
            <ac:spMk id="38" creationId="{09F54AFB-3C73-44DF-970C-6602AC34AD36}"/>
          </ac:spMkLst>
        </pc:spChg>
        <pc:spChg chg="add mod">
          <ac:chgData name="子豪 章" userId="a49aefbc8cdc36ad" providerId="LiveId" clId="{FAC8CF2B-4DFE-4CBE-A156-6507A9E54973}" dt="2024-01-29T07:28:42.460" v="10578" actId="1076"/>
          <ac:spMkLst>
            <pc:docMk/>
            <pc:sldMk cId="1004078512" sldId="307"/>
            <ac:spMk id="39" creationId="{9BDE3729-E5C8-4DD7-B397-119CD0963CFC}"/>
          </ac:spMkLst>
        </pc:spChg>
        <pc:grpChg chg="del">
          <ac:chgData name="子豪 章" userId="a49aefbc8cdc36ad" providerId="LiveId" clId="{FAC8CF2B-4DFE-4CBE-A156-6507A9E54973}" dt="2024-01-28T10:11:17.703" v="7456" actId="478"/>
          <ac:grpSpMkLst>
            <pc:docMk/>
            <pc:sldMk cId="1004078512" sldId="307"/>
            <ac:grpSpMk id="26" creationId="{D99F0010-166F-45A5-9E46-EFEDC4A20B92}"/>
          </ac:grpSpMkLst>
        </pc:grpChg>
        <pc:graphicFrameChg chg="del">
          <ac:chgData name="子豪 章" userId="a49aefbc8cdc36ad" providerId="LiveId" clId="{FAC8CF2B-4DFE-4CBE-A156-6507A9E54973}" dt="2024-01-28T10:11:08.562" v="7451" actId="478"/>
          <ac:graphicFrameMkLst>
            <pc:docMk/>
            <pc:sldMk cId="1004078512" sldId="307"/>
            <ac:graphicFrameMk id="11" creationId="{FA550CAE-1CC1-4693-9EE3-856F5CB8A6D3}"/>
          </ac:graphicFrameMkLst>
        </pc:graphicFrameChg>
        <pc:graphicFrameChg chg="add mod">
          <ac:chgData name="子豪 章" userId="a49aefbc8cdc36ad" providerId="LiveId" clId="{FAC8CF2B-4DFE-4CBE-A156-6507A9E54973}" dt="2024-01-29T08:01:21.251" v="10872" actId="1076"/>
          <ac:graphicFrameMkLst>
            <pc:docMk/>
            <pc:sldMk cId="1004078512" sldId="307"/>
            <ac:graphicFrameMk id="13" creationId="{1A4065E2-92FD-4BBD-82CE-83636C5082AB}"/>
          </ac:graphicFrameMkLst>
        </pc:graphicFrameChg>
        <pc:picChg chg="add del mod">
          <ac:chgData name="子豪 章" userId="a49aefbc8cdc36ad" providerId="LiveId" clId="{FAC8CF2B-4DFE-4CBE-A156-6507A9E54973}" dt="2024-01-29T06:26:37.263" v="8937" actId="478"/>
          <ac:picMkLst>
            <pc:docMk/>
            <pc:sldMk cId="1004078512" sldId="307"/>
            <ac:picMk id="7" creationId="{1BB3972E-C93D-4900-BC03-97B55EF1A0C6}"/>
          </ac:picMkLst>
        </pc:picChg>
        <pc:picChg chg="add mod">
          <ac:chgData name="子豪 章" userId="a49aefbc8cdc36ad" providerId="LiveId" clId="{FAC8CF2B-4DFE-4CBE-A156-6507A9E54973}" dt="2024-01-29T06:52:42.886" v="9531" actId="1076"/>
          <ac:picMkLst>
            <pc:docMk/>
            <pc:sldMk cId="1004078512" sldId="307"/>
            <ac:picMk id="8" creationId="{15D4A1C9-0382-4DFA-86E5-CE0CA5ECC758}"/>
          </ac:picMkLst>
        </pc:picChg>
        <pc:picChg chg="del">
          <ac:chgData name="子豪 章" userId="a49aefbc8cdc36ad" providerId="LiveId" clId="{FAC8CF2B-4DFE-4CBE-A156-6507A9E54973}" dt="2024-01-28T10:11:08.562" v="7451" actId="478"/>
          <ac:picMkLst>
            <pc:docMk/>
            <pc:sldMk cId="1004078512" sldId="307"/>
            <ac:picMk id="8" creationId="{B7C50A6B-446E-4042-8AFF-A7FC202077C3}"/>
          </ac:picMkLst>
        </pc:picChg>
        <pc:picChg chg="add del mod">
          <ac:chgData name="子豪 章" userId="a49aefbc8cdc36ad" providerId="LiveId" clId="{FAC8CF2B-4DFE-4CBE-A156-6507A9E54973}" dt="2024-01-29T06:26:37.263" v="8937" actId="478"/>
          <ac:picMkLst>
            <pc:docMk/>
            <pc:sldMk cId="1004078512" sldId="307"/>
            <ac:picMk id="9" creationId="{474D4A65-D2A0-44F0-A874-4340C299896E}"/>
          </ac:picMkLst>
        </pc:picChg>
        <pc:picChg chg="del">
          <ac:chgData name="子豪 章" userId="a49aefbc8cdc36ad" providerId="LiveId" clId="{FAC8CF2B-4DFE-4CBE-A156-6507A9E54973}" dt="2024-01-28T10:11:08.562" v="7451" actId="478"/>
          <ac:picMkLst>
            <pc:docMk/>
            <pc:sldMk cId="1004078512" sldId="307"/>
            <ac:picMk id="9" creationId="{BB7FBF93-9CF1-4EC9-A13F-E4E0EA692B7F}"/>
          </ac:picMkLst>
        </pc:picChg>
        <pc:picChg chg="del">
          <ac:chgData name="子豪 章" userId="a49aefbc8cdc36ad" providerId="LiveId" clId="{FAC8CF2B-4DFE-4CBE-A156-6507A9E54973}" dt="2024-01-28T10:11:08.562" v="7451" actId="478"/>
          <ac:picMkLst>
            <pc:docMk/>
            <pc:sldMk cId="1004078512" sldId="307"/>
            <ac:picMk id="13" creationId="{4EBFB78D-FCB7-43B1-A0C9-D8DF89A3FACE}"/>
          </ac:picMkLst>
        </pc:picChg>
        <pc:picChg chg="del">
          <ac:chgData name="子豪 章" userId="a49aefbc8cdc36ad" providerId="LiveId" clId="{FAC8CF2B-4DFE-4CBE-A156-6507A9E54973}" dt="2024-01-28T10:11:20.284" v="7458" actId="478"/>
          <ac:picMkLst>
            <pc:docMk/>
            <pc:sldMk cId="1004078512" sldId="307"/>
            <ac:picMk id="22" creationId="{1EC47D2D-1964-4DAD-9B3B-73075B946C80}"/>
          </ac:picMkLst>
        </pc:picChg>
        <pc:picChg chg="add mod">
          <ac:chgData name="子豪 章" userId="a49aefbc8cdc36ad" providerId="LiveId" clId="{FAC8CF2B-4DFE-4CBE-A156-6507A9E54973}" dt="2024-01-29T08:02:08.733" v="10898" actId="1076"/>
          <ac:picMkLst>
            <pc:docMk/>
            <pc:sldMk cId="1004078512" sldId="307"/>
            <ac:picMk id="29" creationId="{D54F6DAE-C7C6-4262-B12A-152C95AE625B}"/>
          </ac:picMkLst>
        </pc:picChg>
        <pc:picChg chg="del">
          <ac:chgData name="子豪 章" userId="a49aefbc8cdc36ad" providerId="LiveId" clId="{FAC8CF2B-4DFE-4CBE-A156-6507A9E54973}" dt="2024-01-28T10:11:20.284" v="7458" actId="478"/>
          <ac:picMkLst>
            <pc:docMk/>
            <pc:sldMk cId="1004078512" sldId="307"/>
            <ac:picMk id="32" creationId="{E4C6E11B-2512-4A3D-A417-01BEC0FCF43A}"/>
          </ac:picMkLst>
        </pc:picChg>
        <pc:picChg chg="del">
          <ac:chgData name="子豪 章" userId="a49aefbc8cdc36ad" providerId="LiveId" clId="{FAC8CF2B-4DFE-4CBE-A156-6507A9E54973}" dt="2024-01-28T10:11:20.284" v="7458" actId="478"/>
          <ac:picMkLst>
            <pc:docMk/>
            <pc:sldMk cId="1004078512" sldId="307"/>
            <ac:picMk id="33" creationId="{3A29AAB5-FFD5-49C0-99C5-8FFEE10734C2}"/>
          </ac:picMkLst>
        </pc:picChg>
        <pc:picChg chg="del">
          <ac:chgData name="子豪 章" userId="a49aefbc8cdc36ad" providerId="LiveId" clId="{FAC8CF2B-4DFE-4CBE-A156-6507A9E54973}" dt="2024-01-28T10:11:20.284" v="7458" actId="478"/>
          <ac:picMkLst>
            <pc:docMk/>
            <pc:sldMk cId="1004078512" sldId="307"/>
            <ac:picMk id="34" creationId="{C95D61DD-B11D-4259-A99E-F609CAEB641E}"/>
          </ac:picMkLst>
        </pc:picChg>
        <pc:picChg chg="del">
          <ac:chgData name="子豪 章" userId="a49aefbc8cdc36ad" providerId="LiveId" clId="{FAC8CF2B-4DFE-4CBE-A156-6507A9E54973}" dt="2024-01-28T10:11:20.284" v="7458" actId="478"/>
          <ac:picMkLst>
            <pc:docMk/>
            <pc:sldMk cId="1004078512" sldId="307"/>
            <ac:picMk id="35" creationId="{4AA6F3D4-B2E6-46EF-97A1-A4BE15651CED}"/>
          </ac:picMkLst>
        </pc:picChg>
        <pc:cxnChg chg="add del mod">
          <ac:chgData name="子豪 章" userId="a49aefbc8cdc36ad" providerId="LiveId" clId="{FAC8CF2B-4DFE-4CBE-A156-6507A9E54973}" dt="2024-01-29T05:33:38.122" v="8655" actId="478"/>
          <ac:cxnSpMkLst>
            <pc:docMk/>
            <pc:sldMk cId="1004078512" sldId="307"/>
            <ac:cxnSpMk id="40" creationId="{5E3CD3CE-6591-4361-9891-39B23AC203A4}"/>
          </ac:cxnSpMkLst>
        </pc:cxnChg>
      </pc:sldChg>
      <pc:sldChg chg="modSp mod">
        <pc:chgData name="子豪 章" userId="a49aefbc8cdc36ad" providerId="LiveId" clId="{FAC8CF2B-4DFE-4CBE-A156-6507A9E54973}" dt="2024-01-29T09:05:17.645" v="11492" actId="1076"/>
        <pc:sldMkLst>
          <pc:docMk/>
          <pc:sldMk cId="3339600267" sldId="308"/>
        </pc:sldMkLst>
        <pc:graphicFrameChg chg="mod">
          <ac:chgData name="子豪 章" userId="a49aefbc8cdc36ad" providerId="LiveId" clId="{FAC8CF2B-4DFE-4CBE-A156-6507A9E54973}" dt="2024-01-29T09:05:17.645" v="11492" actId="1076"/>
          <ac:graphicFrameMkLst>
            <pc:docMk/>
            <pc:sldMk cId="3339600267" sldId="308"/>
            <ac:graphicFrameMk id="4" creationId="{B84F831F-DD2C-421F-8E69-49A86BB5A42E}"/>
          </ac:graphicFrameMkLst>
        </pc:graphicFrameChg>
      </pc:sldChg>
      <pc:sldChg chg="addSp delSp modSp mod">
        <pc:chgData name="子豪 章" userId="a49aefbc8cdc36ad" providerId="LiveId" clId="{FAC8CF2B-4DFE-4CBE-A156-6507A9E54973}" dt="2024-01-29T11:46:41.561" v="11791" actId="1076"/>
        <pc:sldMkLst>
          <pc:docMk/>
          <pc:sldMk cId="517363914" sldId="309"/>
        </pc:sldMkLst>
        <pc:spChg chg="mod">
          <ac:chgData name="子豪 章" userId="a49aefbc8cdc36ad" providerId="LiveId" clId="{FAC8CF2B-4DFE-4CBE-A156-6507A9E54973}" dt="2024-01-29T07:03:26.555" v="10111" actId="20577"/>
          <ac:spMkLst>
            <pc:docMk/>
            <pc:sldMk cId="517363914" sldId="309"/>
            <ac:spMk id="2" creationId="{8A230B69-739C-45FF-94FE-34FD67705A7E}"/>
          </ac:spMkLst>
        </pc:spChg>
        <pc:spChg chg="add mod">
          <ac:chgData name="子豪 章" userId="a49aefbc8cdc36ad" providerId="LiveId" clId="{FAC8CF2B-4DFE-4CBE-A156-6507A9E54973}" dt="2024-01-29T10:11:05.034" v="11788" actId="1076"/>
          <ac:spMkLst>
            <pc:docMk/>
            <pc:sldMk cId="517363914" sldId="309"/>
            <ac:spMk id="4" creationId="{B322C68F-A946-43AE-B085-412047AF8B75}"/>
          </ac:spMkLst>
        </pc:spChg>
        <pc:spChg chg="add del">
          <ac:chgData name="子豪 章" userId="a49aefbc8cdc36ad" providerId="LiveId" clId="{FAC8CF2B-4DFE-4CBE-A156-6507A9E54973}" dt="2024-01-29T07:32:12.534" v="10585"/>
          <ac:spMkLst>
            <pc:docMk/>
            <pc:sldMk cId="517363914" sldId="309"/>
            <ac:spMk id="5" creationId="{DCF54E60-883A-4076-8D3D-0449B310811B}"/>
          </ac:spMkLst>
        </pc:spChg>
        <pc:spChg chg="add del mod">
          <ac:chgData name="子豪 章" userId="a49aefbc8cdc36ad" providerId="LiveId" clId="{FAC8CF2B-4DFE-4CBE-A156-6507A9E54973}" dt="2024-01-29T09:05:34.360" v="11493" actId="478"/>
          <ac:spMkLst>
            <pc:docMk/>
            <pc:sldMk cId="517363914" sldId="309"/>
            <ac:spMk id="7" creationId="{897D6A3A-E74A-4F18-97D6-F1C2B3D08266}"/>
          </ac:spMkLst>
        </pc:spChg>
        <pc:spChg chg="add del">
          <ac:chgData name="子豪 章" userId="a49aefbc8cdc36ad" providerId="LiveId" clId="{FAC8CF2B-4DFE-4CBE-A156-6507A9E54973}" dt="2024-01-29T09:31:02.032" v="11550"/>
          <ac:spMkLst>
            <pc:docMk/>
            <pc:sldMk cId="517363914" sldId="309"/>
            <ac:spMk id="10" creationId="{53E7A0C0-828C-4667-B0D5-17CDE2D577C2}"/>
          </ac:spMkLst>
        </pc:spChg>
        <pc:spChg chg="mod">
          <ac:chgData name="子豪 章" userId="a49aefbc8cdc36ad" providerId="LiveId" clId="{FAC8CF2B-4DFE-4CBE-A156-6507A9E54973}" dt="2024-01-29T09:46:03.620" v="11578" actId="14100"/>
          <ac:spMkLst>
            <pc:docMk/>
            <pc:sldMk cId="517363914" sldId="309"/>
            <ac:spMk id="11" creationId="{2E5AC963-19C3-9A81-F27E-53644F1F9513}"/>
          </ac:spMkLst>
        </pc:spChg>
        <pc:spChg chg="add mod">
          <ac:chgData name="子豪 章" userId="a49aefbc8cdc36ad" providerId="LiveId" clId="{FAC8CF2B-4DFE-4CBE-A156-6507A9E54973}" dt="2024-01-29T10:09:49.330" v="11773" actId="1076"/>
          <ac:spMkLst>
            <pc:docMk/>
            <pc:sldMk cId="517363914" sldId="309"/>
            <ac:spMk id="12" creationId="{AD2BFA08-25FA-4D9C-8EE6-B329BCC9713E}"/>
          </ac:spMkLst>
        </pc:spChg>
        <pc:spChg chg="mod">
          <ac:chgData name="子豪 章" userId="a49aefbc8cdc36ad" providerId="LiveId" clId="{FAC8CF2B-4DFE-4CBE-A156-6507A9E54973}" dt="2024-01-29T10:00:17.802" v="11713" actId="1076"/>
          <ac:spMkLst>
            <pc:docMk/>
            <pc:sldMk cId="517363914" sldId="309"/>
            <ac:spMk id="16" creationId="{9BA68D32-50AE-CCA5-8595-C972889F325D}"/>
          </ac:spMkLst>
        </pc:spChg>
        <pc:spChg chg="add del mod">
          <ac:chgData name="子豪 章" userId="a49aefbc8cdc36ad" providerId="LiveId" clId="{FAC8CF2B-4DFE-4CBE-A156-6507A9E54973}" dt="2024-01-29T09:49:11.511" v="11591" actId="478"/>
          <ac:spMkLst>
            <pc:docMk/>
            <pc:sldMk cId="517363914" sldId="309"/>
            <ac:spMk id="18" creationId="{F0183729-37F0-4A5A-889A-2267441AA464}"/>
          </ac:spMkLst>
        </pc:spChg>
        <pc:spChg chg="add mod">
          <ac:chgData name="子豪 章" userId="a49aefbc8cdc36ad" providerId="LiveId" clId="{FAC8CF2B-4DFE-4CBE-A156-6507A9E54973}" dt="2024-01-29T10:00:14.169" v="11712" actId="1076"/>
          <ac:spMkLst>
            <pc:docMk/>
            <pc:sldMk cId="517363914" sldId="309"/>
            <ac:spMk id="22" creationId="{FFE1814B-1E52-4761-A5C3-B9ED25C8E2BB}"/>
          </ac:spMkLst>
        </pc:spChg>
        <pc:spChg chg="add mod">
          <ac:chgData name="子豪 章" userId="a49aefbc8cdc36ad" providerId="LiveId" clId="{FAC8CF2B-4DFE-4CBE-A156-6507A9E54973}" dt="2024-01-29T10:09:43.832" v="11772" actId="1076"/>
          <ac:spMkLst>
            <pc:docMk/>
            <pc:sldMk cId="517363914" sldId="309"/>
            <ac:spMk id="24" creationId="{1874C162-DE56-4940-B1D8-7F0F3A2AB813}"/>
          </ac:spMkLst>
        </pc:spChg>
        <pc:spChg chg="add mod">
          <ac:chgData name="子豪 章" userId="a49aefbc8cdc36ad" providerId="LiveId" clId="{FAC8CF2B-4DFE-4CBE-A156-6507A9E54973}" dt="2024-01-29T11:46:41.561" v="11791" actId="1076"/>
          <ac:spMkLst>
            <pc:docMk/>
            <pc:sldMk cId="517363914" sldId="309"/>
            <ac:spMk id="28" creationId="{DC5BA993-A111-4B8B-9170-3DADE81B8B05}"/>
          </ac:spMkLst>
        </pc:spChg>
        <pc:picChg chg="add del mod modCrop">
          <ac:chgData name="子豪 章" userId="a49aefbc8cdc36ad" providerId="LiveId" clId="{FAC8CF2B-4DFE-4CBE-A156-6507A9E54973}" dt="2024-01-29T07:32:56.269" v="10596" actId="478"/>
          <ac:picMkLst>
            <pc:docMk/>
            <pc:sldMk cId="517363914" sldId="309"/>
            <ac:picMk id="6" creationId="{A8316B84-CB66-4EAF-AF75-B93CF1FA3A7D}"/>
          </ac:picMkLst>
        </pc:picChg>
        <pc:picChg chg="add del mod">
          <ac:chgData name="子豪 章" userId="a49aefbc8cdc36ad" providerId="LiveId" clId="{FAC8CF2B-4DFE-4CBE-A156-6507A9E54973}" dt="2024-01-29T07:35:28.683" v="10638" actId="478"/>
          <ac:picMkLst>
            <pc:docMk/>
            <pc:sldMk cId="517363914" sldId="309"/>
            <ac:picMk id="8" creationId="{9A2369A7-CBAA-4145-BA86-755311FD5025}"/>
          </ac:picMkLst>
        </pc:picChg>
        <pc:picChg chg="add del mod modCrop">
          <ac:chgData name="子豪 章" userId="a49aefbc8cdc36ad" providerId="LiveId" clId="{FAC8CF2B-4DFE-4CBE-A156-6507A9E54973}" dt="2024-01-29T07:35:29.148" v="10639" actId="478"/>
          <ac:picMkLst>
            <pc:docMk/>
            <pc:sldMk cId="517363914" sldId="309"/>
            <ac:picMk id="9" creationId="{4B1DCD4A-04FA-4BCF-9918-F410AD798C93}"/>
          </ac:picMkLst>
        </pc:picChg>
        <pc:picChg chg="add del mod">
          <ac:chgData name="子豪 章" userId="a49aefbc8cdc36ad" providerId="LiveId" clId="{FAC8CF2B-4DFE-4CBE-A156-6507A9E54973}" dt="2024-01-29T09:45:11.254" v="11559" actId="478"/>
          <ac:picMkLst>
            <pc:docMk/>
            <pc:sldMk cId="517363914" sldId="309"/>
            <ac:picMk id="13" creationId="{8464F86B-62B5-4BDA-BC02-111C03AAF5A8}"/>
          </ac:picMkLst>
        </pc:picChg>
        <pc:picChg chg="add del">
          <ac:chgData name="子豪 章" userId="a49aefbc8cdc36ad" providerId="LiveId" clId="{FAC8CF2B-4DFE-4CBE-A156-6507A9E54973}" dt="2024-01-29T09:45:20.334" v="11565" actId="478"/>
          <ac:picMkLst>
            <pc:docMk/>
            <pc:sldMk cId="517363914" sldId="309"/>
            <ac:picMk id="14" creationId="{F08629BE-038B-4D5A-BEBC-EAA814FC38BC}"/>
          </ac:picMkLst>
        </pc:picChg>
        <pc:picChg chg="add del mod">
          <ac:chgData name="子豪 章" userId="a49aefbc8cdc36ad" providerId="LiveId" clId="{FAC8CF2B-4DFE-4CBE-A156-6507A9E54973}" dt="2024-01-29T09:47:57.330" v="11582" actId="478"/>
          <ac:picMkLst>
            <pc:docMk/>
            <pc:sldMk cId="517363914" sldId="309"/>
            <ac:picMk id="15" creationId="{C9BBD50D-18C9-4B28-8F40-B99DE81F2757}"/>
          </ac:picMkLst>
        </pc:picChg>
        <pc:picChg chg="add mod modCrop">
          <ac:chgData name="子豪 章" userId="a49aefbc8cdc36ad" providerId="LiveId" clId="{FAC8CF2B-4DFE-4CBE-A156-6507A9E54973}" dt="2024-01-29T10:00:12.105" v="11711" actId="1076"/>
          <ac:picMkLst>
            <pc:docMk/>
            <pc:sldMk cId="517363914" sldId="309"/>
            <ac:picMk id="19" creationId="{2780FFB6-C0B6-4D5F-8930-C90AC1675B3F}"/>
          </ac:picMkLst>
        </pc:picChg>
        <pc:picChg chg="add mod">
          <ac:chgData name="子豪 章" userId="a49aefbc8cdc36ad" providerId="LiveId" clId="{FAC8CF2B-4DFE-4CBE-A156-6507A9E54973}" dt="2024-01-29T10:09:40.378" v="11771" actId="1076"/>
          <ac:picMkLst>
            <pc:docMk/>
            <pc:sldMk cId="517363914" sldId="309"/>
            <ac:picMk id="4102" creationId="{FB1F75C0-C1BB-48D5-89BC-AE0D6917A098}"/>
          </ac:picMkLst>
        </pc:picChg>
        <pc:picChg chg="add mod">
          <ac:chgData name="子豪 章" userId="a49aefbc8cdc36ad" providerId="LiveId" clId="{FAC8CF2B-4DFE-4CBE-A156-6507A9E54973}" dt="2024-01-29T10:08:09.074" v="11746" actId="1076"/>
          <ac:picMkLst>
            <pc:docMk/>
            <pc:sldMk cId="517363914" sldId="309"/>
            <ac:picMk id="4104" creationId="{C7003A85-1118-49A2-8263-E0542A9BCC21}"/>
          </ac:picMkLst>
        </pc:picChg>
        <pc:picChg chg="add mod">
          <ac:chgData name="子豪 章" userId="a49aefbc8cdc36ad" providerId="LiveId" clId="{FAC8CF2B-4DFE-4CBE-A156-6507A9E54973}" dt="2024-01-29T10:08:13.339" v="11749" actId="1076"/>
          <ac:picMkLst>
            <pc:docMk/>
            <pc:sldMk cId="517363914" sldId="309"/>
            <ac:picMk id="4106" creationId="{A256A0AC-B86B-487C-A564-C059AA343BE0}"/>
          </ac:picMkLst>
        </pc:picChg>
        <pc:cxnChg chg="add mod">
          <ac:chgData name="子豪 章" userId="a49aefbc8cdc36ad" providerId="LiveId" clId="{FAC8CF2B-4DFE-4CBE-A156-6507A9E54973}" dt="2024-01-29T10:10:56.146" v="11787" actId="14100"/>
          <ac:cxnSpMkLst>
            <pc:docMk/>
            <pc:sldMk cId="517363914" sldId="309"/>
            <ac:cxnSpMk id="29" creationId="{DA1EF56E-4446-45D7-BEA2-1145D60276FA}"/>
          </ac:cxnSpMkLst>
        </pc:cxnChg>
        <pc:cxnChg chg="add mod">
          <ac:chgData name="子豪 章" userId="a49aefbc8cdc36ad" providerId="LiveId" clId="{FAC8CF2B-4DFE-4CBE-A156-6507A9E54973}" dt="2024-01-29T10:10:54.451" v="11786" actId="14100"/>
          <ac:cxnSpMkLst>
            <pc:docMk/>
            <pc:sldMk cId="517363914" sldId="309"/>
            <ac:cxnSpMk id="35" creationId="{E66A5F55-7AF7-42F2-9E5D-DEBD79684F2D}"/>
          </ac:cxnSpMkLst>
        </pc:cxnChg>
      </pc:sldChg>
      <pc:sldChg chg="addSp delSp modSp add mod">
        <pc:chgData name="子豪 章" userId="a49aefbc8cdc36ad" providerId="LiveId" clId="{FAC8CF2B-4DFE-4CBE-A156-6507A9E54973}" dt="2024-01-29T07:40:48.110" v="10645" actId="20577"/>
        <pc:sldMkLst>
          <pc:docMk/>
          <pc:sldMk cId="2167774950" sldId="310"/>
        </pc:sldMkLst>
        <pc:spChg chg="del">
          <ac:chgData name="子豪 章" userId="a49aefbc8cdc36ad" providerId="LiveId" clId="{FAC8CF2B-4DFE-4CBE-A156-6507A9E54973}" dt="2024-01-29T06:47:28.468" v="9305" actId="478"/>
          <ac:spMkLst>
            <pc:docMk/>
            <pc:sldMk cId="2167774950" sldId="310"/>
            <ac:spMk id="3" creationId="{FDCBE2A9-CB2A-49F4-99FF-B15AC2AD9763}"/>
          </ac:spMkLst>
        </pc:spChg>
        <pc:spChg chg="add mod">
          <ac:chgData name="子豪 章" userId="a49aefbc8cdc36ad" providerId="LiveId" clId="{FAC8CF2B-4DFE-4CBE-A156-6507A9E54973}" dt="2024-01-29T07:21:55.278" v="10463" actId="1076"/>
          <ac:spMkLst>
            <pc:docMk/>
            <pc:sldMk cId="2167774950" sldId="310"/>
            <ac:spMk id="4" creationId="{4477D4A2-0944-4A84-A222-9E2550EC03D5}"/>
          </ac:spMkLst>
        </pc:spChg>
        <pc:spChg chg="mod">
          <ac:chgData name="子豪 章" userId="a49aefbc8cdc36ad" providerId="LiveId" clId="{FAC8CF2B-4DFE-4CBE-A156-6507A9E54973}" dt="2024-01-29T07:40:48.110" v="10645" actId="20577"/>
          <ac:spMkLst>
            <pc:docMk/>
            <pc:sldMk cId="2167774950" sldId="310"/>
            <ac:spMk id="5" creationId="{6C486947-74CE-4C4A-9778-EA028D65458F}"/>
          </ac:spMkLst>
        </pc:spChg>
        <pc:spChg chg="del">
          <ac:chgData name="子豪 章" userId="a49aefbc8cdc36ad" providerId="LiveId" clId="{FAC8CF2B-4DFE-4CBE-A156-6507A9E54973}" dt="2024-01-29T06:47:28.468" v="9305" actId="478"/>
          <ac:spMkLst>
            <pc:docMk/>
            <pc:sldMk cId="2167774950" sldId="310"/>
            <ac:spMk id="6" creationId="{05216CCA-8A0D-4A25-B543-8CAD70C04D5F}"/>
          </ac:spMkLst>
        </pc:spChg>
        <pc:spChg chg="del mod">
          <ac:chgData name="子豪 章" userId="a49aefbc8cdc36ad" providerId="LiveId" clId="{FAC8CF2B-4DFE-4CBE-A156-6507A9E54973}" dt="2024-01-29T07:00:37.297" v="9906" actId="478"/>
          <ac:spMkLst>
            <pc:docMk/>
            <pc:sldMk cId="2167774950" sldId="310"/>
            <ac:spMk id="10" creationId="{6C35E636-C28B-4E4C-A3C2-1932D230E1E5}"/>
          </ac:spMkLst>
        </pc:spChg>
        <pc:spChg chg="add mod">
          <ac:chgData name="子豪 章" userId="a49aefbc8cdc36ad" providerId="LiveId" clId="{FAC8CF2B-4DFE-4CBE-A156-6507A9E54973}" dt="2024-01-29T07:28:49.451" v="10579" actId="1076"/>
          <ac:spMkLst>
            <pc:docMk/>
            <pc:sldMk cId="2167774950" sldId="310"/>
            <ac:spMk id="11" creationId="{821A48EE-89A5-4C1E-9047-FF8865CA2C1F}"/>
          </ac:spMkLst>
        </pc:spChg>
        <pc:spChg chg="add mod">
          <ac:chgData name="子豪 章" userId="a49aefbc8cdc36ad" providerId="LiveId" clId="{FAC8CF2B-4DFE-4CBE-A156-6507A9E54973}" dt="2024-01-29T07:02:01.908" v="10065" actId="1076"/>
          <ac:spMkLst>
            <pc:docMk/>
            <pc:sldMk cId="2167774950" sldId="310"/>
            <ac:spMk id="16" creationId="{65FEA180-DC5B-4E32-A68A-588A0B0E36E0}"/>
          </ac:spMkLst>
        </pc:spChg>
        <pc:spChg chg="mod">
          <ac:chgData name="子豪 章" userId="a49aefbc8cdc36ad" providerId="LiveId" clId="{FAC8CF2B-4DFE-4CBE-A156-6507A9E54973}" dt="2024-01-29T07:27:53.112" v="10519" actId="20577"/>
          <ac:spMkLst>
            <pc:docMk/>
            <pc:sldMk cId="2167774950" sldId="310"/>
            <ac:spMk id="36" creationId="{D1A5939B-1064-419C-96D4-31B30CB8ADDB}"/>
          </ac:spMkLst>
        </pc:spChg>
        <pc:spChg chg="mod">
          <ac:chgData name="子豪 章" userId="a49aefbc8cdc36ad" providerId="LiveId" clId="{FAC8CF2B-4DFE-4CBE-A156-6507A9E54973}" dt="2024-01-29T07:11:54.173" v="10388" actId="20577"/>
          <ac:spMkLst>
            <pc:docMk/>
            <pc:sldMk cId="2167774950" sldId="310"/>
            <ac:spMk id="38" creationId="{09F54AFB-3C73-44DF-970C-6602AC34AD36}"/>
          </ac:spMkLst>
        </pc:spChg>
        <pc:spChg chg="del">
          <ac:chgData name="子豪 章" userId="a49aefbc8cdc36ad" providerId="LiveId" clId="{FAC8CF2B-4DFE-4CBE-A156-6507A9E54973}" dt="2024-01-29T06:47:28.468" v="9305" actId="478"/>
          <ac:spMkLst>
            <pc:docMk/>
            <pc:sldMk cId="2167774950" sldId="310"/>
            <ac:spMk id="39" creationId="{9BDE3729-E5C8-4DD7-B397-119CD0963CFC}"/>
          </ac:spMkLst>
        </pc:spChg>
        <pc:picChg chg="mod">
          <ac:chgData name="子豪 章" userId="a49aefbc8cdc36ad" providerId="LiveId" clId="{FAC8CF2B-4DFE-4CBE-A156-6507A9E54973}" dt="2024-01-29T07:02:22.522" v="10093" actId="1076"/>
          <ac:picMkLst>
            <pc:docMk/>
            <pc:sldMk cId="2167774950" sldId="310"/>
            <ac:picMk id="7" creationId="{1BB3972E-C93D-4900-BC03-97B55EF1A0C6}"/>
          </ac:picMkLst>
        </pc:picChg>
        <pc:picChg chg="del">
          <ac:chgData name="子豪 章" userId="a49aefbc8cdc36ad" providerId="LiveId" clId="{FAC8CF2B-4DFE-4CBE-A156-6507A9E54973}" dt="2024-01-29T06:47:29.319" v="9306" actId="478"/>
          <ac:picMkLst>
            <pc:docMk/>
            <pc:sldMk cId="2167774950" sldId="310"/>
            <ac:picMk id="8" creationId="{15D4A1C9-0382-4DFA-86E5-CE0CA5ECC758}"/>
          </ac:picMkLst>
        </pc:picChg>
        <pc:picChg chg="mod">
          <ac:chgData name="子豪 章" userId="a49aefbc8cdc36ad" providerId="LiveId" clId="{FAC8CF2B-4DFE-4CBE-A156-6507A9E54973}" dt="2024-01-29T07:21:56.152" v="10464" actId="1076"/>
          <ac:picMkLst>
            <pc:docMk/>
            <pc:sldMk cId="2167774950" sldId="310"/>
            <ac:picMk id="9" creationId="{474D4A65-D2A0-44F0-A874-4340C299896E}"/>
          </ac:picMkLst>
        </pc:picChg>
        <pc:picChg chg="del">
          <ac:chgData name="子豪 章" userId="a49aefbc8cdc36ad" providerId="LiveId" clId="{FAC8CF2B-4DFE-4CBE-A156-6507A9E54973}" dt="2024-01-29T06:47:28.468" v="9305" actId="478"/>
          <ac:picMkLst>
            <pc:docMk/>
            <pc:sldMk cId="2167774950" sldId="310"/>
            <ac:picMk id="29" creationId="{D54F6DAE-C7C6-4262-B12A-152C95AE625B}"/>
          </ac:picMkLst>
        </pc:picChg>
      </pc:sldChg>
      <pc:sldChg chg="add del">
        <pc:chgData name="子豪 章" userId="a49aefbc8cdc36ad" providerId="LiveId" clId="{FAC8CF2B-4DFE-4CBE-A156-6507A9E54973}" dt="2024-01-29T10:11:19.811" v="11790" actId="47"/>
        <pc:sldMkLst>
          <pc:docMk/>
          <pc:sldMk cId="3341987319" sldId="311"/>
        </pc:sldMkLst>
      </pc:sldChg>
      <pc:sldChg chg="del">
        <pc:chgData name="子豪 章" userId="a49aefbc8cdc36ad" providerId="LiveId" clId="{FAC8CF2B-4DFE-4CBE-A156-6507A9E54973}" dt="2024-01-27T11:36:01.051" v="67" actId="47"/>
        <pc:sldMkLst>
          <pc:docMk/>
          <pc:sldMk cId="3116926818" sldId="324"/>
        </pc:sldMkLst>
      </pc:sldChg>
      <pc:sldChg chg="del">
        <pc:chgData name="子豪 章" userId="a49aefbc8cdc36ad" providerId="LiveId" clId="{FAC8CF2B-4DFE-4CBE-A156-6507A9E54973}" dt="2024-01-27T11:36:01.790" v="68" actId="47"/>
        <pc:sldMkLst>
          <pc:docMk/>
          <pc:sldMk cId="1158361248" sldId="325"/>
        </pc:sldMkLst>
      </pc:sldChg>
      <pc:sldChg chg="del">
        <pc:chgData name="子豪 章" userId="a49aefbc8cdc36ad" providerId="LiveId" clId="{FAC8CF2B-4DFE-4CBE-A156-6507A9E54973}" dt="2024-01-27T11:36:02.569" v="69" actId="47"/>
        <pc:sldMkLst>
          <pc:docMk/>
          <pc:sldMk cId="2081063807" sldId="326"/>
        </pc:sldMkLst>
      </pc:sldChg>
    </pc:docChg>
  </pc:docChgLst>
</pc:chgInfo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65D4AC2-E4A6-43B2-AFB1-251962F1C26E}" type="datetimeFigureOut">
              <a:rPr lang="zh-CN" altLang="en-US" smtClean="0"/>
              <a:t>2024/1/29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2666386-A717-40BA-B580-CEB80DC7CE9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4624012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一幅画里面有一个大圆圈，里面写着“多视图聚类”，然后有三个小圆圈，分别写着“</a:t>
            </a:r>
            <a:r>
              <a:rPr lang="en-US" altLang="zh-CN" dirty="0"/>
              <a:t>diffusion”</a:t>
            </a:r>
            <a:r>
              <a:rPr lang="zh-CN" altLang="en-US" dirty="0"/>
              <a:t>，“对比学习”，“</a:t>
            </a:r>
            <a:r>
              <a:rPr lang="en-US" altLang="zh-CN" dirty="0"/>
              <a:t>attention”</a:t>
            </a:r>
            <a:r>
              <a:rPr lang="zh-CN" altLang="en-US" dirty="0"/>
              <a:t>，这三个小圆圈都在大圆圈的内部，表示它们是多视图聚类的子集，关键词都用英文新罗马字体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2666386-A717-40BA-B580-CEB80DC7CE92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8885993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文本框 6">
            <a:extLst>
              <a:ext uri="{FF2B5EF4-FFF2-40B4-BE49-F238E27FC236}">
                <a16:creationId xmlns:a16="http://schemas.microsoft.com/office/drawing/2014/main" id="{C9857F37-2671-4A3D-8934-A9952990AF5A}"/>
              </a:ext>
            </a:extLst>
          </p:cNvPr>
          <p:cNvSpPr txBox="1"/>
          <p:nvPr userDrawn="1"/>
        </p:nvSpPr>
        <p:spPr>
          <a:xfrm>
            <a:off x="119405" y="535641"/>
            <a:ext cx="11953187" cy="6247614"/>
          </a:xfrm>
          <a:prstGeom prst="rect">
            <a:avLst/>
          </a:prstGeom>
          <a:noFill/>
          <a:ln w="12700">
            <a:solidFill>
              <a:schemeClr val="tx1"/>
            </a:solidFill>
            <a:prstDash val="dash"/>
          </a:ln>
        </p:spPr>
        <p:txBody>
          <a:bodyPr wrap="square" rtlCol="0">
            <a:spAutoFit/>
          </a:bodyPr>
          <a:lstStyle/>
          <a:p>
            <a:endParaRPr lang="zh-CN" altLang="en-US" dirty="0"/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397E3D8F-C26D-4EE9-A448-BCD43CABB4F4}"/>
              </a:ext>
            </a:extLst>
          </p:cNvPr>
          <p:cNvSpPr txBox="1"/>
          <p:nvPr userDrawn="1"/>
        </p:nvSpPr>
        <p:spPr>
          <a:xfrm>
            <a:off x="119406" y="74745"/>
            <a:ext cx="11953188" cy="369332"/>
          </a:xfrm>
          <a:prstGeom prst="rect">
            <a:avLst/>
          </a:prstGeom>
          <a:solidFill>
            <a:srgbClr val="002060"/>
          </a:solidFill>
        </p:spPr>
        <p:txBody>
          <a:bodyPr wrap="square" rtlCol="0">
            <a:spAutoFit/>
          </a:bodyPr>
          <a:lstStyle/>
          <a:p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3BCA328E-8537-4BD7-A9EC-03CB015001E7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119405" y="55140"/>
            <a:ext cx="11812245" cy="369887"/>
          </a:xfrm>
        </p:spPr>
        <p:txBody>
          <a:bodyPr>
            <a:noAutofit/>
          </a:bodyPr>
          <a:lstStyle>
            <a:lvl1pPr marL="0" indent="0">
              <a:buNone/>
              <a:defRPr sz="2400" b="1">
                <a:solidFill>
                  <a:schemeClr val="accent4">
                    <a:lumMod val="60000"/>
                    <a:lumOff val="40000"/>
                  </a:schemeClr>
                </a:solidFill>
              </a:defRPr>
            </a:lvl1pPr>
          </a:lstStyle>
          <a:p>
            <a:pPr lvl="0"/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43456611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文本框 6">
            <a:extLst>
              <a:ext uri="{FF2B5EF4-FFF2-40B4-BE49-F238E27FC236}">
                <a16:creationId xmlns:a16="http://schemas.microsoft.com/office/drawing/2014/main" id="{C9857F37-2671-4A3D-8934-A9952990AF5A}"/>
              </a:ext>
            </a:extLst>
          </p:cNvPr>
          <p:cNvSpPr txBox="1"/>
          <p:nvPr userDrawn="1"/>
        </p:nvSpPr>
        <p:spPr>
          <a:xfrm>
            <a:off x="119405" y="535641"/>
            <a:ext cx="11953188" cy="5884209"/>
          </a:xfrm>
          <a:prstGeom prst="rect">
            <a:avLst/>
          </a:prstGeom>
          <a:noFill/>
          <a:ln w="12700">
            <a:solidFill>
              <a:schemeClr val="tx1"/>
            </a:solidFill>
            <a:prstDash val="dash"/>
          </a:ln>
        </p:spPr>
        <p:txBody>
          <a:bodyPr wrap="square" rtlCol="0">
            <a:spAutoFit/>
          </a:bodyPr>
          <a:lstStyle/>
          <a:p>
            <a:endParaRPr lang="zh-CN" altLang="en-US" dirty="0"/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397E3D8F-C26D-4EE9-A448-BCD43CABB4F4}"/>
              </a:ext>
            </a:extLst>
          </p:cNvPr>
          <p:cNvSpPr txBox="1"/>
          <p:nvPr userDrawn="1"/>
        </p:nvSpPr>
        <p:spPr>
          <a:xfrm>
            <a:off x="119406" y="74745"/>
            <a:ext cx="11953188" cy="369332"/>
          </a:xfrm>
          <a:prstGeom prst="rect">
            <a:avLst/>
          </a:prstGeom>
          <a:solidFill>
            <a:srgbClr val="002060"/>
          </a:solidFill>
        </p:spPr>
        <p:txBody>
          <a:bodyPr wrap="square" rtlCol="0">
            <a:spAutoFit/>
          </a:bodyPr>
          <a:lstStyle/>
          <a:p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3BCA328E-8537-4BD7-A9EC-03CB015001E7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119405" y="61490"/>
            <a:ext cx="11710645" cy="369887"/>
          </a:xfrm>
        </p:spPr>
        <p:txBody>
          <a:bodyPr>
            <a:noAutofit/>
          </a:bodyPr>
          <a:lstStyle>
            <a:lvl1pPr marL="0" indent="0">
              <a:buNone/>
              <a:defRPr sz="2400" b="1">
                <a:solidFill>
                  <a:schemeClr val="accent4">
                    <a:lumMod val="60000"/>
                    <a:lumOff val="40000"/>
                  </a:schemeClr>
                </a:solidFill>
              </a:defRPr>
            </a:lvl1pPr>
          </a:lstStyle>
          <a:p>
            <a:pPr lvl="0"/>
            <a:endParaRPr lang="zh-CN" altLang="en-US" dirty="0"/>
          </a:p>
        </p:txBody>
      </p:sp>
      <p:sp>
        <p:nvSpPr>
          <p:cNvPr id="5" name="文本占位符 2">
            <a:extLst>
              <a:ext uri="{FF2B5EF4-FFF2-40B4-BE49-F238E27FC236}">
                <a16:creationId xmlns:a16="http://schemas.microsoft.com/office/drawing/2014/main" id="{C60B6688-7E02-4C68-9FC4-0A09E822630C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119405" y="6426623"/>
            <a:ext cx="11710645" cy="369887"/>
          </a:xfrm>
        </p:spPr>
        <p:txBody>
          <a:bodyPr>
            <a:noAutofit/>
          </a:bodyPr>
          <a:lstStyle>
            <a:lvl1pPr marL="0" indent="0">
              <a:buNone/>
              <a:defRPr sz="1200" b="0">
                <a:solidFill>
                  <a:schemeClr val="tx1"/>
                </a:solidFill>
              </a:defRPr>
            </a:lvl1pPr>
          </a:lstStyle>
          <a:p>
            <a:pPr lvl="0"/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66637730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文本框 6">
            <a:extLst>
              <a:ext uri="{FF2B5EF4-FFF2-40B4-BE49-F238E27FC236}">
                <a16:creationId xmlns:a16="http://schemas.microsoft.com/office/drawing/2014/main" id="{C9857F37-2671-4A3D-8934-A9952990AF5A}"/>
              </a:ext>
            </a:extLst>
          </p:cNvPr>
          <p:cNvSpPr txBox="1"/>
          <p:nvPr userDrawn="1"/>
        </p:nvSpPr>
        <p:spPr>
          <a:xfrm>
            <a:off x="119405" y="535641"/>
            <a:ext cx="11953188" cy="5179359"/>
          </a:xfrm>
          <a:prstGeom prst="rect">
            <a:avLst/>
          </a:prstGeom>
          <a:noFill/>
          <a:ln w="12700">
            <a:solidFill>
              <a:schemeClr val="tx1"/>
            </a:solidFill>
            <a:prstDash val="dash"/>
          </a:ln>
        </p:spPr>
        <p:txBody>
          <a:bodyPr wrap="square" rtlCol="0">
            <a:spAutoFit/>
          </a:bodyPr>
          <a:lstStyle/>
          <a:p>
            <a:endParaRPr lang="zh-CN" altLang="en-US" dirty="0"/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397E3D8F-C26D-4EE9-A448-BCD43CABB4F4}"/>
              </a:ext>
            </a:extLst>
          </p:cNvPr>
          <p:cNvSpPr txBox="1"/>
          <p:nvPr userDrawn="1"/>
        </p:nvSpPr>
        <p:spPr>
          <a:xfrm>
            <a:off x="119406" y="74745"/>
            <a:ext cx="11953188" cy="369332"/>
          </a:xfrm>
          <a:prstGeom prst="rect">
            <a:avLst/>
          </a:prstGeom>
          <a:solidFill>
            <a:srgbClr val="002060"/>
          </a:solidFill>
        </p:spPr>
        <p:txBody>
          <a:bodyPr wrap="square" rtlCol="0">
            <a:spAutoFit/>
          </a:bodyPr>
          <a:lstStyle/>
          <a:p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3BCA328E-8537-4BD7-A9EC-03CB015001E7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119405" y="61490"/>
            <a:ext cx="11710645" cy="369887"/>
          </a:xfrm>
        </p:spPr>
        <p:txBody>
          <a:bodyPr>
            <a:noAutofit/>
          </a:bodyPr>
          <a:lstStyle>
            <a:lvl1pPr marL="0" indent="0">
              <a:buNone/>
              <a:defRPr sz="2400" b="1">
                <a:solidFill>
                  <a:schemeClr val="accent4">
                    <a:lumMod val="60000"/>
                    <a:lumOff val="40000"/>
                  </a:schemeClr>
                </a:solidFill>
              </a:defRPr>
            </a:lvl1pPr>
          </a:lstStyle>
          <a:p>
            <a:pPr lvl="0"/>
            <a:endParaRPr lang="zh-CN" altLang="en-US" dirty="0"/>
          </a:p>
        </p:txBody>
      </p:sp>
      <p:sp>
        <p:nvSpPr>
          <p:cNvPr id="5" name="文本占位符 2">
            <a:extLst>
              <a:ext uri="{FF2B5EF4-FFF2-40B4-BE49-F238E27FC236}">
                <a16:creationId xmlns:a16="http://schemas.microsoft.com/office/drawing/2014/main" id="{C60B6688-7E02-4C68-9FC4-0A09E822630C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119405" y="6426623"/>
            <a:ext cx="11710645" cy="369887"/>
          </a:xfrm>
        </p:spPr>
        <p:txBody>
          <a:bodyPr>
            <a:noAutofit/>
          </a:bodyPr>
          <a:lstStyle>
            <a:lvl1pPr marL="0" indent="0">
              <a:buNone/>
              <a:defRPr sz="1200" b="0">
                <a:solidFill>
                  <a:schemeClr val="tx1"/>
                </a:solidFill>
              </a:defRPr>
            </a:lvl1pPr>
          </a:lstStyle>
          <a:p>
            <a:pPr lvl="0"/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11188563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9274230-3A23-C40C-FFBC-CC0CA4520F0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62652234-FDEF-04D7-21CD-F19DFD7D53F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636BEC68-889E-CF71-16F8-6C183D8264A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F0785E-DD81-43A2-B45D-748AE8DDABB7}" type="datetimeFigureOut">
              <a:rPr lang="zh-CN" altLang="en-US" smtClean="0"/>
              <a:t>2024/1/29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851D4EFE-B4B0-77CC-A225-27CFA232EE4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EF123D61-3D0C-8814-9EAD-434C4BA1C54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4E0E59-C05D-462A-9020-1CF3F38DDEE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2662329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5" Type="http://schemas.openxmlformats.org/officeDocument/2006/relationships/theme" Target="../theme/theme1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BE2EF006-3E28-4F11-1121-22AF22AC861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E177004A-FA38-0B22-8B64-96358583632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2F51F20D-67EB-5EA7-9B90-2B705838F0CA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CF0785E-DD81-43A2-B45D-748AE8DDABB7}" type="datetimeFigureOut">
              <a:rPr lang="zh-CN" altLang="en-US" smtClean="0"/>
              <a:t>2024/1/29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3E50F1E6-1090-593A-D031-D5B64B73579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A018AEA5-8CDB-C9DA-9D6A-1112E5ECE0C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04E0E59-C05D-462A-9020-1CF3F38DDEE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824904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60" r:id="rId2"/>
    <p:sldLayoutId id="2147483661" r:id="rId3"/>
    <p:sldLayoutId id="2147483650" r:id="rId4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jpe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2.png"/><Relationship Id="rId4" Type="http://schemas.openxmlformats.org/officeDocument/2006/relationships/image" Target="../media/image41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6.png"/><Relationship Id="rId4" Type="http://schemas.openxmlformats.org/officeDocument/2006/relationships/image" Target="../media/image45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3" Type="http://schemas.openxmlformats.org/officeDocument/2006/relationships/image" Target="../media/image1.png"/><Relationship Id="rId7" Type="http://schemas.openxmlformats.org/officeDocument/2006/relationships/image" Target="../media/image7.png"/><Relationship Id="rId12" Type="http://schemas.openxmlformats.org/officeDocument/2006/relationships/image" Target="../media/image1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.png"/><Relationship Id="rId11" Type="http://schemas.openxmlformats.org/officeDocument/2006/relationships/image" Target="../media/image11.png"/><Relationship Id="rId5" Type="http://schemas.openxmlformats.org/officeDocument/2006/relationships/image" Target="../media/image5.png"/><Relationship Id="rId10" Type="http://schemas.openxmlformats.org/officeDocument/2006/relationships/image" Target="../media/image10.png"/><Relationship Id="rId4" Type="http://schemas.openxmlformats.org/officeDocument/2006/relationships/image" Target="../media/image4.png"/><Relationship Id="rId9" Type="http://schemas.openxmlformats.org/officeDocument/2006/relationships/image" Target="../media/image9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18.png"/><Relationship Id="rId4" Type="http://schemas.openxmlformats.org/officeDocument/2006/relationships/image" Target="../media/image14.wmf"/><Relationship Id="rId9" Type="http://schemas.openxmlformats.org/officeDocument/2006/relationships/image" Target="../media/image17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png"/><Relationship Id="rId3" Type="http://schemas.openxmlformats.org/officeDocument/2006/relationships/image" Target="../media/image20.png"/><Relationship Id="rId7" Type="http://schemas.openxmlformats.org/officeDocument/2006/relationships/image" Target="../media/image23.png"/><Relationship Id="rId12" Type="http://schemas.openxmlformats.org/officeDocument/2006/relationships/image" Target="../media/image28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2.png"/><Relationship Id="rId11" Type="http://schemas.openxmlformats.org/officeDocument/2006/relationships/image" Target="../media/image27.png"/><Relationship Id="rId5" Type="http://schemas.openxmlformats.org/officeDocument/2006/relationships/image" Target="../media/image21.wmf"/><Relationship Id="rId10" Type="http://schemas.openxmlformats.org/officeDocument/2006/relationships/image" Target="../media/image26.png"/><Relationship Id="rId4" Type="http://schemas.openxmlformats.org/officeDocument/2006/relationships/oleObject" Target="../embeddings/oleObject4.bin"/><Relationship Id="rId9" Type="http://schemas.openxmlformats.org/officeDocument/2006/relationships/image" Target="../media/image25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0.wmf"/><Relationship Id="rId4" Type="http://schemas.openxmlformats.org/officeDocument/2006/relationships/oleObject" Target="../embeddings/oleObject5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png"/><Relationship Id="rId3" Type="http://schemas.openxmlformats.org/officeDocument/2006/relationships/image" Target="../media/image34.png"/><Relationship Id="rId7" Type="http://schemas.openxmlformats.org/officeDocument/2006/relationships/image" Target="../media/image36.wmf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35.wmf"/><Relationship Id="rId10" Type="http://schemas.openxmlformats.org/officeDocument/2006/relationships/image" Target="../media/image38.wmf"/><Relationship Id="rId4" Type="http://schemas.openxmlformats.org/officeDocument/2006/relationships/oleObject" Target="../embeddings/oleObject6.bin"/><Relationship Id="rId9" Type="http://schemas.openxmlformats.org/officeDocument/2006/relationships/oleObject" Target="../embeddings/oleObject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直接连接符 6">
            <a:extLst>
              <a:ext uri="{FF2B5EF4-FFF2-40B4-BE49-F238E27FC236}">
                <a16:creationId xmlns:a16="http://schemas.microsoft.com/office/drawing/2014/main" id="{ABC35FAC-3C77-DF48-9D06-F1A0BCED132A}"/>
              </a:ext>
            </a:extLst>
          </p:cNvPr>
          <p:cNvCxnSpPr/>
          <p:nvPr/>
        </p:nvCxnSpPr>
        <p:spPr>
          <a:xfrm>
            <a:off x="0" y="1263192"/>
            <a:ext cx="12264272" cy="0"/>
          </a:xfrm>
          <a:prstGeom prst="line">
            <a:avLst/>
          </a:prstGeom>
          <a:ln w="28575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文本框 7">
            <a:extLst>
              <a:ext uri="{FF2B5EF4-FFF2-40B4-BE49-F238E27FC236}">
                <a16:creationId xmlns:a16="http://schemas.microsoft.com/office/drawing/2014/main" id="{6D70BD89-53D1-2B3F-35E7-B30C41F22A70}"/>
              </a:ext>
            </a:extLst>
          </p:cNvPr>
          <p:cNvSpPr txBox="1"/>
          <p:nvPr/>
        </p:nvSpPr>
        <p:spPr>
          <a:xfrm>
            <a:off x="83484" y="360959"/>
            <a:ext cx="202318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汇报人：章子豪</a:t>
            </a: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07D4B21A-9E54-0CE8-623B-9363ABDC19FF}"/>
              </a:ext>
            </a:extLst>
          </p:cNvPr>
          <p:cNvSpPr txBox="1"/>
          <p:nvPr/>
        </p:nvSpPr>
        <p:spPr>
          <a:xfrm>
            <a:off x="83484" y="791938"/>
            <a:ext cx="317819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时间：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024-1-30</a:t>
            </a:r>
            <a:endParaRPr lang="zh-CN" altLang="en-US" sz="2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C7E4F140-5B40-43B9-B452-0D0B2AD85F92}"/>
              </a:ext>
            </a:extLst>
          </p:cNvPr>
          <p:cNvSpPr txBox="1"/>
          <p:nvPr/>
        </p:nvSpPr>
        <p:spPr>
          <a:xfrm>
            <a:off x="4353874" y="561014"/>
            <a:ext cx="216122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/>
              <a:t>学 期 总 结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FC31C072-B3D3-4AB8-9232-9895845C1199}"/>
              </a:ext>
            </a:extLst>
          </p:cNvPr>
          <p:cNvSpPr txBox="1"/>
          <p:nvPr/>
        </p:nvSpPr>
        <p:spPr>
          <a:xfrm>
            <a:off x="282529" y="1706154"/>
            <a:ext cx="744542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主要围绕</a:t>
            </a:r>
            <a:r>
              <a:rPr lang="zh-CN" altLang="en-US" b="1" dirty="0"/>
              <a:t>深度多模态聚类</a:t>
            </a:r>
            <a:r>
              <a:rPr lang="zh-CN" altLang="en-US" dirty="0"/>
              <a:t>课题展开研究，主要研究方向点如下：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54715A98-9DBB-4509-A653-76DEFA036A78}"/>
              </a:ext>
            </a:extLst>
          </p:cNvPr>
          <p:cNvSpPr txBox="1"/>
          <p:nvPr/>
        </p:nvSpPr>
        <p:spPr>
          <a:xfrm>
            <a:off x="449661" y="2594546"/>
            <a:ext cx="545420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AutoNum type="arabicPeriod"/>
            </a:pPr>
            <a:r>
              <a:rPr lang="zh-CN" altLang="en-US" dirty="0"/>
              <a:t>如何用自监督信息来解决</a:t>
            </a:r>
            <a:r>
              <a:rPr lang="zh-CN" altLang="en-US" b="1" dirty="0"/>
              <a:t>对比学习</a:t>
            </a:r>
            <a:r>
              <a:rPr lang="zh-CN" altLang="en-US" dirty="0"/>
              <a:t>的噪声问题</a:t>
            </a:r>
            <a:endParaRPr lang="en-US" altLang="zh-CN" dirty="0"/>
          </a:p>
          <a:p>
            <a:pPr marL="342900" indent="-342900">
              <a:buAutoNum type="arabicPeriod"/>
            </a:pPr>
            <a:endParaRPr lang="en-US" altLang="zh-CN" dirty="0"/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E11CDF71-B5D1-4474-9640-0FDD11D156B9}"/>
              </a:ext>
            </a:extLst>
          </p:cNvPr>
          <p:cNvSpPr txBox="1"/>
          <p:nvPr/>
        </p:nvSpPr>
        <p:spPr>
          <a:xfrm>
            <a:off x="458786" y="3123046"/>
            <a:ext cx="514027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dirty="0"/>
              <a:t>2.  </a:t>
            </a:r>
            <a:r>
              <a:rPr lang="zh-CN" altLang="en-US" dirty="0"/>
              <a:t>如何将</a:t>
            </a:r>
            <a:r>
              <a:rPr lang="en-US" altLang="zh-CN" b="1" dirty="0"/>
              <a:t>Attention</a:t>
            </a:r>
            <a:r>
              <a:rPr lang="zh-CN" altLang="en-US" dirty="0"/>
              <a:t>的思想应用到多模态聚类</a:t>
            </a: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B315BBC8-2941-4149-9419-DF56017ED726}"/>
              </a:ext>
            </a:extLst>
          </p:cNvPr>
          <p:cNvSpPr txBox="1"/>
          <p:nvPr/>
        </p:nvSpPr>
        <p:spPr>
          <a:xfrm>
            <a:off x="458786" y="3648126"/>
            <a:ext cx="591497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3.  </a:t>
            </a:r>
            <a:r>
              <a:rPr lang="zh-CN" altLang="en-US" dirty="0"/>
              <a:t>如何将</a:t>
            </a:r>
            <a:r>
              <a:rPr lang="en-US" altLang="zh-CN" b="1" dirty="0"/>
              <a:t>Diffusion</a:t>
            </a:r>
            <a:r>
              <a:rPr lang="zh-CN" altLang="en-US" dirty="0"/>
              <a:t>的生成应用到缺失多模态聚类</a:t>
            </a:r>
          </a:p>
        </p:txBody>
      </p:sp>
      <p:grpSp>
        <p:nvGrpSpPr>
          <p:cNvPr id="15" name="组合 14">
            <a:extLst>
              <a:ext uri="{FF2B5EF4-FFF2-40B4-BE49-F238E27FC236}">
                <a16:creationId xmlns:a16="http://schemas.microsoft.com/office/drawing/2014/main" id="{DCDE23DF-FCA5-45C9-8FEF-A62AA434EEE5}"/>
              </a:ext>
            </a:extLst>
          </p:cNvPr>
          <p:cNvGrpSpPr/>
          <p:nvPr/>
        </p:nvGrpSpPr>
        <p:grpSpPr>
          <a:xfrm>
            <a:off x="6783694" y="2169799"/>
            <a:ext cx="1321514" cy="1787033"/>
            <a:chOff x="901641" y="816973"/>
            <a:chExt cx="2213893" cy="2834187"/>
          </a:xfrm>
        </p:grpSpPr>
        <p:pic>
          <p:nvPicPr>
            <p:cNvPr id="16" name="图片 15">
              <a:extLst>
                <a:ext uri="{FF2B5EF4-FFF2-40B4-BE49-F238E27FC236}">
                  <a16:creationId xmlns:a16="http://schemas.microsoft.com/office/drawing/2014/main" id="{E85E8ADB-5069-4E50-ABA3-12D225543A2A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901641" y="816973"/>
              <a:ext cx="2213893" cy="2834187"/>
            </a:xfrm>
            <a:prstGeom prst="rect">
              <a:avLst/>
            </a:prstGeom>
          </p:spPr>
        </p:pic>
        <p:sp>
          <p:nvSpPr>
            <p:cNvPr id="17" name="矩形 16">
              <a:extLst>
                <a:ext uri="{FF2B5EF4-FFF2-40B4-BE49-F238E27FC236}">
                  <a16:creationId xmlns:a16="http://schemas.microsoft.com/office/drawing/2014/main" id="{3CC3C6FC-3E5E-490D-A3FC-EA875A031C4A}"/>
                </a:ext>
              </a:extLst>
            </p:cNvPr>
            <p:cNvSpPr/>
            <p:nvPr/>
          </p:nvSpPr>
          <p:spPr>
            <a:xfrm>
              <a:off x="1178417" y="1058126"/>
              <a:ext cx="714777" cy="461581"/>
            </a:xfrm>
            <a:prstGeom prst="rect">
              <a:avLst/>
            </a:prstGeom>
            <a:noFill/>
            <a:ln w="19050">
              <a:solidFill>
                <a:srgbClr val="FF0000"/>
              </a:solidFill>
              <a:prstDash val="dash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8" name="矩形 17">
              <a:extLst>
                <a:ext uri="{FF2B5EF4-FFF2-40B4-BE49-F238E27FC236}">
                  <a16:creationId xmlns:a16="http://schemas.microsoft.com/office/drawing/2014/main" id="{F376ECEF-12DE-42C2-A79B-6495AF25F841}"/>
                </a:ext>
              </a:extLst>
            </p:cNvPr>
            <p:cNvSpPr/>
            <p:nvPr/>
          </p:nvSpPr>
          <p:spPr>
            <a:xfrm>
              <a:off x="2264535" y="2054092"/>
              <a:ext cx="714777" cy="461581"/>
            </a:xfrm>
            <a:prstGeom prst="rect">
              <a:avLst/>
            </a:prstGeom>
            <a:noFill/>
            <a:ln w="19050">
              <a:solidFill>
                <a:srgbClr val="FF0000"/>
              </a:solidFill>
              <a:prstDash val="dash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pic>
        <p:nvPicPr>
          <p:cNvPr id="19" name="图片 18">
            <a:extLst>
              <a:ext uri="{FF2B5EF4-FFF2-40B4-BE49-F238E27FC236}">
                <a16:creationId xmlns:a16="http://schemas.microsoft.com/office/drawing/2014/main" id="{B40CA649-8FB3-404E-BD72-9B8FB5A8742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640502" y="2012628"/>
            <a:ext cx="3101837" cy="1944204"/>
          </a:xfrm>
          <a:prstGeom prst="rect">
            <a:avLst/>
          </a:prstGeom>
        </p:spPr>
      </p:pic>
      <p:sp>
        <p:nvSpPr>
          <p:cNvPr id="20" name="AutoShape 2">
            <a:extLst>
              <a:ext uri="{FF2B5EF4-FFF2-40B4-BE49-F238E27FC236}">
                <a16:creationId xmlns:a16="http://schemas.microsoft.com/office/drawing/2014/main" id="{B81C8501-5528-4E60-A0F6-9B6FDC297AC9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5716939" y="3221297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pic>
        <p:nvPicPr>
          <p:cNvPr id="21" name="图片 20">
            <a:extLst>
              <a:ext uri="{FF2B5EF4-FFF2-40B4-BE49-F238E27FC236}">
                <a16:creationId xmlns:a16="http://schemas.microsoft.com/office/drawing/2014/main" id="{DAC1059E-8EBB-4253-B05E-26FE0DDE62B7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t="8572" r="57235" b="50000"/>
          <a:stretch/>
        </p:blipFill>
        <p:spPr>
          <a:xfrm>
            <a:off x="7498425" y="4762728"/>
            <a:ext cx="2914650" cy="1454019"/>
          </a:xfrm>
          <a:prstGeom prst="rect">
            <a:avLst/>
          </a:prstGeom>
        </p:spPr>
      </p:pic>
      <p:sp>
        <p:nvSpPr>
          <p:cNvPr id="22" name="文本框 21">
            <a:extLst>
              <a:ext uri="{FF2B5EF4-FFF2-40B4-BE49-F238E27FC236}">
                <a16:creationId xmlns:a16="http://schemas.microsoft.com/office/drawing/2014/main" id="{53277DF2-E8DE-4105-948D-EF7A2FB1121A}"/>
              </a:ext>
            </a:extLst>
          </p:cNvPr>
          <p:cNvSpPr txBox="1"/>
          <p:nvPr/>
        </p:nvSpPr>
        <p:spPr>
          <a:xfrm>
            <a:off x="7039354" y="4020915"/>
            <a:ext cx="81019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方向</a:t>
            </a:r>
            <a:r>
              <a:rPr lang="en-US" altLang="zh-CN" dirty="0"/>
              <a:t>1</a:t>
            </a:r>
            <a:endParaRPr lang="zh-CN" altLang="en-US" dirty="0"/>
          </a:p>
        </p:txBody>
      </p:sp>
      <p:sp>
        <p:nvSpPr>
          <p:cNvPr id="23" name="文本框 22">
            <a:extLst>
              <a:ext uri="{FF2B5EF4-FFF2-40B4-BE49-F238E27FC236}">
                <a16:creationId xmlns:a16="http://schemas.microsoft.com/office/drawing/2014/main" id="{F0D75B00-E121-4020-8457-7C9957DD2B67}"/>
              </a:ext>
            </a:extLst>
          </p:cNvPr>
          <p:cNvSpPr txBox="1"/>
          <p:nvPr/>
        </p:nvSpPr>
        <p:spPr>
          <a:xfrm>
            <a:off x="9827004" y="4020915"/>
            <a:ext cx="81019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方向</a:t>
            </a:r>
            <a:r>
              <a:rPr lang="en-US" altLang="zh-CN" dirty="0"/>
              <a:t>2</a:t>
            </a:r>
            <a:endParaRPr lang="zh-CN" altLang="en-US" dirty="0"/>
          </a:p>
        </p:txBody>
      </p:sp>
      <p:sp>
        <p:nvSpPr>
          <p:cNvPr id="24" name="文本框 23">
            <a:extLst>
              <a:ext uri="{FF2B5EF4-FFF2-40B4-BE49-F238E27FC236}">
                <a16:creationId xmlns:a16="http://schemas.microsoft.com/office/drawing/2014/main" id="{621A7FDE-3AF3-4ED6-8687-605D727DF6E2}"/>
              </a:ext>
            </a:extLst>
          </p:cNvPr>
          <p:cNvSpPr txBox="1"/>
          <p:nvPr/>
        </p:nvSpPr>
        <p:spPr>
          <a:xfrm>
            <a:off x="8595104" y="6216747"/>
            <a:ext cx="81019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方向</a:t>
            </a:r>
            <a:r>
              <a:rPr lang="en-US" altLang="zh-CN" dirty="0"/>
              <a:t>3</a:t>
            </a:r>
            <a:endParaRPr lang="zh-CN" altLang="en-US" dirty="0"/>
          </a:p>
        </p:txBody>
      </p:sp>
      <p:sp>
        <p:nvSpPr>
          <p:cNvPr id="28" name="文本框 27">
            <a:extLst>
              <a:ext uri="{FF2B5EF4-FFF2-40B4-BE49-F238E27FC236}">
                <a16:creationId xmlns:a16="http://schemas.microsoft.com/office/drawing/2014/main" id="{39FC913F-2786-4BEF-A28C-9012B1E131D7}"/>
              </a:ext>
            </a:extLst>
          </p:cNvPr>
          <p:cNvSpPr txBox="1"/>
          <p:nvPr/>
        </p:nvSpPr>
        <p:spPr>
          <a:xfrm>
            <a:off x="282529" y="4691805"/>
            <a:ext cx="573921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/>
              <a:t>目前进度</a:t>
            </a:r>
            <a:r>
              <a:rPr lang="zh-CN" altLang="en-US" dirty="0"/>
              <a:t>：</a:t>
            </a:r>
            <a:endParaRPr lang="en-US" altLang="zh-CN" dirty="0"/>
          </a:p>
          <a:p>
            <a:endParaRPr lang="en-US" altLang="zh-CN" dirty="0"/>
          </a:p>
          <a:p>
            <a:r>
              <a:rPr lang="en-US" altLang="zh-CN" dirty="0"/>
              <a:t>	</a:t>
            </a:r>
            <a:r>
              <a:rPr lang="zh-CN" altLang="en-US" dirty="0"/>
              <a:t>方向</a:t>
            </a:r>
            <a:r>
              <a:rPr lang="en-US" altLang="zh-CN" dirty="0"/>
              <a:t>1</a:t>
            </a:r>
            <a:r>
              <a:rPr lang="zh-CN" altLang="en-US" dirty="0"/>
              <a:t>、</a:t>
            </a:r>
            <a:r>
              <a:rPr lang="en-US" altLang="zh-CN" dirty="0"/>
              <a:t>2 </a:t>
            </a:r>
            <a:r>
              <a:rPr lang="zh-CN" altLang="en-US" dirty="0"/>
              <a:t>做了一些实验，论文在投</a:t>
            </a:r>
            <a:endParaRPr lang="en-US" altLang="zh-CN" dirty="0"/>
          </a:p>
          <a:p>
            <a:r>
              <a:rPr lang="en-US" altLang="zh-CN" dirty="0"/>
              <a:t>	</a:t>
            </a:r>
            <a:r>
              <a:rPr lang="zh-CN" altLang="en-US" dirty="0"/>
              <a:t>方向</a:t>
            </a:r>
            <a:r>
              <a:rPr lang="en-US" altLang="zh-CN" dirty="0"/>
              <a:t>3 </a:t>
            </a:r>
            <a:r>
              <a:rPr lang="zh-CN" altLang="en-US" dirty="0"/>
              <a:t>有一些初步的想法</a:t>
            </a:r>
          </a:p>
        </p:txBody>
      </p:sp>
    </p:spTree>
    <p:extLst>
      <p:ext uri="{BB962C8B-B14F-4D97-AF65-F5344CB8AC3E}">
        <p14:creationId xmlns:p14="http://schemas.microsoft.com/office/powerpoint/2010/main" val="242725387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>
            <a:extLst>
              <a:ext uri="{FF2B5EF4-FFF2-40B4-BE49-F238E27FC236}">
                <a16:creationId xmlns:a16="http://schemas.microsoft.com/office/drawing/2014/main" id="{8A230B69-739C-45FF-94FE-34FD67705A7E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CN" dirty="0"/>
              <a:t>attention</a:t>
            </a:r>
            <a:r>
              <a:rPr lang="zh-CN" altLang="en-US" dirty="0"/>
              <a:t>涉及的论文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82E84CF5-8E6D-4DA1-A7CA-18FC1C6084D4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graphicFrame>
        <p:nvGraphicFramePr>
          <p:cNvPr id="4" name="表格 13">
            <a:extLst>
              <a:ext uri="{FF2B5EF4-FFF2-40B4-BE49-F238E27FC236}">
                <a16:creationId xmlns:a16="http://schemas.microsoft.com/office/drawing/2014/main" id="{B84F831F-DD2C-421F-8E69-49A86BB5A42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52505600"/>
              </p:ext>
            </p:extLst>
          </p:nvPr>
        </p:nvGraphicFramePr>
        <p:xfrm>
          <a:off x="1921952" y="1567856"/>
          <a:ext cx="8105550" cy="3722287"/>
        </p:xfrm>
        <a:graphic>
          <a:graphicData uri="http://schemas.openxmlformats.org/drawingml/2006/table">
            <a:tbl>
              <a:tblPr firstRow="1" bandRow="1">
                <a:tableStyleId>{93296810-A885-4BE3-A3E7-6D5BEEA58F35}</a:tableStyleId>
              </a:tblPr>
              <a:tblGrid>
                <a:gridCol w="786556">
                  <a:extLst>
                    <a:ext uri="{9D8B030D-6E8A-4147-A177-3AD203B41FA5}">
                      <a16:colId xmlns:a16="http://schemas.microsoft.com/office/drawing/2014/main" val="3279392081"/>
                    </a:ext>
                  </a:extLst>
                </a:gridCol>
                <a:gridCol w="897669">
                  <a:extLst>
                    <a:ext uri="{9D8B030D-6E8A-4147-A177-3AD203B41FA5}">
                      <a16:colId xmlns:a16="http://schemas.microsoft.com/office/drawing/2014/main" val="1758810807"/>
                    </a:ext>
                  </a:extLst>
                </a:gridCol>
                <a:gridCol w="3155106">
                  <a:extLst>
                    <a:ext uri="{9D8B030D-6E8A-4147-A177-3AD203B41FA5}">
                      <a16:colId xmlns:a16="http://schemas.microsoft.com/office/drawing/2014/main" val="2676526347"/>
                    </a:ext>
                  </a:extLst>
                </a:gridCol>
                <a:gridCol w="3266219">
                  <a:extLst>
                    <a:ext uri="{9D8B030D-6E8A-4147-A177-3AD203B41FA5}">
                      <a16:colId xmlns:a16="http://schemas.microsoft.com/office/drawing/2014/main" val="4131204346"/>
                    </a:ext>
                  </a:extLst>
                </a:gridCol>
              </a:tblGrid>
              <a:tr h="183027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800" b="1" dirty="0">
                          <a:latin typeface="+mn-lt"/>
                          <a:cs typeface="Times New Roman" panose="02020603050405020304" pitchFamily="18" charset="0"/>
                        </a:rPr>
                        <a:t>序号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800" b="1" dirty="0">
                          <a:latin typeface="+mn-lt"/>
                        </a:rPr>
                        <a:t>会议</a:t>
                      </a:r>
                      <a:r>
                        <a:rPr lang="en-US" altLang="zh-CN" sz="800" b="1" dirty="0">
                          <a:latin typeface="+mn-lt"/>
                        </a:rPr>
                        <a:t>/</a:t>
                      </a:r>
                      <a:r>
                        <a:rPr lang="zh-CN" altLang="en-US" sz="800" b="1" dirty="0">
                          <a:latin typeface="+mn-lt"/>
                        </a:rPr>
                        <a:t>期刊</a:t>
                      </a:r>
                      <a:endParaRPr lang="zh-CN" altLang="en-US" sz="800" b="1" dirty="0"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800" b="1" dirty="0">
                          <a:latin typeface="+mn-lt"/>
                        </a:rPr>
                        <a:t>论文题目</a:t>
                      </a:r>
                      <a:endParaRPr lang="zh-CN" altLang="en-US" sz="800" b="1" dirty="0"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800" b="1" dirty="0">
                          <a:latin typeface="+mn-lt"/>
                        </a:rPr>
                        <a:t>简介</a:t>
                      </a:r>
                      <a:endParaRPr lang="zh-CN" altLang="en-US" sz="800" b="1" dirty="0"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780920167"/>
                  </a:ext>
                </a:extLst>
              </a:tr>
              <a:tr h="287614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800" b="1" dirty="0">
                          <a:latin typeface="+mn-lt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sz="800" b="1" dirty="0"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800" b="1" dirty="0">
                          <a:latin typeface="+mn-lt"/>
                        </a:rPr>
                        <a:t>CVPR 2020</a:t>
                      </a:r>
                      <a:endParaRPr lang="zh-CN" altLang="en-US" sz="800" b="1" dirty="0"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800" b="1" kern="1200" dirty="0">
                          <a:solidFill>
                            <a:schemeClr val="dk1"/>
                          </a:solidFill>
                          <a:effectLst/>
                          <a:latin typeface="+mn-lt"/>
                        </a:rPr>
                        <a:t>End-to-End Adversarial-Attention Network for Multi-Modal Clustering</a:t>
                      </a:r>
                      <a:endParaRPr lang="en-US" altLang="zh-CN" sz="800" b="1" i="0" kern="120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800" b="1" kern="1200" dirty="0">
                          <a:solidFill>
                            <a:schemeClr val="dk1"/>
                          </a:solidFill>
                          <a:effectLst/>
                          <a:latin typeface="+mn-lt"/>
                        </a:rPr>
                        <a:t>端到端对抗注意力网络，利用对抗学习和注意力机制</a:t>
                      </a:r>
                      <a:endParaRPr lang="en-US" altLang="zh-CN" sz="800" b="1" kern="1200" dirty="0">
                        <a:solidFill>
                          <a:schemeClr val="dk1"/>
                        </a:solidFill>
                        <a:effectLst/>
                        <a:latin typeface="+mn-lt"/>
                      </a:endParaRPr>
                    </a:p>
                    <a:p>
                      <a:pPr algn="ctr"/>
                      <a:r>
                        <a:rPr lang="zh-CN" altLang="en-US" sz="800" b="1" kern="1200" dirty="0">
                          <a:solidFill>
                            <a:schemeClr val="dk1"/>
                          </a:solidFill>
                          <a:effectLst/>
                          <a:latin typeface="+mn-lt"/>
                        </a:rPr>
                        <a:t>分别对齐潜在特征分布和量化模态</a:t>
                      </a:r>
                      <a:endParaRPr lang="en-US" altLang="zh-CN" sz="800" b="1" i="0" kern="120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713874666"/>
                  </a:ext>
                </a:extLst>
              </a:tr>
              <a:tr h="183027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800" b="1" dirty="0">
                          <a:latin typeface="+mn-lt"/>
                          <a:cs typeface="Times New Roman" panose="02020603050405020304" pitchFamily="18" charset="0"/>
                        </a:rPr>
                        <a:t>2</a:t>
                      </a:r>
                      <a:endParaRPr lang="zh-CN" altLang="en-US" sz="800" b="1" dirty="0"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800" b="1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ICLR 2018</a:t>
                      </a:r>
                      <a:endParaRPr lang="zh-CN" altLang="en-US" sz="800" b="1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800" b="1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Graph attention networks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800" b="1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图注意力机制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79390016"/>
                  </a:ext>
                </a:extLst>
              </a:tr>
              <a:tr h="183027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800" b="1" dirty="0">
                          <a:latin typeface="+mn-lt"/>
                          <a:cs typeface="Times New Roman" panose="02020603050405020304" pitchFamily="18" charset="0"/>
                        </a:rPr>
                        <a:t>3</a:t>
                      </a:r>
                      <a:endParaRPr lang="zh-CN" altLang="en-US" sz="800" b="1" dirty="0"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800" b="1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CVPR 2023</a:t>
                      </a:r>
                      <a:endParaRPr lang="zh-CN" altLang="en-US" sz="800" b="1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800" b="1" kern="1200" dirty="0" err="1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GCFAgg</a:t>
                      </a:r>
                      <a:r>
                        <a:rPr lang="en-US" altLang="zh-CN" sz="800" b="1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: Global and Cross-view Feature Aggregation </a:t>
                      </a: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800" b="1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for Multi-view Clustering 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zh-CN" altLang="en-US" sz="800" b="1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考虑引入</a:t>
                      </a:r>
                      <a:r>
                        <a:rPr lang="en-US" altLang="zh-CN" sz="800" b="1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attention</a:t>
                      </a:r>
                      <a:r>
                        <a:rPr lang="zh-CN" altLang="en-US" sz="800" b="1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机制进行模态间融合，并且将内部的</a:t>
                      </a:r>
                      <a:r>
                        <a:rPr lang="en-US" altLang="zh-CN" sz="800" b="1" kern="1200" dirty="0" err="1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q,k</a:t>
                      </a:r>
                      <a:r>
                        <a:rPr lang="zh-CN" altLang="en-US" sz="800" b="1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的相似度矩阵</a:t>
                      </a:r>
                      <a:r>
                        <a:rPr lang="en-US" altLang="zh-CN" sz="800" b="1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S</a:t>
                      </a:r>
                      <a:r>
                        <a:rPr lang="zh-CN" altLang="en-US" sz="800" b="1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作为对比学习的监督</a:t>
                      </a:r>
                      <a:r>
                        <a:rPr lang="en-US" altLang="zh-CN" sz="800" b="1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(</a:t>
                      </a:r>
                      <a:r>
                        <a:rPr lang="zh-CN" altLang="en-US" sz="800" b="1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改善负样本对的权重</a:t>
                      </a:r>
                      <a:r>
                        <a:rPr lang="en-US" altLang="zh-CN" sz="800" b="1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)</a:t>
                      </a:r>
                      <a:endParaRPr lang="zh-CN" altLang="en-US" sz="800" b="1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588533270"/>
                  </a:ext>
                </a:extLst>
              </a:tr>
              <a:tr h="317639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800" b="1" dirty="0">
                          <a:latin typeface="+mn-lt"/>
                        </a:rPr>
                        <a:t>4</a:t>
                      </a:r>
                      <a:endParaRPr lang="zh-CN" altLang="en-US" sz="800" b="1" dirty="0"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800" b="1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TNNLS 2023</a:t>
                      </a:r>
                      <a:endParaRPr lang="zh-CN" altLang="en-US" sz="800" b="1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800" b="1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Information Recovery-Driven Deep Incomplete Multiview Clustering Network</a:t>
                      </a:r>
                      <a:endParaRPr lang="zh-CN" altLang="en-US" sz="800" b="1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zh-CN" altLang="en-US" sz="800" b="1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跨视图</a:t>
                      </a:r>
                      <a:r>
                        <a:rPr lang="en-US" altLang="zh-CN" sz="800" b="1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attention</a:t>
                      </a:r>
                      <a:r>
                        <a:rPr lang="zh-CN" altLang="en-US" sz="800" b="1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，根据重构恢复数据样本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933022131"/>
                  </a:ext>
                </a:extLst>
              </a:tr>
              <a:tr h="287614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800" b="1" dirty="0">
                          <a:latin typeface="+mn-lt"/>
                          <a:cs typeface="Times New Roman" panose="02020603050405020304" pitchFamily="18" charset="0"/>
                        </a:rPr>
                        <a:t>5</a:t>
                      </a:r>
                      <a:endParaRPr lang="zh-CN" altLang="en-US" sz="800" b="1" dirty="0"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800" b="1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IJCAI 2023</a:t>
                      </a:r>
                      <a:endParaRPr lang="zh-CN" altLang="en-US" sz="800" b="1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800" b="1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Incomplete Multi-view Clustering via Prototype-based Imputation </a:t>
                      </a:r>
                      <a:endParaRPr lang="zh-CN" altLang="en-US" sz="800" b="1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800" b="1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Prototype+</a:t>
                      </a:r>
                      <a:r>
                        <a:rPr lang="zh-CN" altLang="en-US" sz="800" b="1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特征的跨模态融合机制，用</a:t>
                      </a:r>
                      <a:r>
                        <a:rPr lang="en-US" altLang="zh-CN" sz="800" b="1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attention</a:t>
                      </a:r>
                      <a:r>
                        <a:rPr lang="zh-CN" altLang="en-US" sz="800" b="1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来恢复样本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117907479"/>
                  </a:ext>
                </a:extLst>
              </a:tr>
              <a:tr h="401228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800" b="1" dirty="0">
                          <a:latin typeface="+mn-lt"/>
                          <a:cs typeface="Times New Roman" panose="02020603050405020304" pitchFamily="18" charset="0"/>
                        </a:rPr>
                        <a:t>6</a:t>
                      </a:r>
                      <a:endParaRPr lang="zh-CN" altLang="en-US" sz="800" b="1" dirty="0"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800" b="1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Information sciences 2023</a:t>
                      </a:r>
                      <a:endParaRPr lang="zh-CN" altLang="en-US" sz="800" b="1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800" b="1" kern="1200" dirty="0" err="1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MVCformer</a:t>
                      </a:r>
                      <a:r>
                        <a:rPr lang="en-US" altLang="zh-CN" sz="800" b="1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: A transformer-based multi-view clustering method </a:t>
                      </a:r>
                      <a:endParaRPr lang="zh-CN" altLang="en-US" sz="800" b="1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zh-CN" altLang="en-US" sz="800" b="1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图融合后的</a:t>
                      </a:r>
                      <a:r>
                        <a:rPr lang="en-US" altLang="zh-CN" sz="800" b="1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attention</a:t>
                      </a:r>
                      <a:r>
                        <a:rPr lang="zh-CN" altLang="en-US" sz="800" b="1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编码器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862821270"/>
                  </a:ext>
                </a:extLst>
              </a:tr>
              <a:tr h="287614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800" b="1" dirty="0">
                          <a:latin typeface="+mn-lt"/>
                          <a:cs typeface="Times New Roman" panose="02020603050405020304" pitchFamily="18" charset="0"/>
                        </a:rPr>
                        <a:t>7</a:t>
                      </a:r>
                      <a:endParaRPr lang="zh-CN" altLang="en-US" sz="800" b="1" dirty="0"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endParaRPr lang="zh-CN" altLang="en-US" sz="800" b="1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altLang="zh-CN" sz="800" b="1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CN" altLang="en-US" sz="800" b="1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089119215"/>
                  </a:ext>
                </a:extLst>
              </a:tr>
              <a:tr h="287614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800" b="1" dirty="0">
                          <a:latin typeface="+mn-lt"/>
                          <a:cs typeface="Times New Roman" panose="02020603050405020304" pitchFamily="18" charset="0"/>
                        </a:rPr>
                        <a:t>8</a:t>
                      </a:r>
                      <a:endParaRPr lang="zh-CN" altLang="en-US" sz="800" b="1" dirty="0"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endParaRPr lang="zh-CN" altLang="en-US" sz="800" b="1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endParaRPr lang="zh-CN" altLang="en-US" sz="800" b="1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endParaRPr lang="zh-CN" altLang="en-US" sz="800" b="1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913062236"/>
                  </a:ext>
                </a:extLst>
              </a:tr>
              <a:tr h="325997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800" b="1" dirty="0">
                          <a:latin typeface="+mn-lt"/>
                          <a:cs typeface="Times New Roman" panose="02020603050405020304" pitchFamily="18" charset="0"/>
                        </a:rPr>
                        <a:t>9</a:t>
                      </a:r>
                      <a:endParaRPr lang="zh-CN" altLang="en-US" sz="800" b="1" dirty="0"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endParaRPr lang="zh-CN" altLang="en-US" sz="800" b="1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endParaRPr lang="zh-CN" altLang="en-US" sz="800" b="1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endParaRPr lang="zh-CN" altLang="en-US" sz="800" b="1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984973557"/>
                  </a:ext>
                </a:extLst>
              </a:tr>
              <a:tr h="325997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800" b="1" dirty="0">
                          <a:latin typeface="+mn-lt"/>
                          <a:cs typeface="Times New Roman" panose="02020603050405020304" pitchFamily="18" charset="0"/>
                        </a:rPr>
                        <a:t>10</a:t>
                      </a:r>
                      <a:endParaRPr lang="zh-CN" altLang="en-US" sz="800" b="1" dirty="0"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endParaRPr lang="zh-CN" altLang="en-US" sz="800" b="1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endParaRPr lang="zh-CN" altLang="en-US" sz="800" b="1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endParaRPr lang="zh-CN" altLang="en-US" sz="800" b="1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274035264"/>
                  </a:ext>
                </a:extLst>
              </a:tr>
              <a:tr h="325997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800" b="1" dirty="0">
                          <a:latin typeface="+mn-lt"/>
                          <a:cs typeface="Times New Roman" panose="02020603050405020304" pitchFamily="18" charset="0"/>
                        </a:rPr>
                        <a:t>11</a:t>
                      </a:r>
                      <a:endParaRPr lang="zh-CN" altLang="en-US" sz="800" b="1" dirty="0"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endParaRPr lang="zh-CN" altLang="en-US" sz="800" b="1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endParaRPr lang="zh-CN" altLang="en-US" sz="800" b="1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endParaRPr lang="zh-CN" altLang="en-US" sz="800" b="1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753931796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33960026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>
            <a:extLst>
              <a:ext uri="{FF2B5EF4-FFF2-40B4-BE49-F238E27FC236}">
                <a16:creationId xmlns:a16="http://schemas.microsoft.com/office/drawing/2014/main" id="{8A230B69-739C-45FF-94FE-34FD67705A7E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CN" b="1" dirty="0"/>
              <a:t>Diffusion</a:t>
            </a:r>
            <a:r>
              <a:rPr lang="zh-CN" altLang="en-US" dirty="0"/>
              <a:t>的生成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82E84CF5-8E6D-4DA1-A7CA-18FC1C6084D4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B159EE91-0564-4BF4-12C6-58C74DE6554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8265" y="705754"/>
            <a:ext cx="7618568" cy="1739400"/>
          </a:xfrm>
          <a:prstGeom prst="rect">
            <a:avLst/>
          </a:prstGeom>
        </p:spPr>
      </p:pic>
      <p:sp>
        <p:nvSpPr>
          <p:cNvPr id="6" name="文本框 5">
            <a:extLst>
              <a:ext uri="{FF2B5EF4-FFF2-40B4-BE49-F238E27FC236}">
                <a16:creationId xmlns:a16="http://schemas.microsoft.com/office/drawing/2014/main" id="{4DEED936-E7CF-4E43-210A-A4E5E563B7A8}"/>
              </a:ext>
            </a:extLst>
          </p:cNvPr>
          <p:cNvSpPr txBox="1"/>
          <p:nvPr/>
        </p:nvSpPr>
        <p:spPr>
          <a:xfrm>
            <a:off x="8195150" y="1411022"/>
            <a:ext cx="17678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DDPM</a:t>
            </a:r>
            <a:r>
              <a:rPr lang="zh-CN" altLang="en-US" dirty="0"/>
              <a:t>模型</a:t>
            </a:r>
            <a:endParaRPr lang="en-US" altLang="zh-CN" dirty="0"/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F8D4455E-841A-E182-D1CF-E4EF42FFD6F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5774837" y="2790096"/>
            <a:ext cx="516040" cy="516040"/>
          </a:xfrm>
          <a:prstGeom prst="rect">
            <a:avLst/>
          </a:prstGeom>
        </p:spPr>
      </p:pic>
      <p:sp>
        <p:nvSpPr>
          <p:cNvPr id="8" name="文本框 7">
            <a:extLst>
              <a:ext uri="{FF2B5EF4-FFF2-40B4-BE49-F238E27FC236}">
                <a16:creationId xmlns:a16="http://schemas.microsoft.com/office/drawing/2014/main" id="{3BCA4044-1F1F-EE7E-4D03-CA9D2A886A5D}"/>
              </a:ext>
            </a:extLst>
          </p:cNvPr>
          <p:cNvSpPr txBox="1"/>
          <p:nvPr/>
        </p:nvSpPr>
        <p:spPr>
          <a:xfrm>
            <a:off x="318577" y="2901546"/>
            <a:ext cx="58999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实验</a:t>
            </a:r>
            <a:r>
              <a:rPr lang="en-US" altLang="zh-CN" dirty="0"/>
              <a:t>1</a:t>
            </a:r>
            <a:r>
              <a:rPr lang="zh-CN" altLang="en-US" dirty="0"/>
              <a:t>：如果只输入一个类别，例如训练</a:t>
            </a:r>
            <a:r>
              <a:rPr lang="en-US" altLang="zh-CN" dirty="0"/>
              <a:t>100</a:t>
            </a:r>
            <a:r>
              <a:rPr lang="zh-CN" altLang="en-US" dirty="0"/>
              <a:t>张衬衫</a:t>
            </a:r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5FFB387F-0863-0101-29F3-31176C876CD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9962990" y="2445154"/>
            <a:ext cx="1100293" cy="1100293"/>
          </a:xfrm>
          <a:prstGeom prst="rect">
            <a:avLst/>
          </a:prstGeom>
        </p:spPr>
      </p:pic>
      <p:sp>
        <p:nvSpPr>
          <p:cNvPr id="10" name="文本框 9">
            <a:extLst>
              <a:ext uri="{FF2B5EF4-FFF2-40B4-BE49-F238E27FC236}">
                <a16:creationId xmlns:a16="http://schemas.microsoft.com/office/drawing/2014/main" id="{44102594-ABC1-7D15-E069-BE761F80EEEE}"/>
              </a:ext>
            </a:extLst>
          </p:cNvPr>
          <p:cNvSpPr txBox="1"/>
          <p:nvPr/>
        </p:nvSpPr>
        <p:spPr>
          <a:xfrm>
            <a:off x="6663846" y="2891100"/>
            <a:ext cx="32304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能够得到风格迥异的衬衫图片</a:t>
            </a: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1666D93C-0F87-E25F-B4C7-52A71C7004E4}"/>
              </a:ext>
            </a:extLst>
          </p:cNvPr>
          <p:cNvSpPr txBox="1"/>
          <p:nvPr/>
        </p:nvSpPr>
        <p:spPr>
          <a:xfrm>
            <a:off x="318577" y="3918823"/>
            <a:ext cx="634526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实验</a:t>
            </a:r>
            <a:r>
              <a:rPr lang="en-US" altLang="zh-CN" dirty="0"/>
              <a:t>2</a:t>
            </a:r>
            <a:r>
              <a:rPr lang="zh-CN" altLang="en-US" dirty="0"/>
              <a:t>：输入不同的手写数字</a:t>
            </a:r>
            <a:r>
              <a:rPr lang="en-US" altLang="zh-CN" dirty="0"/>
              <a:t>0-9</a:t>
            </a:r>
            <a:r>
              <a:rPr lang="zh-CN" altLang="en-US" dirty="0"/>
              <a:t>，它会随机生成的生成效果 </a:t>
            </a:r>
          </a:p>
        </p:txBody>
      </p:sp>
      <p:pic>
        <p:nvPicPr>
          <p:cNvPr id="13" name="图片 12">
            <a:extLst>
              <a:ext uri="{FF2B5EF4-FFF2-40B4-BE49-F238E27FC236}">
                <a16:creationId xmlns:a16="http://schemas.microsoft.com/office/drawing/2014/main" id="{5BBB5227-95E0-8A4E-E420-2FBAB0F85D4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873329" y="3326091"/>
            <a:ext cx="1479807" cy="1433211"/>
          </a:xfrm>
          <a:prstGeom prst="rect">
            <a:avLst/>
          </a:prstGeom>
        </p:spPr>
      </p:pic>
      <p:sp>
        <p:nvSpPr>
          <p:cNvPr id="14" name="文本框 13">
            <a:extLst>
              <a:ext uri="{FF2B5EF4-FFF2-40B4-BE49-F238E27FC236}">
                <a16:creationId xmlns:a16="http://schemas.microsoft.com/office/drawing/2014/main" id="{4154A7C1-A1FE-AE65-382C-DE65C1BF2877}"/>
              </a:ext>
            </a:extLst>
          </p:cNvPr>
          <p:cNvSpPr txBox="1"/>
          <p:nvPr/>
        </p:nvSpPr>
        <p:spPr>
          <a:xfrm>
            <a:off x="1534802" y="5489685"/>
            <a:ext cx="765120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0" i="0" dirty="0">
                <a:solidFill>
                  <a:srgbClr val="1A1A1A"/>
                </a:solidFill>
                <a:effectLst/>
                <a:latin typeface="lucida grande"/>
              </a:rPr>
              <a:t>现象：</a:t>
            </a:r>
            <a:r>
              <a:rPr lang="en-US" altLang="zh-CN" b="0" i="0" dirty="0">
                <a:solidFill>
                  <a:srgbClr val="1A1A1A"/>
                </a:solidFill>
                <a:effectLst/>
                <a:latin typeface="lucida grande"/>
              </a:rPr>
              <a:t>DDPM</a:t>
            </a:r>
            <a:r>
              <a:rPr lang="zh-CN" altLang="en-US" b="0" i="0" dirty="0">
                <a:solidFill>
                  <a:srgbClr val="1A1A1A"/>
                </a:solidFill>
                <a:effectLst/>
                <a:latin typeface="lucida grande"/>
              </a:rPr>
              <a:t>的好处是我们的</a:t>
            </a:r>
            <a:r>
              <a:rPr lang="zh-CN" altLang="en-US" i="0" dirty="0">
                <a:solidFill>
                  <a:srgbClr val="1A1A1A"/>
                </a:solidFill>
                <a:effectLst/>
                <a:latin typeface="lucida grande"/>
              </a:rPr>
              <a:t>输入不受任何控制，只要是高斯噪声就可以，</a:t>
            </a:r>
            <a:endParaRPr lang="en-US" altLang="zh-CN" i="0" dirty="0">
              <a:solidFill>
                <a:srgbClr val="1A1A1A"/>
              </a:solidFill>
              <a:effectLst/>
              <a:latin typeface="lucida grande"/>
            </a:endParaRPr>
          </a:p>
          <a:p>
            <a:r>
              <a:rPr lang="en-US" altLang="zh-CN" dirty="0">
                <a:solidFill>
                  <a:srgbClr val="1A1A1A"/>
                </a:solidFill>
                <a:latin typeface="lucida grande"/>
              </a:rPr>
              <a:t>           </a:t>
            </a:r>
            <a:r>
              <a:rPr lang="zh-CN" altLang="en-US" b="0" i="0" dirty="0">
                <a:solidFill>
                  <a:srgbClr val="1A1A1A"/>
                </a:solidFill>
                <a:effectLst/>
                <a:latin typeface="lucida grande"/>
              </a:rPr>
              <a:t>坏处是</a:t>
            </a:r>
            <a:r>
              <a:rPr lang="zh-CN" altLang="en-US" b="1" i="0" dirty="0">
                <a:solidFill>
                  <a:srgbClr val="1A1A1A"/>
                </a:solidFill>
                <a:effectLst/>
                <a:latin typeface="lucida grande"/>
              </a:rPr>
              <a:t>无法监督这一过程，最终生成的结果不受控制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87340753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>
            <a:extLst>
              <a:ext uri="{FF2B5EF4-FFF2-40B4-BE49-F238E27FC236}">
                <a16:creationId xmlns:a16="http://schemas.microsoft.com/office/drawing/2014/main" id="{8A230B69-739C-45FF-94FE-34FD67705A7E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CN" b="1" dirty="0"/>
              <a:t>Diffusion</a:t>
            </a:r>
            <a:r>
              <a:rPr lang="zh-CN" altLang="en-US" dirty="0"/>
              <a:t>的想法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82E84CF5-8E6D-4DA1-A7CA-18FC1C6084D4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2E5AC963-19C3-9A81-F27E-53644F1F9513}"/>
              </a:ext>
            </a:extLst>
          </p:cNvPr>
          <p:cNvSpPr txBox="1"/>
          <p:nvPr/>
        </p:nvSpPr>
        <p:spPr>
          <a:xfrm>
            <a:off x="349815" y="775489"/>
            <a:ext cx="6958946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fr-FR" altLang="zh-CN" b="0" i="0" dirty="0">
                <a:solidFill>
                  <a:srgbClr val="191B1F"/>
                </a:solidFill>
                <a:effectLst/>
                <a:latin typeface="-apple-system"/>
              </a:rPr>
              <a:t>[2021][</a:t>
            </a:r>
            <a:r>
              <a:rPr lang="en-US" altLang="zh-CN" b="0" i="0" dirty="0" err="1">
                <a:solidFill>
                  <a:srgbClr val="2C2C2C"/>
                </a:solidFill>
                <a:effectLst/>
                <a:latin typeface="PingFang SC"/>
              </a:rPr>
              <a:t>NeurIPS</a:t>
            </a:r>
            <a:r>
              <a:rPr lang="fr-FR" altLang="zh-CN" b="0" i="0" dirty="0">
                <a:solidFill>
                  <a:srgbClr val="191B1F"/>
                </a:solidFill>
                <a:effectLst/>
                <a:latin typeface="-apple-system"/>
              </a:rPr>
              <a:t>][Diffusion Models Beat GANs on Image Synthesis]</a:t>
            </a:r>
            <a:r>
              <a:rPr lang="zh-CN" altLang="en-US" b="0" i="0" dirty="0">
                <a:solidFill>
                  <a:srgbClr val="191B1F"/>
                </a:solidFill>
                <a:effectLst/>
                <a:latin typeface="-apple-system"/>
              </a:rPr>
              <a:t>论文</a:t>
            </a:r>
            <a:endParaRPr lang="zh-CN" altLang="en-US" dirty="0"/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9BA68D32-50AE-CCA5-8595-C972889F325D}"/>
              </a:ext>
            </a:extLst>
          </p:cNvPr>
          <p:cNvSpPr txBox="1"/>
          <p:nvPr/>
        </p:nvSpPr>
        <p:spPr>
          <a:xfrm>
            <a:off x="909616" y="1274921"/>
            <a:ext cx="7999004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1400" dirty="0">
                <a:solidFill>
                  <a:srgbClr val="191B1F"/>
                </a:solidFill>
                <a:latin typeface="-apple-system"/>
              </a:rPr>
              <a:t>额外训练一个分类器，</a:t>
            </a:r>
            <a:r>
              <a:rPr lang="zh-CN" altLang="en-US" sz="1400" b="0" i="0" dirty="0">
                <a:solidFill>
                  <a:srgbClr val="191B1F"/>
                </a:solidFill>
                <a:effectLst/>
                <a:latin typeface="-apple-system"/>
              </a:rPr>
              <a:t>利用分类器的梯度值来</a:t>
            </a:r>
            <a:r>
              <a:rPr lang="zh-CN" altLang="en-US" sz="1400" b="1" i="0" dirty="0">
                <a:solidFill>
                  <a:srgbClr val="191B1F"/>
                </a:solidFill>
                <a:effectLst/>
                <a:latin typeface="-apple-system"/>
              </a:rPr>
              <a:t>引导已经训练好的扩散模型进行采样</a:t>
            </a:r>
            <a:endParaRPr lang="zh-CN" altLang="en-US" sz="1400" dirty="0"/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B322C68F-A946-43AE-B085-412047AF8B75}"/>
              </a:ext>
            </a:extLst>
          </p:cNvPr>
          <p:cNvSpPr txBox="1"/>
          <p:nvPr/>
        </p:nvSpPr>
        <p:spPr>
          <a:xfrm>
            <a:off x="6096000" y="4745649"/>
            <a:ext cx="573523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400" b="1" dirty="0"/>
              <a:t>如何应用于缺失聚类的初步想法</a:t>
            </a:r>
            <a:r>
              <a:rPr lang="zh-CN" altLang="en-US" sz="1400" dirty="0"/>
              <a:t>：</a:t>
            </a:r>
            <a:endParaRPr lang="en-US" altLang="zh-CN" sz="1400" dirty="0"/>
          </a:p>
          <a:p>
            <a:r>
              <a:rPr lang="zh-CN" altLang="en-US" sz="1400" dirty="0"/>
              <a:t>添加一个</a:t>
            </a:r>
            <a:r>
              <a:rPr lang="en-US" altLang="zh-CN" sz="1400" dirty="0"/>
              <a:t>guidance/condition</a:t>
            </a:r>
            <a:r>
              <a:rPr lang="zh-CN" altLang="en-US" sz="1400" dirty="0"/>
              <a:t>，让</a:t>
            </a:r>
            <a:r>
              <a:rPr lang="en-US" altLang="zh-CN" sz="1400" dirty="0"/>
              <a:t>diffusion</a:t>
            </a:r>
            <a:r>
              <a:rPr lang="zh-CN" altLang="en-US" sz="1400" dirty="0"/>
              <a:t>生成的结果趋向于具体的标签，</a:t>
            </a:r>
            <a:endParaRPr lang="en-US" altLang="zh-CN" sz="1400" dirty="0"/>
          </a:p>
          <a:p>
            <a:r>
              <a:rPr lang="zh-CN" altLang="en-US" sz="1400" dirty="0"/>
              <a:t>或者让一个模态作为去噪起点，另一个模态作为终点。</a:t>
            </a: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AD2BFA08-25FA-4D9C-8EE6-B329BCC9713E}"/>
              </a:ext>
            </a:extLst>
          </p:cNvPr>
          <p:cNvSpPr txBox="1"/>
          <p:nvPr/>
        </p:nvSpPr>
        <p:spPr>
          <a:xfrm>
            <a:off x="349815" y="3430129"/>
            <a:ext cx="666550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fr-FR" altLang="zh-CN" b="0" i="0" dirty="0">
                <a:solidFill>
                  <a:srgbClr val="191B1F"/>
                </a:solidFill>
                <a:effectLst/>
                <a:latin typeface="-apple-system"/>
              </a:rPr>
              <a:t>[2021][</a:t>
            </a:r>
            <a:r>
              <a:rPr lang="en-US" altLang="zh-CN" b="0" i="0" dirty="0" err="1">
                <a:solidFill>
                  <a:srgbClr val="2C2C2C"/>
                </a:solidFill>
                <a:effectLst/>
                <a:latin typeface="PingFang SC"/>
              </a:rPr>
              <a:t>NeurIPS</a:t>
            </a:r>
            <a:r>
              <a:rPr lang="fr-FR" altLang="zh-CN" b="0" i="0" dirty="0">
                <a:solidFill>
                  <a:srgbClr val="191B1F"/>
                </a:solidFill>
                <a:effectLst/>
                <a:latin typeface="-apple-system"/>
              </a:rPr>
              <a:t>][Classifier-Free Diffusion Guidance] </a:t>
            </a:r>
            <a:r>
              <a:rPr lang="zh-CN" altLang="en-US" b="0" i="0" dirty="0">
                <a:solidFill>
                  <a:srgbClr val="191B1F"/>
                </a:solidFill>
                <a:effectLst/>
                <a:latin typeface="-apple-system"/>
              </a:rPr>
              <a:t>论文</a:t>
            </a:r>
            <a:endParaRPr lang="zh-CN" altLang="en-US" dirty="0"/>
          </a:p>
        </p:txBody>
      </p:sp>
      <p:pic>
        <p:nvPicPr>
          <p:cNvPr id="19" name="图片 18">
            <a:extLst>
              <a:ext uri="{FF2B5EF4-FFF2-40B4-BE49-F238E27FC236}">
                <a16:creationId xmlns:a16="http://schemas.microsoft.com/office/drawing/2014/main" id="{2780FFB6-C0B6-4D5F-8930-C90AC1675B3F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b="51247"/>
          <a:stretch/>
        </p:blipFill>
        <p:spPr>
          <a:xfrm>
            <a:off x="7008689" y="1715857"/>
            <a:ext cx="4357408" cy="1305992"/>
          </a:xfrm>
          <a:prstGeom prst="rect">
            <a:avLst/>
          </a:prstGeom>
        </p:spPr>
      </p:pic>
      <p:pic>
        <p:nvPicPr>
          <p:cNvPr id="4102" name="Picture 6" descr="在这里插入图片描述">
            <a:extLst>
              <a:ext uri="{FF2B5EF4-FFF2-40B4-BE49-F238E27FC236}">
                <a16:creationId xmlns:a16="http://schemas.microsoft.com/office/drawing/2014/main" id="{FB1F75C0-C1BB-48D5-89BC-AE0D6917A09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98862" y="1706689"/>
            <a:ext cx="4778062" cy="118020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2" name="文本框 21">
            <a:extLst>
              <a:ext uri="{FF2B5EF4-FFF2-40B4-BE49-F238E27FC236}">
                <a16:creationId xmlns:a16="http://schemas.microsoft.com/office/drawing/2014/main" id="{FFE1814B-1E52-4761-A5C3-B9ED25C8E2BB}"/>
              </a:ext>
            </a:extLst>
          </p:cNvPr>
          <p:cNvSpPr txBox="1"/>
          <p:nvPr/>
        </p:nvSpPr>
        <p:spPr>
          <a:xfrm>
            <a:off x="7079713" y="2959773"/>
            <a:ext cx="4357408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1400" b="1" i="0" dirty="0">
                <a:solidFill>
                  <a:srgbClr val="191B1F"/>
                </a:solidFill>
                <a:effectLst/>
                <a:latin typeface="-apple-system"/>
              </a:rPr>
              <a:t>将生成采样的均值，朝着分类器梯度方向进行了平移</a:t>
            </a:r>
            <a:endParaRPr lang="zh-CN" altLang="en-US" sz="1400" b="1" dirty="0"/>
          </a:p>
        </p:txBody>
      </p:sp>
      <p:sp>
        <p:nvSpPr>
          <p:cNvPr id="24" name="文本框 23">
            <a:extLst>
              <a:ext uri="{FF2B5EF4-FFF2-40B4-BE49-F238E27FC236}">
                <a16:creationId xmlns:a16="http://schemas.microsoft.com/office/drawing/2014/main" id="{1874C162-DE56-4940-B1D8-7F0F3A2AB813}"/>
              </a:ext>
            </a:extLst>
          </p:cNvPr>
          <p:cNvSpPr txBox="1"/>
          <p:nvPr/>
        </p:nvSpPr>
        <p:spPr>
          <a:xfrm>
            <a:off x="1354367" y="2899351"/>
            <a:ext cx="6094926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1200" b="0" i="0" dirty="0">
                <a:effectLst/>
                <a:latin typeface="-apple-system"/>
              </a:rPr>
              <a:t>两个弊端：一是需要额外训练一个分类头，引入了额外的训练开销。</a:t>
            </a:r>
            <a:endParaRPr lang="en-US" altLang="zh-CN" sz="1200" b="0" i="0" dirty="0">
              <a:effectLst/>
              <a:latin typeface="-apple-system"/>
            </a:endParaRPr>
          </a:p>
          <a:p>
            <a:r>
              <a:rPr lang="zh-CN" altLang="en-US" sz="1200" b="0" i="0" dirty="0">
                <a:effectLst/>
                <a:latin typeface="-apple-system"/>
              </a:rPr>
              <a:t>二是要噪声图像通常难以分类，分类头通常难以学习，影响生成图像的质量</a:t>
            </a:r>
            <a:endParaRPr lang="zh-CN" altLang="en-US" sz="1200" dirty="0"/>
          </a:p>
        </p:txBody>
      </p:sp>
      <p:pic>
        <p:nvPicPr>
          <p:cNvPr id="4104" name="Picture 8" descr="在这里插入图片描述">
            <a:extLst>
              <a:ext uri="{FF2B5EF4-FFF2-40B4-BE49-F238E27FC236}">
                <a16:creationId xmlns:a16="http://schemas.microsoft.com/office/drawing/2014/main" id="{C7003A85-1118-49A2-8263-E0542A9BCC2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3484" y="3842574"/>
            <a:ext cx="4030865" cy="74815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06" name="Picture 10" descr="在这里插入图片描述">
            <a:extLst>
              <a:ext uri="{FF2B5EF4-FFF2-40B4-BE49-F238E27FC236}">
                <a16:creationId xmlns:a16="http://schemas.microsoft.com/office/drawing/2014/main" id="{A256A0AC-B86B-487C-A564-C059AA343B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3484" y="4673263"/>
            <a:ext cx="4030865" cy="8407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8" name="文本框 27">
            <a:extLst>
              <a:ext uri="{FF2B5EF4-FFF2-40B4-BE49-F238E27FC236}">
                <a16:creationId xmlns:a16="http://schemas.microsoft.com/office/drawing/2014/main" id="{DC5BA993-A111-4B8B-9170-3DADE81B8B05}"/>
              </a:ext>
            </a:extLst>
          </p:cNvPr>
          <p:cNvSpPr txBox="1"/>
          <p:nvPr/>
        </p:nvSpPr>
        <p:spPr>
          <a:xfrm>
            <a:off x="785833" y="5583929"/>
            <a:ext cx="4030865" cy="73866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1400" b="0" i="0" dirty="0">
                <a:effectLst/>
                <a:latin typeface="-apple-system"/>
              </a:rPr>
              <a:t>一个是无条件生成模型，另一个是条件生成模型。</a:t>
            </a:r>
            <a:endParaRPr lang="en-US" altLang="zh-CN" sz="1400" b="0" i="0" dirty="0">
              <a:effectLst/>
              <a:latin typeface="-apple-system"/>
            </a:endParaRPr>
          </a:p>
          <a:p>
            <a:r>
              <a:rPr lang="zh-CN" altLang="en-US" sz="1400" b="0" i="0" dirty="0">
                <a:effectLst/>
                <a:latin typeface="-apple-system"/>
              </a:rPr>
              <a:t>但这两个模型可以用同一个模型表示，</a:t>
            </a:r>
            <a:endParaRPr lang="en-US" altLang="zh-CN" sz="1400" b="0" i="0" dirty="0">
              <a:effectLst/>
              <a:latin typeface="-apple-system"/>
            </a:endParaRPr>
          </a:p>
          <a:p>
            <a:r>
              <a:rPr lang="zh-CN" altLang="en-US" sz="1400" b="0" i="0" dirty="0">
                <a:effectLst/>
                <a:latin typeface="-apple-system"/>
              </a:rPr>
              <a:t>训练时只需要以一定概率将条件置空即可</a:t>
            </a:r>
            <a:endParaRPr lang="zh-CN" altLang="en-US" sz="1400" dirty="0"/>
          </a:p>
        </p:txBody>
      </p:sp>
      <p:cxnSp>
        <p:nvCxnSpPr>
          <p:cNvPr id="29" name="直接连接符 28">
            <a:extLst>
              <a:ext uri="{FF2B5EF4-FFF2-40B4-BE49-F238E27FC236}">
                <a16:creationId xmlns:a16="http://schemas.microsoft.com/office/drawing/2014/main" id="{DA1EF56E-4446-45D7-BEA2-1145D60276FA}"/>
              </a:ext>
            </a:extLst>
          </p:cNvPr>
          <p:cNvCxnSpPr>
            <a:cxnSpLocks/>
            <a:endCxn id="3" idx="0"/>
          </p:cNvCxnSpPr>
          <p:nvPr/>
        </p:nvCxnSpPr>
        <p:spPr>
          <a:xfrm>
            <a:off x="5974727" y="4070389"/>
            <a:ext cx="1" cy="2356234"/>
          </a:xfrm>
          <a:prstGeom prst="line">
            <a:avLst/>
          </a:prstGeom>
          <a:ln w="28575">
            <a:solidFill>
              <a:schemeClr val="tx1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直接连接符 34">
            <a:extLst>
              <a:ext uri="{FF2B5EF4-FFF2-40B4-BE49-F238E27FC236}">
                <a16:creationId xmlns:a16="http://schemas.microsoft.com/office/drawing/2014/main" id="{E66A5F55-7AF7-42F2-9E5D-DEBD79684F2D}"/>
              </a:ext>
            </a:extLst>
          </p:cNvPr>
          <p:cNvCxnSpPr>
            <a:cxnSpLocks/>
          </p:cNvCxnSpPr>
          <p:nvPr/>
        </p:nvCxnSpPr>
        <p:spPr>
          <a:xfrm>
            <a:off x="6046631" y="4101921"/>
            <a:ext cx="5975797" cy="0"/>
          </a:xfrm>
          <a:prstGeom prst="line">
            <a:avLst/>
          </a:prstGeom>
          <a:ln w="28575">
            <a:solidFill>
              <a:schemeClr val="tx1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1736391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>
            <a:extLst>
              <a:ext uri="{FF2B5EF4-FFF2-40B4-BE49-F238E27FC236}">
                <a16:creationId xmlns:a16="http://schemas.microsoft.com/office/drawing/2014/main" id="{93CD6A5B-BE22-49C2-AAC3-36E84D272DB5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zh-CN" altLang="en-US" dirty="0"/>
              <a:t>阅读文献总结</a:t>
            </a:r>
          </a:p>
        </p:txBody>
      </p:sp>
      <p:graphicFrame>
        <p:nvGraphicFramePr>
          <p:cNvPr id="4" name="表格 13">
            <a:extLst>
              <a:ext uri="{FF2B5EF4-FFF2-40B4-BE49-F238E27FC236}">
                <a16:creationId xmlns:a16="http://schemas.microsoft.com/office/drawing/2014/main" id="{B0F3478E-EF6B-4DA9-BB75-9B6C732DFE8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0178432"/>
              </p:ext>
            </p:extLst>
          </p:nvPr>
        </p:nvGraphicFramePr>
        <p:xfrm>
          <a:off x="2100687" y="1182644"/>
          <a:ext cx="8105550" cy="5437770"/>
        </p:xfrm>
        <a:graphic>
          <a:graphicData uri="http://schemas.openxmlformats.org/drawingml/2006/table">
            <a:tbl>
              <a:tblPr firstRow="1" bandRow="1">
                <a:tableStyleId>{93296810-A885-4BE3-A3E7-6D5BEEA58F35}</a:tableStyleId>
              </a:tblPr>
              <a:tblGrid>
                <a:gridCol w="871086">
                  <a:extLst>
                    <a:ext uri="{9D8B030D-6E8A-4147-A177-3AD203B41FA5}">
                      <a16:colId xmlns:a16="http://schemas.microsoft.com/office/drawing/2014/main" val="1758810807"/>
                    </a:ext>
                  </a:extLst>
                </a:gridCol>
                <a:gridCol w="3617232">
                  <a:extLst>
                    <a:ext uri="{9D8B030D-6E8A-4147-A177-3AD203B41FA5}">
                      <a16:colId xmlns:a16="http://schemas.microsoft.com/office/drawing/2014/main" val="2676526347"/>
                    </a:ext>
                  </a:extLst>
                </a:gridCol>
                <a:gridCol w="3617232">
                  <a:extLst>
                    <a:ext uri="{9D8B030D-6E8A-4147-A177-3AD203B41FA5}">
                      <a16:colId xmlns:a16="http://schemas.microsoft.com/office/drawing/2014/main" val="4131204346"/>
                    </a:ext>
                  </a:extLst>
                </a:gridCol>
              </a:tblGrid>
              <a:tr h="183027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800" b="1" dirty="0">
                          <a:latin typeface="+mn-lt"/>
                        </a:rPr>
                        <a:t>会议</a:t>
                      </a:r>
                      <a:r>
                        <a:rPr lang="en-US" altLang="zh-CN" sz="800" b="1" dirty="0">
                          <a:latin typeface="+mn-lt"/>
                        </a:rPr>
                        <a:t>/</a:t>
                      </a:r>
                      <a:r>
                        <a:rPr lang="zh-CN" altLang="en-US" sz="800" b="1" dirty="0">
                          <a:latin typeface="+mn-lt"/>
                        </a:rPr>
                        <a:t>期刊</a:t>
                      </a:r>
                      <a:endParaRPr lang="zh-CN" altLang="en-US" sz="800" b="1" dirty="0"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800" b="1" dirty="0">
                          <a:latin typeface="+mn-lt"/>
                        </a:rPr>
                        <a:t>论文题目</a:t>
                      </a:r>
                      <a:endParaRPr lang="zh-CN" altLang="en-US" sz="800" b="1" dirty="0"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800" b="1" dirty="0">
                          <a:latin typeface="+mn-lt"/>
                        </a:rPr>
                        <a:t>简介</a:t>
                      </a:r>
                      <a:endParaRPr lang="zh-CN" altLang="en-US" sz="800" b="1" dirty="0"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780920167"/>
                  </a:ext>
                </a:extLst>
              </a:tr>
              <a:tr h="287614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800" b="1" dirty="0">
                          <a:latin typeface="+mn-lt"/>
                          <a:cs typeface="Times New Roman" panose="02020603050405020304" pitchFamily="18" charset="0"/>
                        </a:rPr>
                        <a:t>CVPR 2022</a:t>
                      </a:r>
                      <a:endParaRPr lang="zh-CN" altLang="en-US" sz="800" b="1" dirty="0"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800" b="1" i="0" dirty="0">
                          <a:latin typeface="+mn-lt"/>
                          <a:cs typeface="Times New Roman" panose="02020603050405020304" pitchFamily="18" charset="0"/>
                        </a:rPr>
                        <a:t>Diffusion Autoencoders: Toward a Meaningful and Decodable Representation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800" b="1" i="0" dirty="0">
                          <a:latin typeface="+mn-lt"/>
                          <a:cs typeface="Times New Roman" panose="02020603050405020304" pitchFamily="18" charset="0"/>
                        </a:rPr>
                        <a:t>自编码器</a:t>
                      </a:r>
                      <a:r>
                        <a:rPr lang="en-US" altLang="zh-CN" sz="800" b="1" i="0" dirty="0">
                          <a:latin typeface="+mn-lt"/>
                          <a:cs typeface="Times New Roman" panose="02020603050405020304" pitchFamily="18" charset="0"/>
                        </a:rPr>
                        <a:t>+diffusion-&gt; </a:t>
                      </a:r>
                      <a:r>
                        <a:rPr lang="zh-CN" altLang="en-US" sz="800" b="1" i="0" dirty="0">
                          <a:latin typeface="+mn-lt"/>
                          <a:cs typeface="Times New Roman" panose="02020603050405020304" pitchFamily="18" charset="0"/>
                        </a:rPr>
                        <a:t>为</a:t>
                      </a:r>
                      <a:r>
                        <a:rPr lang="en-US" altLang="zh-CN" sz="800" b="1" i="0" dirty="0" err="1">
                          <a:latin typeface="+mn-lt"/>
                          <a:cs typeface="Times New Roman" panose="02020603050405020304" pitchFamily="18" charset="0"/>
                        </a:rPr>
                        <a:t>ddim</a:t>
                      </a:r>
                      <a:r>
                        <a:rPr lang="zh-CN" altLang="en-US" sz="800" b="1" i="0" dirty="0">
                          <a:latin typeface="+mn-lt"/>
                          <a:cs typeface="Times New Roman" panose="02020603050405020304" pitchFamily="18" charset="0"/>
                        </a:rPr>
                        <a:t>赋予语义表征 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713874666"/>
                  </a:ext>
                </a:extLst>
              </a:tr>
              <a:tr h="183027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800" b="1" dirty="0" err="1">
                          <a:latin typeface="+mn-lt"/>
                        </a:rPr>
                        <a:t>NeurIPS</a:t>
                      </a:r>
                      <a:r>
                        <a:rPr lang="en-US" altLang="zh-CN" sz="800" b="1" dirty="0">
                          <a:latin typeface="+mn-lt"/>
                        </a:rPr>
                        <a:t> 2020</a:t>
                      </a:r>
                      <a:endParaRPr lang="zh-CN" altLang="en-US" sz="800" b="1" dirty="0"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800" b="1" i="0" dirty="0">
                          <a:latin typeface="+mn-lt"/>
                          <a:cs typeface="Times New Roman" panose="02020603050405020304" pitchFamily="18" charset="0"/>
                        </a:rPr>
                        <a:t>Denoising diffusion probabilistic models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800" b="1" i="0" dirty="0">
                          <a:latin typeface="+mn-lt"/>
                          <a:cs typeface="Times New Roman" panose="02020603050405020304" pitchFamily="18" charset="0"/>
                        </a:rPr>
                        <a:t>噪声扩散模型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79390016"/>
                  </a:ext>
                </a:extLst>
              </a:tr>
              <a:tr h="183027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800" b="1" dirty="0">
                          <a:latin typeface="+mn-lt"/>
                          <a:cs typeface="Times New Roman" panose="02020603050405020304" pitchFamily="18" charset="0"/>
                        </a:rPr>
                        <a:t>ICLR 2021</a:t>
                      </a:r>
                      <a:endParaRPr lang="zh-CN" altLang="en-US" sz="800" b="1" dirty="0"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800" b="1" i="0" dirty="0">
                          <a:latin typeface="+mn-lt"/>
                          <a:cs typeface="Times New Roman" panose="02020603050405020304" pitchFamily="18" charset="0"/>
                        </a:rPr>
                        <a:t>Denoising diffusion implicit models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800" b="1" i="0" dirty="0" err="1">
                          <a:latin typeface="+mn-lt"/>
                          <a:cs typeface="Times New Roman" panose="02020603050405020304" pitchFamily="18" charset="0"/>
                        </a:rPr>
                        <a:t>Ddim</a:t>
                      </a:r>
                      <a:r>
                        <a:rPr lang="zh-CN" altLang="en-US" sz="800" b="1" i="0" dirty="0">
                          <a:latin typeface="+mn-lt"/>
                          <a:cs typeface="Times New Roman" panose="02020603050405020304" pitchFamily="18" charset="0"/>
                        </a:rPr>
                        <a:t>加速训练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588533270"/>
                  </a:ext>
                </a:extLst>
              </a:tr>
              <a:tr h="183027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800" b="1" dirty="0">
                          <a:latin typeface="+mn-lt"/>
                        </a:rPr>
                        <a:t>IJCAI 2023</a:t>
                      </a:r>
                      <a:endParaRPr lang="zh-CN" altLang="en-US" sz="800" b="1" dirty="0"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800" b="1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Incomplete Multi-view Clustering via Prototype-based Imputation</a:t>
                      </a:r>
                      <a:r>
                        <a:rPr lang="en-US" altLang="zh-CN" sz="800" b="1" dirty="0">
                          <a:latin typeface="+mn-lt"/>
                        </a:rPr>
                        <a:t> </a:t>
                      </a:r>
                      <a:endParaRPr lang="zh-CN" altLang="en-US" sz="800" b="1" i="0" dirty="0"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800" b="1" i="0" dirty="0">
                          <a:latin typeface="+mn-lt"/>
                          <a:cs typeface="Times New Roman" panose="02020603050405020304" pitchFamily="18" charset="0"/>
                        </a:rPr>
                        <a:t>Prototype+</a:t>
                      </a:r>
                      <a:r>
                        <a:rPr lang="zh-CN" altLang="en-US" sz="800" b="1" i="0" dirty="0">
                          <a:latin typeface="+mn-lt"/>
                          <a:cs typeface="Times New Roman" panose="02020603050405020304" pitchFamily="18" charset="0"/>
                        </a:rPr>
                        <a:t>特征的跨模态融合机制，用</a:t>
                      </a:r>
                      <a:r>
                        <a:rPr lang="en-US" altLang="zh-CN" sz="800" b="1" i="0" dirty="0">
                          <a:latin typeface="+mn-lt"/>
                          <a:cs typeface="Times New Roman" panose="02020603050405020304" pitchFamily="18" charset="0"/>
                        </a:rPr>
                        <a:t>attention</a:t>
                      </a:r>
                      <a:r>
                        <a:rPr lang="zh-CN" altLang="en-US" sz="800" b="1" i="0" dirty="0">
                          <a:latin typeface="+mn-lt"/>
                          <a:cs typeface="Times New Roman" panose="02020603050405020304" pitchFamily="18" charset="0"/>
                        </a:rPr>
                        <a:t>来恢复样本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342459928"/>
                  </a:ext>
                </a:extLst>
              </a:tr>
              <a:tr h="287614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800" b="1" dirty="0">
                          <a:latin typeface="+mn-lt"/>
                        </a:rPr>
                        <a:t>ICCV 2023</a:t>
                      </a:r>
                      <a:endParaRPr lang="zh-CN" altLang="en-US" sz="800" b="1" dirty="0"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800" b="1" kern="1200" dirty="0">
                          <a:solidFill>
                            <a:schemeClr val="dk1"/>
                          </a:solidFill>
                          <a:effectLst/>
                          <a:latin typeface="+mn-lt"/>
                        </a:rPr>
                        <a:t>A Latent Space of Stochastic Diffusion Models</a:t>
                      </a:r>
                    </a:p>
                    <a:p>
                      <a:pPr algn="ctr"/>
                      <a:r>
                        <a:rPr lang="en-US" altLang="zh-CN" sz="800" b="1" kern="1200" dirty="0">
                          <a:solidFill>
                            <a:schemeClr val="dk1"/>
                          </a:solidFill>
                          <a:effectLst/>
                          <a:latin typeface="+mn-lt"/>
                        </a:rPr>
                        <a:t> for Zero-Shot Image Editing and Guidance</a:t>
                      </a:r>
                      <a:endParaRPr lang="en-US" altLang="zh-CN" sz="800" b="1" i="0" kern="120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800" b="1" i="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Times New Roman" panose="02020603050405020304" pitchFamily="18" charset="0"/>
                        </a:rPr>
                        <a:t>Cycle-diffusion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887551920"/>
                  </a:ext>
                </a:extLst>
              </a:tr>
              <a:tr h="317638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800" b="1" dirty="0">
                          <a:latin typeface="+mn-lt"/>
                        </a:rPr>
                        <a:t>TCSVT 2021</a:t>
                      </a: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800" b="1" dirty="0">
                          <a:solidFill>
                            <a:srgbClr val="191B1F"/>
                          </a:solidFill>
                          <a:effectLst/>
                          <a:latin typeface="+mn-lt"/>
                        </a:rPr>
                        <a:t>JSTARS 2023</a:t>
                      </a:r>
                      <a:endParaRPr lang="en-US" altLang="zh-CN" sz="800" b="1" dirty="0"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800" b="1" dirty="0">
                          <a:solidFill>
                            <a:srgbClr val="242021"/>
                          </a:solidFill>
                          <a:effectLst/>
                          <a:latin typeface="+mn-lt"/>
                        </a:rPr>
                        <a:t>Deep Spatial-Spectral Subspace Clustering for Hyperspectral Image</a:t>
                      </a:r>
                      <a:r>
                        <a:rPr lang="en-US" altLang="zh-CN" sz="800" b="1" dirty="0">
                          <a:latin typeface="+mn-lt"/>
                        </a:rPr>
                        <a:t> </a:t>
                      </a:r>
                    </a:p>
                    <a:p>
                      <a:pPr algn="ctr"/>
                      <a:r>
                        <a:rPr lang="en-US" altLang="zh-CN" sz="800" b="1" dirty="0">
                          <a:solidFill>
                            <a:srgbClr val="242021"/>
                          </a:solidFill>
                          <a:effectLst/>
                          <a:latin typeface="+mn-lt"/>
                        </a:rPr>
                        <a:t>Diffusion Subspace Clustering for Hyperspectral Images</a:t>
                      </a:r>
                      <a:r>
                        <a:rPr lang="en-US" altLang="zh-CN" sz="800" b="1" dirty="0">
                          <a:latin typeface="+mn-lt"/>
                        </a:rPr>
                        <a:t> </a:t>
                      </a:r>
                      <a:endParaRPr lang="zh-CN" altLang="en-US" sz="800" b="1" i="0" dirty="0"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800" b="1" dirty="0">
                          <a:latin typeface="+mn-lt"/>
                        </a:rPr>
                        <a:t>遥感高光谱聚类：创建多个不同尺寸大小的空间自表达矩阵</a:t>
                      </a:r>
                    </a:p>
                    <a:p>
                      <a:pPr algn="ctr"/>
                      <a:r>
                        <a:rPr lang="zh-CN" altLang="en-US" sz="800" b="1" dirty="0">
                          <a:latin typeface="+mn-lt"/>
                        </a:rPr>
                        <a:t>加入</a:t>
                      </a:r>
                      <a:r>
                        <a:rPr lang="en-US" altLang="zh-CN" sz="800" b="1" dirty="0">
                          <a:latin typeface="+mn-lt"/>
                        </a:rPr>
                        <a:t>diffusion</a:t>
                      </a:r>
                      <a:r>
                        <a:rPr lang="zh-CN" altLang="en-US" sz="800" b="1" dirty="0">
                          <a:latin typeface="+mn-lt"/>
                        </a:rPr>
                        <a:t>模块，捕捉图像特征分布信息</a:t>
                      </a:r>
                      <a:endParaRPr lang="zh-CN" altLang="en-US" sz="800" b="1" i="0" dirty="0"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364102349"/>
                  </a:ext>
                </a:extLst>
              </a:tr>
              <a:tr h="183027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800" b="1" dirty="0">
                          <a:latin typeface="+mn-lt"/>
                        </a:rPr>
                        <a:t>ACMMM 2023</a:t>
                      </a:r>
                      <a:endParaRPr lang="zh-CN" altLang="en-US" sz="800" b="1" dirty="0"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800" b="1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Federated Deep Multi-View Clustering with Global Self-Supervision</a:t>
                      </a:r>
                      <a:r>
                        <a:rPr lang="en-US" altLang="zh-CN" sz="800" b="1" dirty="0">
                          <a:latin typeface="+mn-lt"/>
                        </a:rPr>
                        <a:t> </a:t>
                      </a:r>
                      <a:endParaRPr lang="zh-CN" altLang="en-US" sz="800" b="1" i="0" dirty="0"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800" b="1" dirty="0">
                          <a:latin typeface="+mn-lt"/>
                        </a:rPr>
                        <a:t>自监督</a:t>
                      </a:r>
                      <a:r>
                        <a:rPr lang="en-US" altLang="zh-CN" sz="800" b="1" dirty="0">
                          <a:latin typeface="+mn-lt"/>
                        </a:rPr>
                        <a:t>--</a:t>
                      </a:r>
                      <a:r>
                        <a:rPr lang="zh-CN" altLang="en-US" sz="800" b="1" dirty="0">
                          <a:latin typeface="+mn-lt"/>
                        </a:rPr>
                        <a:t>分布式训练框架</a:t>
                      </a:r>
                      <a:endParaRPr lang="zh-CN" altLang="en-US" sz="800" b="1" i="0" dirty="0"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765834933"/>
                  </a:ext>
                </a:extLst>
              </a:tr>
              <a:tr h="287614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800" b="1" dirty="0">
                          <a:latin typeface="+mn-lt"/>
                        </a:rPr>
                        <a:t>CVPR 2020</a:t>
                      </a:r>
                      <a:endParaRPr lang="zh-CN" altLang="en-US" sz="800" b="1" dirty="0"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800" b="1" kern="1200" dirty="0">
                          <a:solidFill>
                            <a:schemeClr val="dk1"/>
                          </a:solidFill>
                          <a:effectLst/>
                          <a:latin typeface="+mn-lt"/>
                        </a:rPr>
                        <a:t>End-to-End Adversarial-Attention Network for Multi-Modal Clustering</a:t>
                      </a:r>
                      <a:endParaRPr lang="en-US" altLang="zh-CN" sz="800" b="1" i="0" kern="120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800" b="1" kern="1200" dirty="0">
                          <a:solidFill>
                            <a:schemeClr val="dk1"/>
                          </a:solidFill>
                          <a:effectLst/>
                          <a:latin typeface="+mn-lt"/>
                        </a:rPr>
                        <a:t>端到端对抗注意力网络，利用对抗学习和注意力机制</a:t>
                      </a:r>
                      <a:endParaRPr lang="en-US" altLang="zh-CN" sz="800" b="1" kern="1200" dirty="0">
                        <a:solidFill>
                          <a:schemeClr val="dk1"/>
                        </a:solidFill>
                        <a:effectLst/>
                        <a:latin typeface="+mn-lt"/>
                      </a:endParaRPr>
                    </a:p>
                    <a:p>
                      <a:pPr algn="ctr"/>
                      <a:r>
                        <a:rPr lang="zh-CN" altLang="en-US" sz="800" b="1" kern="1200" dirty="0">
                          <a:solidFill>
                            <a:schemeClr val="dk1"/>
                          </a:solidFill>
                          <a:effectLst/>
                          <a:latin typeface="+mn-lt"/>
                        </a:rPr>
                        <a:t>分别对齐潜在特征分布和量化模态</a:t>
                      </a:r>
                      <a:endParaRPr lang="en-US" altLang="zh-CN" sz="800" b="1" i="0" kern="120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620178380"/>
                  </a:ext>
                </a:extLst>
              </a:tr>
              <a:tr h="22569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800" b="1" dirty="0">
                          <a:latin typeface="+mn-lt"/>
                        </a:rPr>
                        <a:t>CVPR 2021</a:t>
                      </a:r>
                      <a:endParaRPr lang="zh-CN" altLang="en-US" sz="800" b="1" dirty="0"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800" b="1" kern="1200" dirty="0">
                          <a:solidFill>
                            <a:schemeClr val="dk1"/>
                          </a:solidFill>
                          <a:effectLst/>
                          <a:latin typeface="+mn-lt"/>
                        </a:rPr>
                        <a:t>Reconsidering Representation Alignment for Multi-view Clustering</a:t>
                      </a:r>
                      <a:r>
                        <a:rPr lang="en-US" altLang="zh-CN" sz="800" b="1" dirty="0">
                          <a:latin typeface="+mn-lt"/>
                        </a:rPr>
                        <a:t> </a:t>
                      </a:r>
                      <a:endParaRPr lang="zh-CN" altLang="en-US" sz="800" b="1" i="0" dirty="0"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800" b="1" dirty="0">
                          <a:latin typeface="+mn-lt"/>
                        </a:rPr>
                        <a:t>从表征对齐的概念引入对比学习</a:t>
                      </a:r>
                      <a:endParaRPr lang="zh-CN" altLang="en-US" sz="800" b="1" i="0" dirty="0"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653636428"/>
                  </a:ext>
                </a:extLst>
              </a:tr>
              <a:tr h="317639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800" b="1" dirty="0">
                          <a:latin typeface="+mn-lt"/>
                        </a:rPr>
                        <a:t>CVPR 2022</a:t>
                      </a:r>
                      <a:endParaRPr lang="zh-CN" altLang="en-US" sz="800" b="1" dirty="0"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800" b="1" kern="1200" dirty="0">
                          <a:solidFill>
                            <a:schemeClr val="dk1"/>
                          </a:solidFill>
                          <a:effectLst/>
                          <a:latin typeface="+mn-lt"/>
                        </a:rPr>
                        <a:t>On the Effects of Self-supervision and Contrastive Alignment </a:t>
                      </a:r>
                    </a:p>
                    <a:p>
                      <a:pPr algn="ctr"/>
                      <a:r>
                        <a:rPr lang="en-US" altLang="zh-CN" sz="800" b="1" kern="1200" dirty="0">
                          <a:solidFill>
                            <a:schemeClr val="dk1"/>
                          </a:solidFill>
                          <a:effectLst/>
                          <a:latin typeface="+mn-lt"/>
                        </a:rPr>
                        <a:t>in Deep Multi-view Clustering</a:t>
                      </a:r>
                      <a:r>
                        <a:rPr lang="en-US" altLang="zh-CN" sz="800" b="1" dirty="0">
                          <a:latin typeface="+mn-lt"/>
                        </a:rPr>
                        <a:t> </a:t>
                      </a:r>
                      <a:endParaRPr lang="zh-CN" altLang="en-US" sz="800" b="1" i="0" dirty="0"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800" b="1" dirty="0">
                          <a:latin typeface="+mn-lt"/>
                        </a:rPr>
                        <a:t>基于目前现有的多视图聚类算法，针对对比学习、重建损失等损失函数，</a:t>
                      </a:r>
                      <a:br>
                        <a:rPr lang="en-US" altLang="zh-CN" sz="800" b="1" dirty="0">
                          <a:latin typeface="+mn-lt"/>
                        </a:rPr>
                      </a:br>
                      <a:r>
                        <a:rPr lang="zh-CN" altLang="en-US" sz="800" b="1" dirty="0">
                          <a:latin typeface="+mn-lt"/>
                        </a:rPr>
                        <a:t>提出深度 </a:t>
                      </a:r>
                      <a:r>
                        <a:rPr lang="en-US" altLang="zh-CN" sz="800" b="1" dirty="0">
                          <a:latin typeface="+mn-lt"/>
                        </a:rPr>
                        <a:t>MVC </a:t>
                      </a:r>
                      <a:r>
                        <a:rPr lang="zh-CN" altLang="en-US" sz="800" b="1" dirty="0">
                          <a:latin typeface="+mn-lt"/>
                        </a:rPr>
                        <a:t>的统一框架</a:t>
                      </a:r>
                      <a:endParaRPr lang="zh-CN" altLang="en-US" sz="800" b="1" i="0" dirty="0"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933022131"/>
                  </a:ext>
                </a:extLst>
              </a:tr>
              <a:tr h="287614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800" b="1" dirty="0">
                          <a:latin typeface="+mn-lt"/>
                        </a:rPr>
                        <a:t>AAAI 2024</a:t>
                      </a:r>
                      <a:endParaRPr lang="zh-CN" altLang="en-US" sz="800" b="1" dirty="0"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800" b="1" kern="1200" dirty="0">
                          <a:solidFill>
                            <a:schemeClr val="dk1"/>
                          </a:solidFill>
                          <a:effectLst/>
                          <a:latin typeface="+mn-lt"/>
                        </a:rPr>
                        <a:t>Decoupled Contrastive Multi-view Clustering </a:t>
                      </a: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800" b="1" kern="1200" dirty="0">
                          <a:solidFill>
                            <a:schemeClr val="dk1"/>
                          </a:solidFill>
                          <a:effectLst/>
                          <a:latin typeface="+mn-lt"/>
                        </a:rPr>
                        <a:t>with High-order Random Walks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800" b="1" kern="1200" dirty="0">
                          <a:solidFill>
                            <a:schemeClr val="dk1"/>
                          </a:solidFill>
                          <a:effectLst/>
                          <a:latin typeface="+mn-lt"/>
                        </a:rPr>
                        <a:t>相似性矩阵与转移矩阵</a:t>
                      </a:r>
                      <a:r>
                        <a:rPr lang="en-US" altLang="zh-CN" sz="800" b="1" kern="1200" dirty="0">
                          <a:solidFill>
                            <a:schemeClr val="dk1"/>
                          </a:solidFill>
                          <a:effectLst/>
                          <a:latin typeface="+mn-lt"/>
                        </a:rPr>
                        <a:t>(</a:t>
                      </a:r>
                      <a:r>
                        <a:rPr lang="zh-CN" altLang="en-US" sz="800" b="1" kern="1200" dirty="0">
                          <a:solidFill>
                            <a:schemeClr val="dk1"/>
                          </a:solidFill>
                          <a:effectLst/>
                          <a:latin typeface="+mn-lt"/>
                        </a:rPr>
                        <a:t>非单位矩阵</a:t>
                      </a:r>
                      <a:r>
                        <a:rPr lang="en-US" altLang="zh-CN" sz="800" b="1" kern="1200" dirty="0">
                          <a:solidFill>
                            <a:schemeClr val="dk1"/>
                          </a:solidFill>
                          <a:effectLst/>
                          <a:latin typeface="+mn-lt"/>
                        </a:rPr>
                        <a:t>)</a:t>
                      </a:r>
                      <a:r>
                        <a:rPr lang="zh-CN" altLang="en-US" sz="800" b="1" kern="1200" dirty="0">
                          <a:solidFill>
                            <a:schemeClr val="dk1"/>
                          </a:solidFill>
                          <a:effectLst/>
                          <a:latin typeface="+mn-lt"/>
                        </a:rPr>
                        <a:t>做交叉熵，这有利于排除错误负样本对</a:t>
                      </a:r>
                      <a:endParaRPr lang="zh-CN" altLang="en-US" sz="800" b="1" i="0" dirty="0"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583599681"/>
                  </a:ext>
                </a:extLst>
              </a:tr>
              <a:tr h="287614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800" b="1" dirty="0">
                          <a:latin typeface="+mn-lt"/>
                        </a:rPr>
                        <a:t>CVPR 2021</a:t>
                      </a:r>
                      <a:endParaRPr lang="zh-CN" altLang="en-US" sz="800" b="1" dirty="0"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800" b="1" kern="1200" dirty="0">
                          <a:solidFill>
                            <a:schemeClr val="dk1"/>
                          </a:solidFill>
                          <a:effectLst/>
                          <a:latin typeface="+mn-lt"/>
                        </a:rPr>
                        <a:t>Improving Unsupervised Image Clustering With Robust Learning</a:t>
                      </a:r>
                      <a:r>
                        <a:rPr lang="en-US" altLang="zh-CN" sz="800" b="1" dirty="0">
                          <a:latin typeface="+mn-lt"/>
                        </a:rPr>
                        <a:t> </a:t>
                      </a:r>
                      <a:endParaRPr lang="zh-CN" altLang="en-US" sz="800" b="1" i="0" dirty="0"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800" b="1" dirty="0">
                          <a:latin typeface="+mn-lt"/>
                        </a:rPr>
                        <a:t>关于</a:t>
                      </a:r>
                      <a:r>
                        <a:rPr lang="zh-CN" altLang="en-US" sz="800" b="1" dirty="0">
                          <a:solidFill>
                            <a:srgbClr val="121212"/>
                          </a:solidFill>
                          <a:effectLst/>
                          <a:latin typeface="+mn-lt"/>
                        </a:rPr>
                        <a:t>伪标签的噪声问题以及如何去修正</a:t>
                      </a:r>
                      <a:endParaRPr lang="en-US" altLang="zh-CN" sz="800" b="1" dirty="0">
                        <a:solidFill>
                          <a:srgbClr val="121212"/>
                        </a:solidFill>
                        <a:effectLst/>
                        <a:latin typeface="+mn-lt"/>
                      </a:endParaRPr>
                    </a:p>
                    <a:p>
                      <a:pPr algn="ctr"/>
                      <a:r>
                        <a:rPr lang="zh-CN" altLang="en-US" sz="800" b="1" dirty="0">
                          <a:latin typeface="+mn-lt"/>
                        </a:rPr>
                        <a:t>半监督，鲁棒性学习</a:t>
                      </a:r>
                      <a:endParaRPr lang="zh-CN" altLang="en-US" sz="800" b="1" i="0" dirty="0"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117907479"/>
                  </a:ext>
                </a:extLst>
              </a:tr>
              <a:tr h="287614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800" b="1" dirty="0">
                          <a:latin typeface="+mn-lt"/>
                        </a:rPr>
                        <a:t>CVPR 2023</a:t>
                      </a:r>
                      <a:endParaRPr lang="zh-CN" altLang="en-US" sz="800" b="1" dirty="0"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800" b="1" dirty="0" err="1">
                          <a:latin typeface="+mn-lt"/>
                        </a:rPr>
                        <a:t>GCFAgg</a:t>
                      </a:r>
                      <a:r>
                        <a:rPr lang="en-US" altLang="zh-CN" sz="800" b="1" dirty="0">
                          <a:latin typeface="+mn-lt"/>
                        </a:rPr>
                        <a:t>: Global and Cross-view Feature Aggregation </a:t>
                      </a: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800" b="1" dirty="0">
                          <a:latin typeface="+mn-lt"/>
                        </a:rPr>
                        <a:t>for Multi-view Clustering 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800" b="1" dirty="0">
                          <a:latin typeface="+mn-lt"/>
                        </a:rPr>
                        <a:t>考虑引入</a:t>
                      </a:r>
                      <a:r>
                        <a:rPr lang="en-US" altLang="zh-CN" sz="800" b="1" dirty="0">
                          <a:latin typeface="+mn-lt"/>
                        </a:rPr>
                        <a:t>attention</a:t>
                      </a:r>
                      <a:r>
                        <a:rPr lang="zh-CN" altLang="en-US" sz="800" b="1" dirty="0">
                          <a:latin typeface="+mn-lt"/>
                        </a:rPr>
                        <a:t>机制进行模态间融合，并且将内部的</a:t>
                      </a:r>
                      <a:r>
                        <a:rPr lang="en-US" altLang="zh-CN" sz="800" b="1" dirty="0" err="1">
                          <a:latin typeface="+mn-lt"/>
                        </a:rPr>
                        <a:t>q,k</a:t>
                      </a:r>
                      <a:r>
                        <a:rPr lang="zh-CN" altLang="en-US" sz="800" b="1" dirty="0">
                          <a:latin typeface="+mn-lt"/>
                        </a:rPr>
                        <a:t>的相似度矩阵</a:t>
                      </a:r>
                      <a:r>
                        <a:rPr lang="en-US" altLang="zh-CN" sz="800" b="1" dirty="0">
                          <a:latin typeface="+mn-lt"/>
                        </a:rPr>
                        <a:t>S</a:t>
                      </a:r>
                      <a:r>
                        <a:rPr lang="zh-CN" altLang="en-US" sz="800" b="1" dirty="0">
                          <a:latin typeface="+mn-lt"/>
                        </a:rPr>
                        <a:t>作为对比学习的监督</a:t>
                      </a:r>
                      <a:r>
                        <a:rPr lang="en-US" altLang="zh-CN" sz="800" b="1" dirty="0">
                          <a:latin typeface="+mn-lt"/>
                        </a:rPr>
                        <a:t>(</a:t>
                      </a:r>
                      <a:r>
                        <a:rPr lang="zh-CN" altLang="en-US" sz="800" b="1" dirty="0">
                          <a:latin typeface="+mn-lt"/>
                        </a:rPr>
                        <a:t>改善负样本对的权重</a:t>
                      </a:r>
                      <a:r>
                        <a:rPr lang="en-US" altLang="zh-CN" sz="800" b="1" dirty="0">
                          <a:latin typeface="+mn-lt"/>
                        </a:rPr>
                        <a:t>)</a:t>
                      </a:r>
                      <a:endParaRPr lang="zh-CN" altLang="en-US" sz="800" b="1" i="0" dirty="0"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769025476"/>
                  </a:ext>
                </a:extLst>
              </a:tr>
              <a:tr h="401228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800" b="1" dirty="0" err="1">
                          <a:latin typeface="+mn-lt"/>
                        </a:rPr>
                        <a:t>NeurIPS</a:t>
                      </a:r>
                      <a:r>
                        <a:rPr lang="en-US" altLang="zh-CN" sz="800" b="1" dirty="0">
                          <a:latin typeface="+mn-lt"/>
                        </a:rPr>
                        <a:t> 2020</a:t>
                      </a:r>
                      <a:endParaRPr lang="zh-CN" altLang="en-US" sz="800" b="1" dirty="0"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800" b="1" kern="1200" dirty="0">
                          <a:solidFill>
                            <a:schemeClr val="dk1"/>
                          </a:solidFill>
                          <a:effectLst/>
                          <a:latin typeface="+mn-lt"/>
                        </a:rPr>
                        <a:t>Unsupervised learning of visual features </a:t>
                      </a:r>
                    </a:p>
                    <a:p>
                      <a:pPr algn="ctr"/>
                      <a:r>
                        <a:rPr lang="en-US" altLang="zh-CN" sz="800" b="1" kern="1200" dirty="0">
                          <a:solidFill>
                            <a:schemeClr val="dk1"/>
                          </a:solidFill>
                          <a:effectLst/>
                          <a:latin typeface="+mn-lt"/>
                        </a:rPr>
                        <a:t>by contrasting cluster assignments</a:t>
                      </a:r>
                      <a:r>
                        <a:rPr lang="zh-CN" altLang="en-US" sz="800" b="1" kern="1200" dirty="0">
                          <a:solidFill>
                            <a:schemeClr val="dk1"/>
                          </a:solidFill>
                          <a:effectLst/>
                          <a:latin typeface="+mn-lt"/>
                        </a:rPr>
                        <a:t>（</a:t>
                      </a:r>
                      <a:r>
                        <a:rPr lang="en-US" altLang="zh-CN" sz="800" b="1" kern="1200" dirty="0" err="1">
                          <a:solidFill>
                            <a:schemeClr val="dk1"/>
                          </a:solidFill>
                          <a:effectLst/>
                          <a:latin typeface="+mn-lt"/>
                        </a:rPr>
                        <a:t>swav</a:t>
                      </a:r>
                      <a:r>
                        <a:rPr lang="zh-CN" altLang="en-US" sz="800" b="1" kern="1200" dirty="0">
                          <a:solidFill>
                            <a:schemeClr val="dk1"/>
                          </a:solidFill>
                          <a:effectLst/>
                          <a:latin typeface="+mn-lt"/>
                        </a:rPr>
                        <a:t>）</a:t>
                      </a:r>
                      <a:endParaRPr lang="zh-CN" altLang="en-US" sz="800" b="1" i="0" dirty="0"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800" b="1" kern="1200" dirty="0">
                          <a:solidFill>
                            <a:schemeClr val="dk1"/>
                          </a:solidFill>
                          <a:effectLst/>
                          <a:latin typeface="+mn-lt"/>
                        </a:rPr>
                        <a:t>把特征</a:t>
                      </a:r>
                      <a:r>
                        <a:rPr lang="en-US" altLang="zh-CN" sz="800" b="1" kern="1200" dirty="0">
                          <a:solidFill>
                            <a:schemeClr val="dk1"/>
                          </a:solidFill>
                          <a:effectLst/>
                          <a:latin typeface="+mn-lt"/>
                        </a:rPr>
                        <a:t>assign</a:t>
                      </a:r>
                      <a:r>
                        <a:rPr lang="zh-CN" altLang="en-US" sz="800" b="1" kern="1200" dirty="0">
                          <a:solidFill>
                            <a:schemeClr val="dk1"/>
                          </a:solidFill>
                          <a:effectLst/>
                          <a:latin typeface="+mn-lt"/>
                        </a:rPr>
                        <a:t>到</a:t>
                      </a:r>
                      <a:r>
                        <a:rPr lang="en-US" altLang="zh-CN" sz="800" b="1" kern="1200" dirty="0">
                          <a:solidFill>
                            <a:schemeClr val="dk1"/>
                          </a:solidFill>
                          <a:effectLst/>
                          <a:latin typeface="+mn-lt"/>
                        </a:rPr>
                        <a:t>prototype</a:t>
                      </a:r>
                      <a:r>
                        <a:rPr lang="zh-CN" altLang="en-US" sz="800" b="1" kern="1200" dirty="0">
                          <a:solidFill>
                            <a:schemeClr val="dk1"/>
                          </a:solidFill>
                          <a:effectLst/>
                          <a:latin typeface="+mn-lt"/>
                        </a:rPr>
                        <a:t>来得到“</a:t>
                      </a:r>
                      <a:r>
                        <a:rPr lang="en-US" altLang="zh-CN" sz="800" b="1" kern="1200" dirty="0">
                          <a:solidFill>
                            <a:schemeClr val="dk1"/>
                          </a:solidFill>
                          <a:effectLst/>
                          <a:latin typeface="+mn-lt"/>
                        </a:rPr>
                        <a:t>codes”</a:t>
                      </a:r>
                      <a:r>
                        <a:rPr lang="zh-CN" altLang="en-US" sz="800" b="1" kern="1200" dirty="0">
                          <a:solidFill>
                            <a:schemeClr val="dk1"/>
                          </a:solidFill>
                          <a:effectLst/>
                          <a:latin typeface="+mn-lt"/>
                        </a:rPr>
                        <a:t>；</a:t>
                      </a:r>
                      <a:endParaRPr lang="en-US" altLang="zh-CN" sz="800" b="1" kern="1200" dirty="0">
                        <a:solidFill>
                          <a:schemeClr val="dk1"/>
                        </a:solidFill>
                        <a:effectLst/>
                        <a:latin typeface="+mn-lt"/>
                      </a:endParaRPr>
                    </a:p>
                    <a:p>
                      <a:pPr algn="ctr"/>
                      <a:r>
                        <a:rPr lang="zh-CN" altLang="en-US" sz="800" b="1" kern="1200" dirty="0">
                          <a:solidFill>
                            <a:schemeClr val="dk1"/>
                          </a:solidFill>
                          <a:effectLst/>
                          <a:latin typeface="+mn-lt"/>
                        </a:rPr>
                        <a:t>然后交叉预测不同</a:t>
                      </a:r>
                      <a:r>
                        <a:rPr lang="en-US" altLang="zh-CN" sz="800" b="1" kern="1200" dirty="0">
                          <a:solidFill>
                            <a:schemeClr val="dk1"/>
                          </a:solidFill>
                          <a:effectLst/>
                          <a:latin typeface="+mn-lt"/>
                        </a:rPr>
                        <a:t>views</a:t>
                      </a:r>
                      <a:r>
                        <a:rPr lang="zh-CN" altLang="en-US" sz="800" b="1" kern="1200" dirty="0">
                          <a:solidFill>
                            <a:schemeClr val="dk1"/>
                          </a:solidFill>
                          <a:effectLst/>
                          <a:latin typeface="+mn-lt"/>
                        </a:rPr>
                        <a:t>的</a:t>
                      </a:r>
                      <a:r>
                        <a:rPr lang="en-US" altLang="zh-CN" sz="800" b="1" kern="1200" dirty="0">
                          <a:solidFill>
                            <a:schemeClr val="dk1"/>
                          </a:solidFill>
                          <a:effectLst/>
                          <a:latin typeface="+mn-lt"/>
                        </a:rPr>
                        <a:t>codes</a:t>
                      </a:r>
                      <a:r>
                        <a:rPr lang="zh-CN" altLang="en-US" sz="800" b="1" kern="1200" dirty="0">
                          <a:solidFill>
                            <a:schemeClr val="dk1"/>
                          </a:solidFill>
                          <a:effectLst/>
                          <a:latin typeface="+mn-lt"/>
                        </a:rPr>
                        <a:t>；</a:t>
                      </a:r>
                      <a:endParaRPr lang="en-US" altLang="zh-CN" sz="800" b="1" kern="1200" dirty="0">
                        <a:solidFill>
                          <a:schemeClr val="dk1"/>
                        </a:solidFill>
                        <a:effectLst/>
                        <a:latin typeface="+mn-lt"/>
                      </a:endParaRPr>
                    </a:p>
                    <a:p>
                      <a:pPr algn="ctr"/>
                      <a:r>
                        <a:rPr lang="zh-CN" altLang="en-US" sz="800" b="1" kern="1200" dirty="0">
                          <a:solidFill>
                            <a:schemeClr val="dk1"/>
                          </a:solidFill>
                          <a:effectLst/>
                          <a:latin typeface="+mn-lt"/>
                        </a:rPr>
                        <a:t>比较不同</a:t>
                      </a:r>
                      <a:r>
                        <a:rPr lang="en-US" altLang="zh-CN" sz="800" b="1" kern="1200" dirty="0">
                          <a:solidFill>
                            <a:schemeClr val="dk1"/>
                          </a:solidFill>
                          <a:effectLst/>
                          <a:latin typeface="+mn-lt"/>
                        </a:rPr>
                        <a:t>view</a:t>
                      </a:r>
                      <a:r>
                        <a:rPr lang="zh-CN" altLang="en-US" sz="800" b="1" kern="1200" dirty="0">
                          <a:solidFill>
                            <a:schemeClr val="dk1"/>
                          </a:solidFill>
                          <a:effectLst/>
                          <a:latin typeface="+mn-lt"/>
                        </a:rPr>
                        <a:t>下的聚类结果（</a:t>
                      </a:r>
                      <a:r>
                        <a:rPr lang="en-US" altLang="zh-CN" sz="800" b="1" kern="1200" dirty="0">
                          <a:solidFill>
                            <a:schemeClr val="dk1"/>
                          </a:solidFill>
                          <a:effectLst/>
                          <a:latin typeface="+mn-lt"/>
                        </a:rPr>
                        <a:t>cluster assignment</a:t>
                      </a:r>
                      <a:r>
                        <a:rPr lang="zh-CN" altLang="en-US" sz="800" b="1" kern="1200" dirty="0">
                          <a:solidFill>
                            <a:schemeClr val="dk1"/>
                          </a:solidFill>
                          <a:effectLst/>
                          <a:latin typeface="+mn-lt"/>
                        </a:rPr>
                        <a:t>）而不是直接对比特征</a:t>
                      </a:r>
                      <a:endParaRPr lang="zh-CN" altLang="en-US" sz="800" b="1" i="0" dirty="0"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862821270"/>
                  </a:ext>
                </a:extLst>
              </a:tr>
              <a:tr h="287614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800" b="1" dirty="0">
                          <a:latin typeface="+mn-lt"/>
                        </a:rPr>
                        <a:t>TNNLS 2023</a:t>
                      </a:r>
                      <a:endParaRPr lang="zh-CN" altLang="en-US" sz="800" b="1" dirty="0"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800" b="1" dirty="0">
                          <a:latin typeface="+mn-lt"/>
                        </a:rPr>
                        <a:t>Information Recovery-Driven Deep Incomplete Multiview Clustering Network</a:t>
                      </a:r>
                      <a:endParaRPr lang="zh-CN" altLang="en-US" sz="800" b="1" dirty="0"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800" b="1" i="0" dirty="0">
                          <a:latin typeface="+mn-lt"/>
                          <a:cs typeface="Times New Roman" panose="02020603050405020304" pitchFamily="18" charset="0"/>
                        </a:rPr>
                        <a:t>跨视图</a:t>
                      </a:r>
                      <a:r>
                        <a:rPr lang="en-US" altLang="zh-CN" sz="800" b="1" i="0" dirty="0">
                          <a:latin typeface="+mn-lt"/>
                          <a:cs typeface="Times New Roman" panose="02020603050405020304" pitchFamily="18" charset="0"/>
                        </a:rPr>
                        <a:t>attention</a:t>
                      </a:r>
                      <a:r>
                        <a:rPr lang="zh-CN" altLang="en-US" sz="800" b="1" i="0" dirty="0">
                          <a:latin typeface="+mn-lt"/>
                          <a:cs typeface="Times New Roman" panose="02020603050405020304" pitchFamily="18" charset="0"/>
                        </a:rPr>
                        <a:t>，根据重构恢复数据样本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089119215"/>
                  </a:ext>
                </a:extLst>
              </a:tr>
              <a:tr h="287614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800" b="1" dirty="0">
                          <a:latin typeface="+mn-lt"/>
                        </a:rPr>
                        <a:t>ICML 2022 </a:t>
                      </a:r>
                      <a:endParaRPr lang="zh-CN" altLang="en-US" sz="800" b="1" dirty="0"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800" b="1" dirty="0">
                          <a:solidFill>
                            <a:srgbClr val="222226"/>
                          </a:solidFill>
                          <a:latin typeface="+mn-lt"/>
                        </a:rPr>
                        <a:t>Deep safe incomplete multi-view clustering 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800" b="1" dirty="0">
                          <a:solidFill>
                            <a:srgbClr val="191B1F"/>
                          </a:solidFill>
                          <a:effectLst/>
                          <a:latin typeface="+mn-lt"/>
                        </a:rPr>
                        <a:t>双对比，从学习的语义邻域中动态填充缺失视图，</a:t>
                      </a:r>
                      <a:endParaRPr lang="en-US" altLang="zh-CN" sz="800" b="1" dirty="0">
                        <a:solidFill>
                          <a:srgbClr val="191B1F"/>
                        </a:solidFill>
                        <a:effectLst/>
                        <a:latin typeface="+mn-lt"/>
                      </a:endParaRP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800" b="1" dirty="0">
                          <a:solidFill>
                            <a:srgbClr val="191B1F"/>
                          </a:solidFill>
                          <a:effectLst/>
                          <a:latin typeface="+mn-lt"/>
                        </a:rPr>
                        <a:t>并自动选择填充样本进行训练</a:t>
                      </a:r>
                      <a:endParaRPr lang="zh-CN" altLang="en-US" sz="800" b="1" dirty="0">
                        <a:latin typeface="+mn-lt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913062236"/>
                  </a:ext>
                </a:extLst>
              </a:tr>
              <a:tr h="325997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800" b="1" dirty="0">
                          <a:latin typeface="+mn-lt"/>
                        </a:rPr>
                        <a:t>TPAMI 2022</a:t>
                      </a:r>
                      <a:endParaRPr lang="zh-CN" altLang="en-US" sz="800" b="1" dirty="0"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800" b="1" dirty="0">
                          <a:solidFill>
                            <a:srgbClr val="222226"/>
                          </a:solidFill>
                          <a:latin typeface="+mn-lt"/>
                        </a:rPr>
                        <a:t>Robust multi-view clustering with incomplete information</a:t>
                      </a:r>
                      <a:endParaRPr lang="zh-CN" altLang="en-US" sz="800" b="1" i="0" dirty="0"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800" b="1" kern="1200" dirty="0">
                          <a:solidFill>
                            <a:schemeClr val="dk1"/>
                          </a:solidFill>
                          <a:effectLst/>
                          <a:latin typeface="+mn-lt"/>
                        </a:rPr>
                        <a:t>视图未对齐问题（</a:t>
                      </a:r>
                      <a:r>
                        <a:rPr lang="en-US" altLang="zh-CN" sz="800" b="1" kern="1200" dirty="0">
                          <a:solidFill>
                            <a:schemeClr val="dk1"/>
                          </a:solidFill>
                          <a:effectLst/>
                          <a:latin typeface="+mn-lt"/>
                        </a:rPr>
                        <a:t>Partially View-unaligned Problem</a:t>
                      </a:r>
                      <a:r>
                        <a:rPr lang="zh-CN" altLang="en-US" sz="800" b="1" kern="1200" dirty="0">
                          <a:solidFill>
                            <a:schemeClr val="dk1"/>
                          </a:solidFill>
                          <a:effectLst/>
                          <a:latin typeface="+mn-lt"/>
                        </a:rPr>
                        <a:t>，</a:t>
                      </a:r>
                      <a:r>
                        <a:rPr lang="en-US" altLang="zh-CN" sz="800" b="1" kern="1200" dirty="0">
                          <a:solidFill>
                            <a:schemeClr val="dk1"/>
                          </a:solidFill>
                          <a:effectLst/>
                          <a:latin typeface="+mn-lt"/>
                        </a:rPr>
                        <a:t>PVP</a:t>
                      </a:r>
                      <a:r>
                        <a:rPr lang="zh-CN" altLang="en-US" sz="800" b="1" kern="1200" dirty="0">
                          <a:solidFill>
                            <a:schemeClr val="dk1"/>
                          </a:solidFill>
                          <a:effectLst/>
                          <a:latin typeface="+mn-lt"/>
                        </a:rPr>
                        <a:t>）</a:t>
                      </a:r>
                      <a:endParaRPr lang="en-US" altLang="zh-CN" sz="800" b="1" kern="1200" dirty="0">
                        <a:solidFill>
                          <a:schemeClr val="dk1"/>
                        </a:solidFill>
                        <a:effectLst/>
                        <a:latin typeface="+mn-lt"/>
                      </a:endParaRPr>
                    </a:p>
                    <a:p>
                      <a:pPr algn="ctr"/>
                      <a:r>
                        <a:rPr lang="zh-CN" altLang="en-US" sz="800" b="1" kern="1200" dirty="0">
                          <a:solidFill>
                            <a:schemeClr val="dk1"/>
                          </a:solidFill>
                          <a:effectLst/>
                          <a:latin typeface="+mn-lt"/>
                        </a:rPr>
                        <a:t>部分样本缺失问题（</a:t>
                      </a:r>
                      <a:r>
                        <a:rPr lang="en-US" altLang="zh-CN" sz="800" b="1" kern="1200" dirty="0">
                          <a:solidFill>
                            <a:schemeClr val="dk1"/>
                          </a:solidFill>
                          <a:effectLst/>
                          <a:latin typeface="+mn-lt"/>
                        </a:rPr>
                        <a:t>Partially Sample-missing Problem </a:t>
                      </a:r>
                      <a:r>
                        <a:rPr lang="zh-CN" altLang="en-US" sz="800" b="1" kern="1200" dirty="0">
                          <a:solidFill>
                            <a:schemeClr val="dk1"/>
                          </a:solidFill>
                          <a:effectLst/>
                          <a:latin typeface="+mn-lt"/>
                        </a:rPr>
                        <a:t>，</a:t>
                      </a:r>
                      <a:r>
                        <a:rPr lang="en-US" altLang="zh-CN" sz="800" b="1" kern="1200" dirty="0">
                          <a:solidFill>
                            <a:schemeClr val="dk1"/>
                          </a:solidFill>
                          <a:effectLst/>
                          <a:latin typeface="+mn-lt"/>
                        </a:rPr>
                        <a:t>PSP</a:t>
                      </a:r>
                      <a:r>
                        <a:rPr lang="zh-CN" altLang="en-US" sz="800" b="1" kern="1200" dirty="0">
                          <a:solidFill>
                            <a:schemeClr val="dk1"/>
                          </a:solidFill>
                          <a:effectLst/>
                          <a:latin typeface="+mn-lt"/>
                        </a:rPr>
                        <a:t>）</a:t>
                      </a:r>
                      <a:endParaRPr lang="zh-CN" altLang="en-US" sz="800" b="1" i="0" dirty="0"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984973557"/>
                  </a:ext>
                </a:extLst>
              </a:tr>
            </a:tbl>
          </a:graphicData>
        </a:graphic>
      </p:graphicFrame>
      <p:sp>
        <p:nvSpPr>
          <p:cNvPr id="3" name="文本框 2">
            <a:extLst>
              <a:ext uri="{FF2B5EF4-FFF2-40B4-BE49-F238E27FC236}">
                <a16:creationId xmlns:a16="http://schemas.microsoft.com/office/drawing/2014/main" id="{3BD4D690-FBBF-4BD7-9B40-D8093DE841A6}"/>
              </a:ext>
            </a:extLst>
          </p:cNvPr>
          <p:cNvSpPr txBox="1"/>
          <p:nvPr/>
        </p:nvSpPr>
        <p:spPr>
          <a:xfrm>
            <a:off x="444320" y="695459"/>
            <a:ext cx="750194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主要是围绕 多模态聚类、对比学习、</a:t>
            </a:r>
            <a:r>
              <a:rPr lang="en-US" altLang="zh-CN" dirty="0"/>
              <a:t> Attention</a:t>
            </a:r>
            <a:r>
              <a:rPr lang="zh-CN" altLang="en-US" dirty="0"/>
              <a:t>以及</a:t>
            </a:r>
            <a:r>
              <a:rPr lang="en-US" altLang="zh-CN" dirty="0"/>
              <a:t>diffusion </a:t>
            </a:r>
            <a:r>
              <a:rPr lang="zh-CN" altLang="en-US" dirty="0"/>
              <a:t>这些关键词</a:t>
            </a:r>
          </a:p>
        </p:txBody>
      </p:sp>
    </p:spTree>
    <p:extLst>
      <p:ext uri="{BB962C8B-B14F-4D97-AF65-F5344CB8AC3E}">
        <p14:creationId xmlns:p14="http://schemas.microsoft.com/office/powerpoint/2010/main" val="169705724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占位符 3">
            <a:extLst>
              <a:ext uri="{FF2B5EF4-FFF2-40B4-BE49-F238E27FC236}">
                <a16:creationId xmlns:a16="http://schemas.microsoft.com/office/drawing/2014/main" id="{07BC58DE-DB1D-4580-BF0E-C4DA7CF51633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zh-CN" altLang="en-US" dirty="0"/>
              <a:t>对比学习</a:t>
            </a:r>
            <a:r>
              <a:rPr lang="en-US" altLang="zh-CN" dirty="0"/>
              <a:t>-</a:t>
            </a:r>
            <a:r>
              <a:rPr lang="zh-CN" altLang="en-US" dirty="0"/>
              <a:t>噪声问题</a:t>
            </a:r>
          </a:p>
        </p:txBody>
      </p:sp>
      <p:grpSp>
        <p:nvGrpSpPr>
          <p:cNvPr id="3" name="组合 2">
            <a:extLst>
              <a:ext uri="{FF2B5EF4-FFF2-40B4-BE49-F238E27FC236}">
                <a16:creationId xmlns:a16="http://schemas.microsoft.com/office/drawing/2014/main" id="{871108DD-B377-4AB6-AD65-C464867F8186}"/>
              </a:ext>
            </a:extLst>
          </p:cNvPr>
          <p:cNvGrpSpPr/>
          <p:nvPr/>
        </p:nvGrpSpPr>
        <p:grpSpPr>
          <a:xfrm>
            <a:off x="686987" y="778846"/>
            <a:ext cx="1341497" cy="1837774"/>
            <a:chOff x="901641" y="816973"/>
            <a:chExt cx="2213893" cy="2834187"/>
          </a:xfrm>
        </p:grpSpPr>
        <p:pic>
          <p:nvPicPr>
            <p:cNvPr id="5" name="图片 4">
              <a:extLst>
                <a:ext uri="{FF2B5EF4-FFF2-40B4-BE49-F238E27FC236}">
                  <a16:creationId xmlns:a16="http://schemas.microsoft.com/office/drawing/2014/main" id="{369D9128-9AD4-47EF-8252-35546CD7A311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901641" y="816973"/>
              <a:ext cx="2213893" cy="2834187"/>
            </a:xfrm>
            <a:prstGeom prst="rect">
              <a:avLst/>
            </a:prstGeom>
          </p:spPr>
        </p:pic>
        <p:sp>
          <p:nvSpPr>
            <p:cNvPr id="6" name="矩形 5">
              <a:extLst>
                <a:ext uri="{FF2B5EF4-FFF2-40B4-BE49-F238E27FC236}">
                  <a16:creationId xmlns:a16="http://schemas.microsoft.com/office/drawing/2014/main" id="{829F8E24-8248-4178-BBF3-E8D086825A26}"/>
                </a:ext>
              </a:extLst>
            </p:cNvPr>
            <p:cNvSpPr/>
            <p:nvPr/>
          </p:nvSpPr>
          <p:spPr>
            <a:xfrm>
              <a:off x="1178417" y="1058126"/>
              <a:ext cx="714777" cy="461581"/>
            </a:xfrm>
            <a:prstGeom prst="rect">
              <a:avLst/>
            </a:prstGeom>
            <a:noFill/>
            <a:ln w="19050">
              <a:solidFill>
                <a:srgbClr val="FF0000"/>
              </a:solidFill>
              <a:prstDash val="dash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" name="矩形 6">
              <a:extLst>
                <a:ext uri="{FF2B5EF4-FFF2-40B4-BE49-F238E27FC236}">
                  <a16:creationId xmlns:a16="http://schemas.microsoft.com/office/drawing/2014/main" id="{9E559E65-898E-4797-939B-2599EA0862E3}"/>
                </a:ext>
              </a:extLst>
            </p:cNvPr>
            <p:cNvSpPr/>
            <p:nvPr/>
          </p:nvSpPr>
          <p:spPr>
            <a:xfrm>
              <a:off x="2264535" y="2054092"/>
              <a:ext cx="714777" cy="461581"/>
            </a:xfrm>
            <a:prstGeom prst="rect">
              <a:avLst/>
            </a:prstGeom>
            <a:noFill/>
            <a:ln w="19050">
              <a:solidFill>
                <a:srgbClr val="FF0000"/>
              </a:solidFill>
              <a:prstDash val="dash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8" name="文本框 7">
            <a:extLst>
              <a:ext uri="{FF2B5EF4-FFF2-40B4-BE49-F238E27FC236}">
                <a16:creationId xmlns:a16="http://schemas.microsoft.com/office/drawing/2014/main" id="{3C603998-9A1E-4578-B56F-EE7F6D2869F0}"/>
              </a:ext>
            </a:extLst>
          </p:cNvPr>
          <p:cNvSpPr txBox="1"/>
          <p:nvPr/>
        </p:nvSpPr>
        <p:spPr>
          <a:xfrm>
            <a:off x="5520144" y="1063127"/>
            <a:ext cx="618245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  为了改善这种错误负样本对的现象</a:t>
            </a:r>
            <a:endParaRPr lang="en-US" altLang="zh-CN" dirty="0"/>
          </a:p>
          <a:p>
            <a:endParaRPr lang="en-US" altLang="zh-CN" b="1" dirty="0"/>
          </a:p>
          <a:p>
            <a:r>
              <a:rPr lang="en-US" altLang="zh-CN" b="1" dirty="0"/>
              <a:t>-&gt; </a:t>
            </a:r>
            <a:r>
              <a:rPr lang="zh-CN" altLang="en-US" b="1" dirty="0"/>
              <a:t>挖掘模型训练过程的自监督信息</a:t>
            </a:r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DDA5F49D-CDA9-41AB-B9C9-269B2B87199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975616" y="2838566"/>
            <a:ext cx="1014265" cy="1152127"/>
          </a:xfrm>
          <a:prstGeom prst="rect">
            <a:avLst/>
          </a:prstGeom>
        </p:spPr>
      </p:pic>
      <p:pic>
        <p:nvPicPr>
          <p:cNvPr id="14" name="图片 13">
            <a:extLst>
              <a:ext uri="{FF2B5EF4-FFF2-40B4-BE49-F238E27FC236}">
                <a16:creationId xmlns:a16="http://schemas.microsoft.com/office/drawing/2014/main" id="{90394250-B19E-4396-9408-C7AF813C0F2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454975" y="2884005"/>
            <a:ext cx="1014265" cy="1144067"/>
          </a:xfrm>
          <a:prstGeom prst="rect">
            <a:avLst/>
          </a:prstGeom>
        </p:spPr>
      </p:pic>
      <p:pic>
        <p:nvPicPr>
          <p:cNvPr id="15" name="图片 14">
            <a:extLst>
              <a:ext uri="{FF2B5EF4-FFF2-40B4-BE49-F238E27FC236}">
                <a16:creationId xmlns:a16="http://schemas.microsoft.com/office/drawing/2014/main" id="{3C414DE3-DC15-4B21-9386-35846FDE82DE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784130" y="5392591"/>
            <a:ext cx="1167477" cy="1302836"/>
          </a:xfrm>
          <a:prstGeom prst="rect">
            <a:avLst/>
          </a:prstGeom>
        </p:spPr>
      </p:pic>
      <p:pic>
        <p:nvPicPr>
          <p:cNvPr id="16" name="图片 15">
            <a:extLst>
              <a:ext uri="{FF2B5EF4-FFF2-40B4-BE49-F238E27FC236}">
                <a16:creationId xmlns:a16="http://schemas.microsoft.com/office/drawing/2014/main" id="{EF6395AF-05DF-4CC6-B515-8F8E7647E93B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0155184" y="2884005"/>
            <a:ext cx="1677841" cy="1481534"/>
          </a:xfrm>
          <a:prstGeom prst="rect">
            <a:avLst/>
          </a:prstGeom>
        </p:spPr>
      </p:pic>
      <p:sp>
        <p:nvSpPr>
          <p:cNvPr id="17" name="文本框 16">
            <a:extLst>
              <a:ext uri="{FF2B5EF4-FFF2-40B4-BE49-F238E27FC236}">
                <a16:creationId xmlns:a16="http://schemas.microsoft.com/office/drawing/2014/main" id="{07143235-E458-4431-81A7-DD1609DEAA25}"/>
              </a:ext>
            </a:extLst>
          </p:cNvPr>
          <p:cNvSpPr txBox="1"/>
          <p:nvPr/>
        </p:nvSpPr>
        <p:spPr>
          <a:xfrm>
            <a:off x="358975" y="2976788"/>
            <a:ext cx="40927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AutoNum type="arabicPeriod"/>
            </a:pPr>
            <a:r>
              <a:rPr lang="zh-CN" altLang="en-US" b="1" dirty="0"/>
              <a:t>删除</a:t>
            </a:r>
            <a:r>
              <a:rPr lang="zh-CN" altLang="en-US" dirty="0"/>
              <a:t>这些错误负例，减少负样本对</a:t>
            </a:r>
            <a:endParaRPr lang="en-US" altLang="zh-CN" dirty="0"/>
          </a:p>
        </p:txBody>
      </p:sp>
      <p:sp>
        <p:nvSpPr>
          <p:cNvPr id="18" name="左大括号 17">
            <a:extLst>
              <a:ext uri="{FF2B5EF4-FFF2-40B4-BE49-F238E27FC236}">
                <a16:creationId xmlns:a16="http://schemas.microsoft.com/office/drawing/2014/main" id="{087442C8-D681-4504-96EF-072AA3B96D75}"/>
              </a:ext>
            </a:extLst>
          </p:cNvPr>
          <p:cNvSpPr/>
          <p:nvPr/>
        </p:nvSpPr>
        <p:spPr>
          <a:xfrm>
            <a:off x="9257771" y="1184445"/>
            <a:ext cx="389963" cy="1061086"/>
          </a:xfrm>
          <a:prstGeom prst="leftBrace">
            <a:avLst>
              <a:gd name="adj1" fmla="val 49615"/>
              <a:gd name="adj2" fmla="val 50000"/>
            </a:avLst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pic>
        <p:nvPicPr>
          <p:cNvPr id="19" name="图片 18">
            <a:extLst>
              <a:ext uri="{FF2B5EF4-FFF2-40B4-BE49-F238E27FC236}">
                <a16:creationId xmlns:a16="http://schemas.microsoft.com/office/drawing/2014/main" id="{43183ACD-4EE0-4F50-9BC9-F6E6A0A8D3FE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8040727" y="4467304"/>
            <a:ext cx="3552596" cy="567289"/>
          </a:xfrm>
          <a:prstGeom prst="rect">
            <a:avLst/>
          </a:prstGeom>
        </p:spPr>
      </p:pic>
      <p:sp>
        <p:nvSpPr>
          <p:cNvPr id="20" name="文本框 19">
            <a:extLst>
              <a:ext uri="{FF2B5EF4-FFF2-40B4-BE49-F238E27FC236}">
                <a16:creationId xmlns:a16="http://schemas.microsoft.com/office/drawing/2014/main" id="{62305D03-75C1-4A72-BFDC-9FDAB82C6877}"/>
              </a:ext>
            </a:extLst>
          </p:cNvPr>
          <p:cNvSpPr txBox="1"/>
          <p:nvPr/>
        </p:nvSpPr>
        <p:spPr>
          <a:xfrm>
            <a:off x="2662227" y="1572280"/>
            <a:ext cx="2044774" cy="92333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zh-CN" altLang="en-US" dirty="0"/>
              <a:t>正对：</a:t>
            </a:r>
            <a:r>
              <a:rPr lang="en-US" altLang="zh-CN" dirty="0"/>
              <a:t>N</a:t>
            </a:r>
            <a:r>
              <a:rPr lang="zh-CN" altLang="en-US" dirty="0"/>
              <a:t>对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负对：</a:t>
            </a:r>
            <a:r>
              <a:rPr lang="en-US" altLang="zh-CN" dirty="0"/>
              <a:t>N</a:t>
            </a:r>
            <a:r>
              <a:rPr lang="zh-CN" altLang="en-US" dirty="0"/>
              <a:t> </a:t>
            </a:r>
            <a:r>
              <a:rPr lang="en-US" altLang="zh-CN" dirty="0"/>
              <a:t>*</a:t>
            </a:r>
            <a:r>
              <a:rPr lang="zh-CN" altLang="en-US" dirty="0"/>
              <a:t> </a:t>
            </a:r>
            <a:r>
              <a:rPr lang="en-US" altLang="zh-CN" dirty="0"/>
              <a:t>(N-1)</a:t>
            </a:r>
            <a:r>
              <a:rPr lang="zh-CN" altLang="en-US" dirty="0"/>
              <a:t>对</a:t>
            </a:r>
          </a:p>
        </p:txBody>
      </p:sp>
      <p:sp>
        <p:nvSpPr>
          <p:cNvPr id="21" name="文本框 20">
            <a:extLst>
              <a:ext uri="{FF2B5EF4-FFF2-40B4-BE49-F238E27FC236}">
                <a16:creationId xmlns:a16="http://schemas.microsoft.com/office/drawing/2014/main" id="{EA7F162F-A4A7-4B51-B38B-895C9C34C089}"/>
              </a:ext>
            </a:extLst>
          </p:cNvPr>
          <p:cNvSpPr txBox="1"/>
          <p:nvPr/>
        </p:nvSpPr>
        <p:spPr>
          <a:xfrm>
            <a:off x="2352818" y="937322"/>
            <a:ext cx="27923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N</a:t>
            </a:r>
            <a:r>
              <a:rPr lang="zh-CN" altLang="en-US" dirty="0"/>
              <a:t>个样本的默认构造方式</a:t>
            </a:r>
          </a:p>
        </p:txBody>
      </p:sp>
      <p:sp>
        <p:nvSpPr>
          <p:cNvPr id="23" name="文本框 22">
            <a:extLst>
              <a:ext uri="{FF2B5EF4-FFF2-40B4-BE49-F238E27FC236}">
                <a16:creationId xmlns:a16="http://schemas.microsoft.com/office/drawing/2014/main" id="{20204FFD-98F9-4C16-8E5C-EB1FABCC826D}"/>
              </a:ext>
            </a:extLst>
          </p:cNvPr>
          <p:cNvSpPr txBox="1"/>
          <p:nvPr/>
        </p:nvSpPr>
        <p:spPr>
          <a:xfrm>
            <a:off x="9647734" y="1176310"/>
            <a:ext cx="237919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1.</a:t>
            </a:r>
            <a:r>
              <a:rPr lang="zh-CN" altLang="en-US" dirty="0"/>
              <a:t>伪标签</a:t>
            </a:r>
            <a:endParaRPr lang="en-US" altLang="zh-CN" dirty="0"/>
          </a:p>
          <a:p>
            <a:endParaRPr lang="en-US" altLang="zh-CN" dirty="0"/>
          </a:p>
          <a:p>
            <a:r>
              <a:rPr lang="en-US" altLang="zh-CN" dirty="0"/>
              <a:t>2. </a:t>
            </a:r>
            <a:r>
              <a:rPr lang="zh-CN" altLang="en-US" dirty="0"/>
              <a:t>一些模块的副产物</a:t>
            </a:r>
            <a:endParaRPr lang="en-US" altLang="zh-CN" dirty="0"/>
          </a:p>
          <a:p>
            <a:r>
              <a:rPr lang="en-US" altLang="zh-CN" dirty="0"/>
              <a:t>    </a:t>
            </a:r>
            <a:r>
              <a:rPr lang="zh-CN" altLang="en-US" sz="1400" dirty="0"/>
              <a:t>例如 相似度矩阵等等</a:t>
            </a:r>
          </a:p>
        </p:txBody>
      </p:sp>
      <p:cxnSp>
        <p:nvCxnSpPr>
          <p:cNvPr id="25" name="直接连接符 24">
            <a:extLst>
              <a:ext uri="{FF2B5EF4-FFF2-40B4-BE49-F238E27FC236}">
                <a16:creationId xmlns:a16="http://schemas.microsoft.com/office/drawing/2014/main" id="{94DAF005-013D-4249-B5E0-87C650D31885}"/>
              </a:ext>
            </a:extLst>
          </p:cNvPr>
          <p:cNvCxnSpPr>
            <a:cxnSpLocks/>
          </p:cNvCxnSpPr>
          <p:nvPr/>
        </p:nvCxnSpPr>
        <p:spPr>
          <a:xfrm flipV="1">
            <a:off x="149502" y="2685033"/>
            <a:ext cx="11907527" cy="30124"/>
          </a:xfrm>
          <a:prstGeom prst="line">
            <a:avLst/>
          </a:prstGeom>
          <a:ln w="28575">
            <a:solidFill>
              <a:schemeClr val="tx1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文本框 32">
            <a:extLst>
              <a:ext uri="{FF2B5EF4-FFF2-40B4-BE49-F238E27FC236}">
                <a16:creationId xmlns:a16="http://schemas.microsoft.com/office/drawing/2014/main" id="{FD068B39-0951-4547-BBE0-132EFE3FA0EC}"/>
              </a:ext>
            </a:extLst>
          </p:cNvPr>
          <p:cNvSpPr txBox="1"/>
          <p:nvPr/>
        </p:nvSpPr>
        <p:spPr>
          <a:xfrm>
            <a:off x="398652" y="4190085"/>
            <a:ext cx="2712848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dirty="0"/>
              <a:t>2.  </a:t>
            </a:r>
            <a:r>
              <a:rPr lang="zh-CN" altLang="en-US" dirty="0"/>
              <a:t>改变样本对的</a:t>
            </a:r>
            <a:r>
              <a:rPr lang="zh-CN" altLang="en-US" b="1" dirty="0"/>
              <a:t>权重</a:t>
            </a:r>
            <a:endParaRPr lang="en-US" altLang="zh-CN" b="1" dirty="0"/>
          </a:p>
          <a:p>
            <a:endParaRPr lang="en-US" altLang="zh-CN" b="1" dirty="0"/>
          </a:p>
        </p:txBody>
      </p:sp>
      <p:pic>
        <p:nvPicPr>
          <p:cNvPr id="38" name="图片 37">
            <a:extLst>
              <a:ext uri="{FF2B5EF4-FFF2-40B4-BE49-F238E27FC236}">
                <a16:creationId xmlns:a16="http://schemas.microsoft.com/office/drawing/2014/main" id="{45FA7DE7-8962-495C-A18A-A362B5872BE7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150591" y="4216463"/>
            <a:ext cx="831777" cy="910994"/>
          </a:xfrm>
          <a:prstGeom prst="rect">
            <a:avLst/>
          </a:prstGeom>
        </p:spPr>
      </p:pic>
      <p:sp>
        <p:nvSpPr>
          <p:cNvPr id="40" name="文本框 39">
            <a:extLst>
              <a:ext uri="{FF2B5EF4-FFF2-40B4-BE49-F238E27FC236}">
                <a16:creationId xmlns:a16="http://schemas.microsoft.com/office/drawing/2014/main" id="{198A9B37-029D-42C0-9EA6-010996CE5901}"/>
              </a:ext>
            </a:extLst>
          </p:cNvPr>
          <p:cNvSpPr txBox="1"/>
          <p:nvPr/>
        </p:nvSpPr>
        <p:spPr>
          <a:xfrm>
            <a:off x="398652" y="5589805"/>
            <a:ext cx="384472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dirty="0"/>
              <a:t>3. </a:t>
            </a:r>
            <a:r>
              <a:rPr lang="zh-CN" altLang="en-US" b="1" dirty="0"/>
              <a:t>设计边界范围</a:t>
            </a:r>
            <a:r>
              <a:rPr lang="zh-CN" altLang="en-US" dirty="0"/>
              <a:t>来重新构造正负对</a:t>
            </a:r>
            <a:endParaRPr lang="en-US" altLang="zh-CN" dirty="0"/>
          </a:p>
        </p:txBody>
      </p:sp>
      <p:sp>
        <p:nvSpPr>
          <p:cNvPr id="41" name="文本框 40">
            <a:extLst>
              <a:ext uri="{FF2B5EF4-FFF2-40B4-BE49-F238E27FC236}">
                <a16:creationId xmlns:a16="http://schemas.microsoft.com/office/drawing/2014/main" id="{D54C03FF-8D0F-4A3E-8712-E4EAF6BFEB7E}"/>
              </a:ext>
            </a:extLst>
          </p:cNvPr>
          <p:cNvSpPr txBox="1"/>
          <p:nvPr/>
        </p:nvSpPr>
        <p:spPr>
          <a:xfrm>
            <a:off x="993066" y="3530979"/>
            <a:ext cx="345864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-&gt; </a:t>
            </a:r>
            <a:r>
              <a:rPr lang="zh-CN" altLang="en-US" dirty="0"/>
              <a:t>聚类伪标签</a:t>
            </a:r>
            <a:r>
              <a:rPr lang="en-US" altLang="zh-CN" dirty="0"/>
              <a:t>, </a:t>
            </a:r>
            <a:r>
              <a:rPr lang="zh-CN" altLang="en-US" dirty="0"/>
              <a:t>设置阈值，</a:t>
            </a:r>
            <a:r>
              <a:rPr lang="en-US" altLang="zh-CN" dirty="0"/>
              <a:t>KNN</a:t>
            </a:r>
            <a:endParaRPr lang="zh-CN" altLang="en-US" dirty="0"/>
          </a:p>
        </p:txBody>
      </p:sp>
      <p:pic>
        <p:nvPicPr>
          <p:cNvPr id="42" name="图片 41">
            <a:extLst>
              <a:ext uri="{FF2B5EF4-FFF2-40B4-BE49-F238E27FC236}">
                <a16:creationId xmlns:a16="http://schemas.microsoft.com/office/drawing/2014/main" id="{ADE1FF08-49BE-4D39-B451-B4514BA1B8C3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6240395" y="5279388"/>
            <a:ext cx="3147513" cy="1381761"/>
          </a:xfrm>
          <a:prstGeom prst="rect">
            <a:avLst/>
          </a:prstGeom>
        </p:spPr>
      </p:pic>
      <p:pic>
        <p:nvPicPr>
          <p:cNvPr id="43" name="图片 42">
            <a:extLst>
              <a:ext uri="{FF2B5EF4-FFF2-40B4-BE49-F238E27FC236}">
                <a16:creationId xmlns:a16="http://schemas.microsoft.com/office/drawing/2014/main" id="{49653AFF-1918-4033-B4A6-FDFE92BE3520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6597870" y="4215970"/>
            <a:ext cx="982890" cy="911221"/>
          </a:xfrm>
          <a:prstGeom prst="rect">
            <a:avLst/>
          </a:prstGeom>
        </p:spPr>
      </p:pic>
      <p:cxnSp>
        <p:nvCxnSpPr>
          <p:cNvPr id="46" name="连接符: 曲线 45">
            <a:extLst>
              <a:ext uri="{FF2B5EF4-FFF2-40B4-BE49-F238E27FC236}">
                <a16:creationId xmlns:a16="http://schemas.microsoft.com/office/drawing/2014/main" id="{E1E3ACE5-4166-432A-AC72-7E95070A58FE}"/>
              </a:ext>
            </a:extLst>
          </p:cNvPr>
          <p:cNvCxnSpPr>
            <a:endCxn id="19" idx="0"/>
          </p:cNvCxnSpPr>
          <p:nvPr/>
        </p:nvCxnSpPr>
        <p:spPr>
          <a:xfrm rot="5400000">
            <a:off x="9551746" y="3611400"/>
            <a:ext cx="1121184" cy="590625"/>
          </a:xfrm>
          <a:prstGeom prst="curvedConnector3">
            <a:avLst>
              <a:gd name="adj1" fmla="val 7522"/>
            </a:avLst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文本框 48">
            <a:extLst>
              <a:ext uri="{FF2B5EF4-FFF2-40B4-BE49-F238E27FC236}">
                <a16:creationId xmlns:a16="http://schemas.microsoft.com/office/drawing/2014/main" id="{BDAB093D-6DD4-4DE2-AE5F-FE485822D089}"/>
              </a:ext>
            </a:extLst>
          </p:cNvPr>
          <p:cNvSpPr txBox="1"/>
          <p:nvPr/>
        </p:nvSpPr>
        <p:spPr>
          <a:xfrm>
            <a:off x="993066" y="4836416"/>
            <a:ext cx="38447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-&gt; </a:t>
            </a:r>
            <a:r>
              <a:rPr lang="zh-CN" altLang="en-US" dirty="0"/>
              <a:t>相似度矩阵、高阶概率转移矩阵</a:t>
            </a:r>
          </a:p>
        </p:txBody>
      </p:sp>
      <p:sp>
        <p:nvSpPr>
          <p:cNvPr id="50" name="文本框 49">
            <a:extLst>
              <a:ext uri="{FF2B5EF4-FFF2-40B4-BE49-F238E27FC236}">
                <a16:creationId xmlns:a16="http://schemas.microsoft.com/office/drawing/2014/main" id="{7C6E0903-B0C1-47A7-8046-A02FB5CCD4B5}"/>
              </a:ext>
            </a:extLst>
          </p:cNvPr>
          <p:cNvSpPr txBox="1"/>
          <p:nvPr/>
        </p:nvSpPr>
        <p:spPr>
          <a:xfrm>
            <a:off x="993065" y="6126678"/>
            <a:ext cx="232163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-&gt; </a:t>
            </a:r>
            <a:r>
              <a:rPr lang="zh-CN" altLang="en-US" dirty="0"/>
              <a:t>划分邻域，</a:t>
            </a:r>
            <a:r>
              <a:rPr lang="en-US" altLang="zh-CN" dirty="0"/>
              <a:t>SVM</a:t>
            </a:r>
            <a:endParaRPr lang="zh-CN" altLang="en-US" dirty="0"/>
          </a:p>
        </p:txBody>
      </p:sp>
      <p:pic>
        <p:nvPicPr>
          <p:cNvPr id="1026" name="Picture 2">
            <a:extLst>
              <a:ext uri="{FF2B5EF4-FFF2-40B4-BE49-F238E27FC236}">
                <a16:creationId xmlns:a16="http://schemas.microsoft.com/office/drawing/2014/main" id="{793E840A-7761-4476-AC69-538EEBE1C72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47304" y="5279388"/>
            <a:ext cx="2334095" cy="138176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53" name="直接箭头连接符 52">
            <a:extLst>
              <a:ext uri="{FF2B5EF4-FFF2-40B4-BE49-F238E27FC236}">
                <a16:creationId xmlns:a16="http://schemas.microsoft.com/office/drawing/2014/main" id="{353506CB-8D99-4DE2-9969-7A45F250DFEC}"/>
              </a:ext>
            </a:extLst>
          </p:cNvPr>
          <p:cNvCxnSpPr>
            <a:cxnSpLocks/>
            <a:stCxn id="38" idx="3"/>
            <a:endCxn id="43" idx="1"/>
          </p:cNvCxnSpPr>
          <p:nvPr/>
        </p:nvCxnSpPr>
        <p:spPr>
          <a:xfrm flipV="1">
            <a:off x="5982368" y="4671581"/>
            <a:ext cx="615502" cy="379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9118697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>
            <a:extLst>
              <a:ext uri="{FF2B5EF4-FFF2-40B4-BE49-F238E27FC236}">
                <a16:creationId xmlns:a16="http://schemas.microsoft.com/office/drawing/2014/main" id="{83A40F19-ACCC-4FCA-9B99-AB44083A263A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zh-CN" altLang="en-US" dirty="0"/>
              <a:t>对比学习</a:t>
            </a:r>
            <a:r>
              <a:rPr lang="en-US" altLang="zh-CN" dirty="0"/>
              <a:t>-</a:t>
            </a:r>
            <a:r>
              <a:rPr lang="zh-CN" altLang="en-US" dirty="0"/>
              <a:t>实验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2700C169-FFDB-440C-B3CD-40CBD836DCDF}"/>
              </a:ext>
            </a:extLst>
          </p:cNvPr>
          <p:cNvSpPr txBox="1"/>
          <p:nvPr/>
        </p:nvSpPr>
        <p:spPr>
          <a:xfrm>
            <a:off x="260350" y="669313"/>
            <a:ext cx="1108164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/>
              <a:t>实验一</a:t>
            </a:r>
            <a:r>
              <a:rPr lang="zh-CN" altLang="en-US" dirty="0"/>
              <a:t>： 借助自表达层上的相似度矩阵</a:t>
            </a:r>
            <a:r>
              <a:rPr lang="en-US" altLang="zh-CN" dirty="0"/>
              <a:t>S</a:t>
            </a:r>
            <a:r>
              <a:rPr lang="zh-CN" altLang="en-US" dirty="0"/>
              <a:t>，为每个样本选择</a:t>
            </a:r>
            <a:r>
              <a:rPr lang="en-US" altLang="zh-CN" dirty="0"/>
              <a:t>k</a:t>
            </a:r>
            <a:r>
              <a:rPr lang="zh-CN" altLang="en-US" dirty="0"/>
              <a:t>个邻居，避免它们之间构成负样本对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760BBD49-1D49-4380-A3AF-8352FD6DEECB}"/>
              </a:ext>
            </a:extLst>
          </p:cNvPr>
          <p:cNvSpPr txBox="1"/>
          <p:nvPr/>
        </p:nvSpPr>
        <p:spPr>
          <a:xfrm>
            <a:off x="335467" y="4033462"/>
            <a:ext cx="63373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/>
              <a:t>实验二</a:t>
            </a:r>
            <a:r>
              <a:rPr lang="zh-CN" altLang="en-US" dirty="0"/>
              <a:t>： 提取</a:t>
            </a:r>
            <a:r>
              <a:rPr lang="en-US" altLang="zh-CN" dirty="0"/>
              <a:t>attention</a:t>
            </a:r>
            <a:r>
              <a:rPr lang="zh-CN" altLang="en-US" dirty="0"/>
              <a:t>机制的内部矩阵</a:t>
            </a: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305B991A-8C3F-4592-97F8-7E4A8FE0DAF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129739" y="1090231"/>
            <a:ext cx="4801911" cy="2600918"/>
          </a:xfrm>
          <a:prstGeom prst="rect">
            <a:avLst/>
          </a:prstGeom>
        </p:spPr>
      </p:pic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61B60562-98C2-4C54-86C9-6D3CF487EC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8683936"/>
              </p:ext>
            </p:extLst>
          </p:nvPr>
        </p:nvGraphicFramePr>
        <p:xfrm>
          <a:off x="5880100" y="2979738"/>
          <a:ext cx="762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5960" imgH="164880" progId="Equation.DSMT4">
                  <p:embed/>
                </p:oleObj>
              </mc:Choice>
              <mc:Fallback>
                <p:oleObj name="Equation" r:id="rId3" imgW="75960" imgH="164880" progId="Equation.DSMT4">
                  <p:embed/>
                  <p:pic>
                    <p:nvPicPr>
                      <p:cNvPr id="9" name="对象 8">
                        <a:extLst>
                          <a:ext uri="{FF2B5EF4-FFF2-40B4-BE49-F238E27FC236}">
                            <a16:creationId xmlns:a16="http://schemas.microsoft.com/office/drawing/2014/main" id="{61B60562-98C2-4C54-86C9-6D3CF487ECC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880100" y="2979738"/>
                        <a:ext cx="762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B8F541D4-ECB8-455A-B0E2-BA1B557DCA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2607971"/>
              </p:ext>
            </p:extLst>
          </p:nvPr>
        </p:nvGraphicFramePr>
        <p:xfrm>
          <a:off x="4460878" y="3987336"/>
          <a:ext cx="1036055" cy="4403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07960" imgH="215640" progId="Equation.DSMT4">
                  <p:embed/>
                </p:oleObj>
              </mc:Choice>
              <mc:Fallback>
                <p:oleObj name="Equation" r:id="rId5" imgW="507960" imgH="215640" progId="Equation.DSMT4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B8F541D4-ECB8-455A-B0E2-BA1B557DCAB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460878" y="3987336"/>
                        <a:ext cx="1036055" cy="4403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DC59C150-6969-4DE3-B557-D22721F149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1218899"/>
              </p:ext>
            </p:extLst>
          </p:nvPr>
        </p:nvGraphicFramePr>
        <p:xfrm>
          <a:off x="3568466" y="4705140"/>
          <a:ext cx="2454610" cy="4044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55600" imgH="190440" progId="Equation.DSMT4">
                  <p:embed/>
                </p:oleObj>
              </mc:Choice>
              <mc:Fallback>
                <p:oleObj name="Equation" r:id="rId7" imgW="1155600" imgH="190440" progId="Equation.DSMT4">
                  <p:embed/>
                  <p:pic>
                    <p:nvPicPr>
                      <p:cNvPr id="16" name="对象 15">
                        <a:extLst>
                          <a:ext uri="{FF2B5EF4-FFF2-40B4-BE49-F238E27FC236}">
                            <a16:creationId xmlns:a16="http://schemas.microsoft.com/office/drawing/2014/main" id="{DC59C150-6969-4DE3-B557-D22721F1496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568466" y="4705140"/>
                        <a:ext cx="2454610" cy="4044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文本框 18">
            <a:extLst>
              <a:ext uri="{FF2B5EF4-FFF2-40B4-BE49-F238E27FC236}">
                <a16:creationId xmlns:a16="http://schemas.microsoft.com/office/drawing/2014/main" id="{ABCAD4AA-FE43-4211-8445-CB548F9AC745}"/>
              </a:ext>
            </a:extLst>
          </p:cNvPr>
          <p:cNvSpPr txBox="1"/>
          <p:nvPr/>
        </p:nvSpPr>
        <p:spPr>
          <a:xfrm>
            <a:off x="1237648" y="4705140"/>
            <a:ext cx="286554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在计算负样本对 时</a:t>
            </a:r>
            <a:r>
              <a:rPr lang="en-US" altLang="zh-CN" dirty="0"/>
              <a:t>: </a:t>
            </a:r>
            <a:endParaRPr lang="zh-CN" altLang="en-US" dirty="0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C9767175-56AB-4695-9C96-5531F6FDA959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7848600" y="4218128"/>
            <a:ext cx="3878669" cy="2021609"/>
          </a:xfrm>
          <a:prstGeom prst="rect">
            <a:avLst/>
          </a:prstGeom>
        </p:spPr>
      </p:pic>
      <p:sp>
        <p:nvSpPr>
          <p:cNvPr id="12" name="文本框 11">
            <a:extLst>
              <a:ext uri="{FF2B5EF4-FFF2-40B4-BE49-F238E27FC236}">
                <a16:creationId xmlns:a16="http://schemas.microsoft.com/office/drawing/2014/main" id="{EDBF157C-5295-43C5-8BF7-169945322DD3}"/>
              </a:ext>
            </a:extLst>
          </p:cNvPr>
          <p:cNvSpPr txBox="1"/>
          <p:nvPr/>
        </p:nvSpPr>
        <p:spPr>
          <a:xfrm>
            <a:off x="651698" y="3132680"/>
            <a:ext cx="459080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400" b="1" dirty="0"/>
              <a:t>不足之处：</a:t>
            </a:r>
            <a:r>
              <a:rPr lang="zh-CN" altLang="en-US" sz="1400" dirty="0"/>
              <a:t>做实验的时候，没考虑让它们之间构成正对</a:t>
            </a:r>
          </a:p>
        </p:txBody>
      </p:sp>
      <p:cxnSp>
        <p:nvCxnSpPr>
          <p:cNvPr id="15" name="直接连接符 14">
            <a:extLst>
              <a:ext uri="{FF2B5EF4-FFF2-40B4-BE49-F238E27FC236}">
                <a16:creationId xmlns:a16="http://schemas.microsoft.com/office/drawing/2014/main" id="{5E267DD4-00B8-4EAD-964E-531C22AD5D38}"/>
              </a:ext>
            </a:extLst>
          </p:cNvPr>
          <p:cNvCxnSpPr>
            <a:cxnSpLocks/>
          </p:cNvCxnSpPr>
          <p:nvPr/>
        </p:nvCxnSpPr>
        <p:spPr>
          <a:xfrm flipV="1">
            <a:off x="119405" y="3742735"/>
            <a:ext cx="11940327" cy="15062"/>
          </a:xfrm>
          <a:prstGeom prst="line">
            <a:avLst/>
          </a:prstGeom>
          <a:ln w="28575">
            <a:solidFill>
              <a:schemeClr val="tx1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" name="表格 13">
            <a:extLst>
              <a:ext uri="{FF2B5EF4-FFF2-40B4-BE49-F238E27FC236}">
                <a16:creationId xmlns:a16="http://schemas.microsoft.com/office/drawing/2014/main" id="{4E3D013C-ED17-4F2B-B24F-C784BD2324F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06839244"/>
              </p:ext>
            </p:extLst>
          </p:nvPr>
        </p:nvGraphicFramePr>
        <p:xfrm>
          <a:off x="620222" y="5326268"/>
          <a:ext cx="6965950" cy="1262310"/>
        </p:xfrm>
        <a:graphic>
          <a:graphicData uri="http://schemas.openxmlformats.org/drawingml/2006/table">
            <a:tbl>
              <a:tblPr firstRow="1" bandRow="1">
                <a:tableStyleId>{46F890A9-2807-4EBB-B81D-B2AA78EC7F39}</a:tableStyleId>
              </a:tblPr>
              <a:tblGrid>
                <a:gridCol w="2680774">
                  <a:extLst>
                    <a:ext uri="{9D8B030D-6E8A-4147-A177-3AD203B41FA5}">
                      <a16:colId xmlns:a16="http://schemas.microsoft.com/office/drawing/2014/main" val="993617972"/>
                    </a:ext>
                  </a:extLst>
                </a:gridCol>
                <a:gridCol w="2545202">
                  <a:extLst>
                    <a:ext uri="{9D8B030D-6E8A-4147-A177-3AD203B41FA5}">
                      <a16:colId xmlns:a16="http://schemas.microsoft.com/office/drawing/2014/main" val="400974580"/>
                    </a:ext>
                  </a:extLst>
                </a:gridCol>
                <a:gridCol w="1739974">
                  <a:extLst>
                    <a:ext uri="{9D8B030D-6E8A-4147-A177-3AD203B41FA5}">
                      <a16:colId xmlns:a16="http://schemas.microsoft.com/office/drawing/2014/main" val="2127916741"/>
                    </a:ext>
                  </a:extLst>
                </a:gridCol>
              </a:tblGrid>
              <a:tr h="231369">
                <a:tc>
                  <a:txBody>
                    <a:bodyPr/>
                    <a:lstStyle/>
                    <a:p>
                      <a:r>
                        <a:rPr lang="en-US" altLang="zh-CN" sz="12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ALOI-100  10800</a:t>
                      </a:r>
                      <a:r>
                        <a:rPr lang="zh-CN" altLang="en-US" sz="12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样本 </a:t>
                      </a:r>
                      <a:r>
                        <a:rPr lang="en-US" altLang="zh-CN" sz="12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00</a:t>
                      </a:r>
                      <a:r>
                        <a:rPr lang="zh-CN" altLang="en-US" sz="12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类别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2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参与方式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altLang="zh-CN" sz="12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ACC</a:t>
                      </a:r>
                      <a:endParaRPr lang="zh-CN" altLang="en-US" sz="12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13517856"/>
                  </a:ext>
                </a:extLst>
              </a:tr>
              <a:tr h="493995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dirty="0">
                          <a:solidFill>
                            <a:srgbClr val="080808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Baseline</a:t>
                      </a:r>
                      <a:r>
                        <a:rPr lang="zh-CN" altLang="en-US" sz="1200" dirty="0">
                          <a:solidFill>
                            <a:srgbClr val="080808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：</a:t>
                      </a:r>
                      <a:r>
                        <a:rPr lang="en-US" altLang="zh-CN" sz="1200" dirty="0">
                          <a:solidFill>
                            <a:srgbClr val="080808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S</a:t>
                      </a:r>
                      <a:r>
                        <a:rPr lang="zh-CN" altLang="en-US" sz="1200" dirty="0">
                          <a:solidFill>
                            <a:srgbClr val="080808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不指导对比学习</a:t>
                      </a:r>
                      <a:endParaRPr lang="en-US" altLang="zh-CN" sz="12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&lt;z1, z2&gt;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altLang="zh-CN" sz="1200" b="0" dirty="0">
                          <a:solidFill>
                            <a:srgbClr val="080808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0.69</a:t>
                      </a:r>
                      <a:endParaRPr lang="en-US" altLang="zh-CN" sz="1200" b="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155230897"/>
                  </a:ext>
                </a:extLst>
              </a:tr>
              <a:tr h="493995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dirty="0">
                          <a:solidFill>
                            <a:srgbClr val="080808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S</a:t>
                      </a:r>
                      <a:r>
                        <a:rPr lang="zh-CN" altLang="en-US" sz="1200" dirty="0">
                          <a:solidFill>
                            <a:srgbClr val="080808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用于指导对比学习</a:t>
                      </a:r>
                      <a:endParaRPr lang="en-US" altLang="zh-CN" sz="12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&lt;z1, z2, S&gt;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altLang="zh-CN" sz="1200" b="1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0.71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932869870"/>
                  </a:ext>
                </a:extLst>
              </a:tr>
            </a:tbl>
          </a:graphicData>
        </a:graphic>
      </p:graphicFrame>
      <p:pic>
        <p:nvPicPr>
          <p:cNvPr id="3" name="图片 2">
            <a:extLst>
              <a:ext uri="{FF2B5EF4-FFF2-40B4-BE49-F238E27FC236}">
                <a16:creationId xmlns:a16="http://schemas.microsoft.com/office/drawing/2014/main" id="{8FD728CC-21FD-4663-8939-15CCB096B5C4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407000" y="1268184"/>
            <a:ext cx="3943841" cy="1595262"/>
          </a:xfrm>
          <a:prstGeom prst="rect">
            <a:avLst/>
          </a:prstGeom>
        </p:spPr>
      </p:pic>
      <p:sp>
        <p:nvSpPr>
          <p:cNvPr id="11" name="文本框 10">
            <a:extLst>
              <a:ext uri="{FF2B5EF4-FFF2-40B4-BE49-F238E27FC236}">
                <a16:creationId xmlns:a16="http://schemas.microsoft.com/office/drawing/2014/main" id="{DDDF923C-0296-45A2-888B-D86F94B57CF7}"/>
              </a:ext>
            </a:extLst>
          </p:cNvPr>
          <p:cNvSpPr txBox="1"/>
          <p:nvPr/>
        </p:nvSpPr>
        <p:spPr>
          <a:xfrm>
            <a:off x="4350841" y="1899215"/>
            <a:ext cx="21431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重构</a:t>
            </a:r>
            <a:r>
              <a:rPr lang="en-US" altLang="zh-CN" dirty="0"/>
              <a:t>+</a:t>
            </a:r>
            <a:r>
              <a:rPr lang="zh-CN" altLang="en-US" dirty="0"/>
              <a:t>自表达</a:t>
            </a:r>
            <a:r>
              <a:rPr lang="en-US" altLang="zh-CN" dirty="0"/>
              <a:t>+</a:t>
            </a:r>
            <a:r>
              <a:rPr lang="zh-CN" altLang="en-US" dirty="0"/>
              <a:t>对比</a:t>
            </a:r>
          </a:p>
        </p:txBody>
      </p:sp>
    </p:spTree>
    <p:extLst>
      <p:ext uri="{BB962C8B-B14F-4D97-AF65-F5344CB8AC3E}">
        <p14:creationId xmlns:p14="http://schemas.microsoft.com/office/powerpoint/2010/main" val="248933191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>
            <a:extLst>
              <a:ext uri="{FF2B5EF4-FFF2-40B4-BE49-F238E27FC236}">
                <a16:creationId xmlns:a16="http://schemas.microsoft.com/office/drawing/2014/main" id="{8A230B69-739C-45FF-94FE-34FD67705A7E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zh-CN" altLang="en-US" dirty="0"/>
              <a:t>对比学习涉及的论文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82E84CF5-8E6D-4DA1-A7CA-18FC1C6084D4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graphicFrame>
        <p:nvGraphicFramePr>
          <p:cNvPr id="4" name="表格 13">
            <a:extLst>
              <a:ext uri="{FF2B5EF4-FFF2-40B4-BE49-F238E27FC236}">
                <a16:creationId xmlns:a16="http://schemas.microsoft.com/office/drawing/2014/main" id="{B84F831F-DD2C-421F-8E69-49A86BB5A42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4439508"/>
              </p:ext>
            </p:extLst>
          </p:nvPr>
        </p:nvGraphicFramePr>
        <p:xfrm>
          <a:off x="1786453" y="1356990"/>
          <a:ext cx="8105550" cy="4144019"/>
        </p:xfrm>
        <a:graphic>
          <a:graphicData uri="http://schemas.openxmlformats.org/drawingml/2006/table">
            <a:tbl>
              <a:tblPr firstRow="1" bandRow="1">
                <a:tableStyleId>{93296810-A885-4BE3-A3E7-6D5BEEA58F35}</a:tableStyleId>
              </a:tblPr>
              <a:tblGrid>
                <a:gridCol w="786556">
                  <a:extLst>
                    <a:ext uri="{9D8B030D-6E8A-4147-A177-3AD203B41FA5}">
                      <a16:colId xmlns:a16="http://schemas.microsoft.com/office/drawing/2014/main" val="3279392081"/>
                    </a:ext>
                  </a:extLst>
                </a:gridCol>
                <a:gridCol w="897669">
                  <a:extLst>
                    <a:ext uri="{9D8B030D-6E8A-4147-A177-3AD203B41FA5}">
                      <a16:colId xmlns:a16="http://schemas.microsoft.com/office/drawing/2014/main" val="1758810807"/>
                    </a:ext>
                  </a:extLst>
                </a:gridCol>
                <a:gridCol w="3155106">
                  <a:extLst>
                    <a:ext uri="{9D8B030D-6E8A-4147-A177-3AD203B41FA5}">
                      <a16:colId xmlns:a16="http://schemas.microsoft.com/office/drawing/2014/main" val="2676526347"/>
                    </a:ext>
                  </a:extLst>
                </a:gridCol>
                <a:gridCol w="3266219">
                  <a:extLst>
                    <a:ext uri="{9D8B030D-6E8A-4147-A177-3AD203B41FA5}">
                      <a16:colId xmlns:a16="http://schemas.microsoft.com/office/drawing/2014/main" val="4131204346"/>
                    </a:ext>
                  </a:extLst>
                </a:gridCol>
              </a:tblGrid>
              <a:tr h="183027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800" b="1" dirty="0">
                          <a:latin typeface="+mn-lt"/>
                          <a:cs typeface="Times New Roman" panose="02020603050405020304" pitchFamily="18" charset="0"/>
                        </a:rPr>
                        <a:t>序号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800" b="1" dirty="0">
                          <a:latin typeface="+mn-lt"/>
                        </a:rPr>
                        <a:t>会议</a:t>
                      </a:r>
                      <a:r>
                        <a:rPr lang="en-US" altLang="zh-CN" sz="800" b="1" dirty="0">
                          <a:latin typeface="+mn-lt"/>
                        </a:rPr>
                        <a:t>/</a:t>
                      </a:r>
                      <a:r>
                        <a:rPr lang="zh-CN" altLang="en-US" sz="800" b="1" dirty="0">
                          <a:latin typeface="+mn-lt"/>
                        </a:rPr>
                        <a:t>期刊</a:t>
                      </a:r>
                      <a:endParaRPr lang="zh-CN" altLang="en-US" sz="800" b="1" dirty="0"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800" b="1" dirty="0">
                          <a:latin typeface="+mn-lt"/>
                        </a:rPr>
                        <a:t>论文题目</a:t>
                      </a:r>
                      <a:endParaRPr lang="zh-CN" altLang="en-US" sz="800" b="1" dirty="0"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800" b="1" dirty="0">
                          <a:latin typeface="+mn-lt"/>
                        </a:rPr>
                        <a:t>简介</a:t>
                      </a:r>
                      <a:endParaRPr lang="zh-CN" altLang="en-US" sz="800" b="1" dirty="0"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780920167"/>
                  </a:ext>
                </a:extLst>
              </a:tr>
              <a:tr h="287614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800" b="1" dirty="0">
                          <a:latin typeface="+mn-lt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sz="800" b="1" dirty="0"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800" b="1" dirty="0">
                          <a:latin typeface="+mn-lt"/>
                          <a:cs typeface="Times New Roman" panose="02020603050405020304" pitchFamily="18" charset="0"/>
                        </a:rPr>
                        <a:t>AAAI 22</a:t>
                      </a:r>
                      <a:endParaRPr lang="zh-CN" altLang="en-US" sz="800" b="1" dirty="0"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800" b="1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Max-margin contrastive learning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zh-CN" altLang="en-US" sz="800" b="1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支持向量机结合对比学习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713874666"/>
                  </a:ext>
                </a:extLst>
              </a:tr>
              <a:tr h="183027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800" b="1" dirty="0">
                          <a:latin typeface="+mn-lt"/>
                          <a:cs typeface="Times New Roman" panose="02020603050405020304" pitchFamily="18" charset="0"/>
                        </a:rPr>
                        <a:t>2</a:t>
                      </a:r>
                      <a:endParaRPr lang="zh-CN" altLang="en-US" sz="800" b="1" dirty="0"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800" b="1" dirty="0">
                          <a:latin typeface="+mn-lt"/>
                        </a:rPr>
                        <a:t>AAAI 2024</a:t>
                      </a:r>
                      <a:endParaRPr lang="zh-CN" altLang="en-US" sz="800" b="1" dirty="0"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800" b="1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Decoupled Contrastive Multi-view Clustering </a:t>
                      </a: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800" b="1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with High-order Random Walks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zh-CN" altLang="en-US" sz="800" b="1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相似性矩阵与转移矩阵</a:t>
                      </a:r>
                      <a:r>
                        <a:rPr lang="en-US" altLang="zh-CN" sz="800" b="1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(</a:t>
                      </a:r>
                      <a:r>
                        <a:rPr lang="zh-CN" altLang="en-US" sz="800" b="1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非单位矩阵</a:t>
                      </a:r>
                      <a:r>
                        <a:rPr lang="en-US" altLang="zh-CN" sz="800" b="1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)</a:t>
                      </a:r>
                      <a:r>
                        <a:rPr lang="zh-CN" altLang="en-US" sz="800" b="1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做交叉熵，这有利于排除错误负样本对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79390016"/>
                  </a:ext>
                </a:extLst>
              </a:tr>
              <a:tr h="183027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800" b="1" dirty="0">
                          <a:latin typeface="+mn-lt"/>
                          <a:cs typeface="Times New Roman" panose="02020603050405020304" pitchFamily="18" charset="0"/>
                        </a:rPr>
                        <a:t>3</a:t>
                      </a:r>
                      <a:endParaRPr lang="zh-CN" altLang="en-US" sz="800" b="1" dirty="0"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800" b="1" dirty="0">
                          <a:latin typeface="+mn-lt"/>
                        </a:rPr>
                        <a:t>CVPR 2023</a:t>
                      </a:r>
                      <a:endParaRPr lang="zh-CN" altLang="en-US" sz="800" b="1" dirty="0"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800" b="1" dirty="0" err="1">
                          <a:latin typeface="+mn-lt"/>
                        </a:rPr>
                        <a:t>GCFAgg</a:t>
                      </a:r>
                      <a:r>
                        <a:rPr lang="en-US" altLang="zh-CN" sz="800" b="1" dirty="0">
                          <a:latin typeface="+mn-lt"/>
                        </a:rPr>
                        <a:t>: Global and Cross-view Feature Aggregation </a:t>
                      </a: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800" b="1" dirty="0">
                          <a:latin typeface="+mn-lt"/>
                        </a:rPr>
                        <a:t>for Multi-view Clustering 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800" b="1" dirty="0">
                          <a:latin typeface="+mn-lt"/>
                        </a:rPr>
                        <a:t>考虑引入</a:t>
                      </a:r>
                      <a:r>
                        <a:rPr lang="en-US" altLang="zh-CN" sz="800" b="1" dirty="0">
                          <a:latin typeface="+mn-lt"/>
                        </a:rPr>
                        <a:t>attention</a:t>
                      </a:r>
                      <a:r>
                        <a:rPr lang="zh-CN" altLang="en-US" sz="800" b="1" dirty="0">
                          <a:latin typeface="+mn-lt"/>
                        </a:rPr>
                        <a:t>机制进行模态间融合，并且将内部的</a:t>
                      </a:r>
                      <a:r>
                        <a:rPr lang="en-US" altLang="zh-CN" sz="800" b="1" dirty="0" err="1">
                          <a:latin typeface="+mn-lt"/>
                        </a:rPr>
                        <a:t>q,k</a:t>
                      </a:r>
                      <a:r>
                        <a:rPr lang="zh-CN" altLang="en-US" sz="800" b="1" dirty="0">
                          <a:latin typeface="+mn-lt"/>
                        </a:rPr>
                        <a:t>的相似度矩阵</a:t>
                      </a:r>
                      <a:r>
                        <a:rPr lang="en-US" altLang="zh-CN" sz="800" b="1" dirty="0">
                          <a:latin typeface="+mn-lt"/>
                        </a:rPr>
                        <a:t>S</a:t>
                      </a:r>
                      <a:r>
                        <a:rPr lang="zh-CN" altLang="en-US" sz="800" b="1" dirty="0">
                          <a:latin typeface="+mn-lt"/>
                        </a:rPr>
                        <a:t>作为对比学习的监督</a:t>
                      </a:r>
                      <a:r>
                        <a:rPr lang="en-US" altLang="zh-CN" sz="800" b="1" dirty="0">
                          <a:latin typeface="+mn-lt"/>
                        </a:rPr>
                        <a:t>(</a:t>
                      </a:r>
                      <a:r>
                        <a:rPr lang="zh-CN" altLang="en-US" sz="800" b="1" dirty="0">
                          <a:latin typeface="+mn-lt"/>
                        </a:rPr>
                        <a:t>改善负样本对的权重</a:t>
                      </a:r>
                      <a:r>
                        <a:rPr lang="en-US" altLang="zh-CN" sz="800" b="1" dirty="0">
                          <a:latin typeface="+mn-lt"/>
                        </a:rPr>
                        <a:t>)</a:t>
                      </a:r>
                      <a:endParaRPr lang="zh-CN" altLang="en-US" sz="800" b="1" i="0" dirty="0"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588533270"/>
                  </a:ext>
                </a:extLst>
              </a:tr>
              <a:tr h="317639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800" b="1" dirty="0">
                          <a:latin typeface="+mn-lt"/>
                        </a:rPr>
                        <a:t>4</a:t>
                      </a:r>
                      <a:endParaRPr lang="zh-CN" altLang="en-US" sz="800" b="1" dirty="0"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800" b="1" dirty="0">
                          <a:latin typeface="+mn-lt"/>
                        </a:rPr>
                        <a:t>CVPR 2022</a:t>
                      </a:r>
                      <a:endParaRPr lang="zh-CN" altLang="en-US" sz="800" b="1" dirty="0"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800" b="1" kern="1200" dirty="0">
                          <a:solidFill>
                            <a:schemeClr val="dk1"/>
                          </a:solidFill>
                          <a:effectLst/>
                          <a:latin typeface="+mn-lt"/>
                        </a:rPr>
                        <a:t>On the Effects of Self-supervision and Contrastive Alignment </a:t>
                      </a:r>
                    </a:p>
                    <a:p>
                      <a:pPr algn="ctr"/>
                      <a:r>
                        <a:rPr lang="en-US" altLang="zh-CN" sz="800" b="1" kern="1200" dirty="0">
                          <a:solidFill>
                            <a:schemeClr val="dk1"/>
                          </a:solidFill>
                          <a:effectLst/>
                          <a:latin typeface="+mn-lt"/>
                        </a:rPr>
                        <a:t>in Deep Multi-view Clustering</a:t>
                      </a:r>
                      <a:r>
                        <a:rPr lang="en-US" altLang="zh-CN" sz="800" b="1" dirty="0">
                          <a:latin typeface="+mn-lt"/>
                        </a:rPr>
                        <a:t> </a:t>
                      </a:r>
                      <a:endParaRPr lang="zh-CN" altLang="en-US" sz="800" b="1" i="0" dirty="0"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800" b="1" dirty="0">
                          <a:latin typeface="+mn-lt"/>
                        </a:rPr>
                        <a:t>基于目前现有的多视图聚类算法，针对对比学习、重建损失等损失函数，</a:t>
                      </a:r>
                      <a:br>
                        <a:rPr lang="en-US" altLang="zh-CN" sz="800" b="1" dirty="0">
                          <a:latin typeface="+mn-lt"/>
                        </a:rPr>
                      </a:br>
                      <a:r>
                        <a:rPr lang="zh-CN" altLang="en-US" sz="800" b="1" dirty="0">
                          <a:latin typeface="+mn-lt"/>
                        </a:rPr>
                        <a:t>提出深度 </a:t>
                      </a:r>
                      <a:r>
                        <a:rPr lang="en-US" altLang="zh-CN" sz="800" b="1" dirty="0">
                          <a:latin typeface="+mn-lt"/>
                        </a:rPr>
                        <a:t>MVC </a:t>
                      </a:r>
                      <a:r>
                        <a:rPr lang="zh-CN" altLang="en-US" sz="800" b="1" dirty="0">
                          <a:latin typeface="+mn-lt"/>
                        </a:rPr>
                        <a:t>的统一框架</a:t>
                      </a:r>
                      <a:endParaRPr lang="zh-CN" altLang="en-US" sz="800" b="1" i="0" dirty="0"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933022131"/>
                  </a:ext>
                </a:extLst>
              </a:tr>
              <a:tr h="287614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800" b="1" dirty="0">
                          <a:latin typeface="+mn-lt"/>
                          <a:cs typeface="Times New Roman" panose="02020603050405020304" pitchFamily="18" charset="0"/>
                        </a:rPr>
                        <a:t>5</a:t>
                      </a:r>
                      <a:endParaRPr lang="zh-CN" altLang="en-US" sz="800" b="1" dirty="0"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800" b="1" dirty="0">
                          <a:latin typeface="+mn-lt"/>
                        </a:rPr>
                        <a:t>CVPR 2021</a:t>
                      </a:r>
                      <a:endParaRPr lang="zh-CN" altLang="en-US" sz="800" b="1" dirty="0"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800" b="1" kern="1200" dirty="0">
                          <a:solidFill>
                            <a:schemeClr val="dk1"/>
                          </a:solidFill>
                          <a:effectLst/>
                          <a:latin typeface="+mn-lt"/>
                        </a:rPr>
                        <a:t>Improving Unsupervised Image Clustering With Robust Learning</a:t>
                      </a:r>
                      <a:r>
                        <a:rPr lang="en-US" altLang="zh-CN" sz="800" b="1" dirty="0">
                          <a:latin typeface="+mn-lt"/>
                        </a:rPr>
                        <a:t> </a:t>
                      </a:r>
                      <a:endParaRPr lang="zh-CN" altLang="en-US" sz="800" b="1" i="0" dirty="0"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800" b="1" dirty="0">
                          <a:latin typeface="+mn-lt"/>
                        </a:rPr>
                        <a:t>关于</a:t>
                      </a:r>
                      <a:r>
                        <a:rPr lang="zh-CN" altLang="en-US" sz="800" b="1" dirty="0">
                          <a:solidFill>
                            <a:srgbClr val="121212"/>
                          </a:solidFill>
                          <a:effectLst/>
                          <a:latin typeface="+mn-lt"/>
                        </a:rPr>
                        <a:t>伪标签的噪声问题以及如何去修正</a:t>
                      </a:r>
                      <a:endParaRPr lang="en-US" altLang="zh-CN" sz="800" b="1" dirty="0">
                        <a:solidFill>
                          <a:srgbClr val="121212"/>
                        </a:solidFill>
                        <a:effectLst/>
                        <a:latin typeface="+mn-lt"/>
                      </a:endParaRPr>
                    </a:p>
                    <a:p>
                      <a:pPr algn="ctr"/>
                      <a:r>
                        <a:rPr lang="zh-CN" altLang="en-US" sz="800" b="1" dirty="0">
                          <a:latin typeface="+mn-lt"/>
                        </a:rPr>
                        <a:t>半监督，鲁棒性学习</a:t>
                      </a:r>
                      <a:endParaRPr lang="zh-CN" altLang="en-US" sz="800" b="1" i="0" dirty="0"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117907479"/>
                  </a:ext>
                </a:extLst>
              </a:tr>
              <a:tr h="401228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800" b="1" dirty="0">
                          <a:latin typeface="+mn-lt"/>
                          <a:cs typeface="Times New Roman" panose="02020603050405020304" pitchFamily="18" charset="0"/>
                        </a:rPr>
                        <a:t>6</a:t>
                      </a:r>
                      <a:endParaRPr lang="zh-CN" altLang="en-US" sz="800" b="1" dirty="0"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800" b="1" dirty="0" err="1">
                          <a:latin typeface="+mn-lt"/>
                        </a:rPr>
                        <a:t>NeurIPS</a:t>
                      </a:r>
                      <a:r>
                        <a:rPr lang="en-US" altLang="zh-CN" sz="800" b="1" dirty="0">
                          <a:latin typeface="+mn-lt"/>
                        </a:rPr>
                        <a:t> 2020</a:t>
                      </a:r>
                      <a:endParaRPr lang="zh-CN" altLang="en-US" sz="800" b="1" dirty="0"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800" b="1" kern="1200" dirty="0">
                          <a:solidFill>
                            <a:schemeClr val="dk1"/>
                          </a:solidFill>
                          <a:effectLst/>
                          <a:latin typeface="+mn-lt"/>
                        </a:rPr>
                        <a:t>Unsupervised learning of visual features </a:t>
                      </a:r>
                    </a:p>
                    <a:p>
                      <a:pPr algn="ctr"/>
                      <a:r>
                        <a:rPr lang="en-US" altLang="zh-CN" sz="800" b="1" kern="1200" dirty="0">
                          <a:solidFill>
                            <a:schemeClr val="dk1"/>
                          </a:solidFill>
                          <a:effectLst/>
                          <a:latin typeface="+mn-lt"/>
                        </a:rPr>
                        <a:t>by contrasting cluster assignments</a:t>
                      </a:r>
                      <a:r>
                        <a:rPr lang="zh-CN" altLang="en-US" sz="800" b="1" kern="1200" dirty="0">
                          <a:solidFill>
                            <a:schemeClr val="dk1"/>
                          </a:solidFill>
                          <a:effectLst/>
                          <a:latin typeface="+mn-lt"/>
                        </a:rPr>
                        <a:t>（</a:t>
                      </a:r>
                      <a:r>
                        <a:rPr lang="en-US" altLang="zh-CN" sz="800" b="1" kern="1200" dirty="0" err="1">
                          <a:solidFill>
                            <a:schemeClr val="dk1"/>
                          </a:solidFill>
                          <a:effectLst/>
                          <a:latin typeface="+mn-lt"/>
                        </a:rPr>
                        <a:t>swav</a:t>
                      </a:r>
                      <a:r>
                        <a:rPr lang="zh-CN" altLang="en-US" sz="800" b="1" kern="1200" dirty="0">
                          <a:solidFill>
                            <a:schemeClr val="dk1"/>
                          </a:solidFill>
                          <a:effectLst/>
                          <a:latin typeface="+mn-lt"/>
                        </a:rPr>
                        <a:t>）</a:t>
                      </a:r>
                      <a:endParaRPr lang="zh-CN" altLang="en-US" sz="800" b="1" i="0" dirty="0"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800" b="1" kern="1200" dirty="0">
                          <a:solidFill>
                            <a:schemeClr val="dk1"/>
                          </a:solidFill>
                          <a:effectLst/>
                          <a:latin typeface="+mn-lt"/>
                        </a:rPr>
                        <a:t>把特征</a:t>
                      </a:r>
                      <a:r>
                        <a:rPr lang="en-US" altLang="zh-CN" sz="800" b="1" kern="1200" dirty="0">
                          <a:solidFill>
                            <a:schemeClr val="dk1"/>
                          </a:solidFill>
                          <a:effectLst/>
                          <a:latin typeface="+mn-lt"/>
                        </a:rPr>
                        <a:t>assign</a:t>
                      </a:r>
                      <a:r>
                        <a:rPr lang="zh-CN" altLang="en-US" sz="800" b="1" kern="1200" dirty="0">
                          <a:solidFill>
                            <a:schemeClr val="dk1"/>
                          </a:solidFill>
                          <a:effectLst/>
                          <a:latin typeface="+mn-lt"/>
                        </a:rPr>
                        <a:t>到</a:t>
                      </a:r>
                      <a:r>
                        <a:rPr lang="en-US" altLang="zh-CN" sz="800" b="1" kern="1200" dirty="0">
                          <a:solidFill>
                            <a:schemeClr val="dk1"/>
                          </a:solidFill>
                          <a:effectLst/>
                          <a:latin typeface="+mn-lt"/>
                        </a:rPr>
                        <a:t>prototype</a:t>
                      </a:r>
                      <a:r>
                        <a:rPr lang="zh-CN" altLang="en-US" sz="800" b="1" kern="1200" dirty="0">
                          <a:solidFill>
                            <a:schemeClr val="dk1"/>
                          </a:solidFill>
                          <a:effectLst/>
                          <a:latin typeface="+mn-lt"/>
                        </a:rPr>
                        <a:t>来得到“</a:t>
                      </a:r>
                      <a:r>
                        <a:rPr lang="en-US" altLang="zh-CN" sz="800" b="1" kern="1200" dirty="0">
                          <a:solidFill>
                            <a:schemeClr val="dk1"/>
                          </a:solidFill>
                          <a:effectLst/>
                          <a:latin typeface="+mn-lt"/>
                        </a:rPr>
                        <a:t>codes”</a:t>
                      </a:r>
                      <a:r>
                        <a:rPr lang="zh-CN" altLang="en-US" sz="800" b="1" kern="1200" dirty="0">
                          <a:solidFill>
                            <a:schemeClr val="dk1"/>
                          </a:solidFill>
                          <a:effectLst/>
                          <a:latin typeface="+mn-lt"/>
                        </a:rPr>
                        <a:t>；</a:t>
                      </a:r>
                      <a:endParaRPr lang="en-US" altLang="zh-CN" sz="800" b="1" kern="1200" dirty="0">
                        <a:solidFill>
                          <a:schemeClr val="dk1"/>
                        </a:solidFill>
                        <a:effectLst/>
                        <a:latin typeface="+mn-lt"/>
                      </a:endParaRPr>
                    </a:p>
                    <a:p>
                      <a:pPr algn="ctr"/>
                      <a:r>
                        <a:rPr lang="zh-CN" altLang="en-US" sz="800" b="1" kern="1200" dirty="0">
                          <a:solidFill>
                            <a:schemeClr val="dk1"/>
                          </a:solidFill>
                          <a:effectLst/>
                          <a:latin typeface="+mn-lt"/>
                        </a:rPr>
                        <a:t>然后交叉预测不同</a:t>
                      </a:r>
                      <a:r>
                        <a:rPr lang="en-US" altLang="zh-CN" sz="800" b="1" kern="1200" dirty="0">
                          <a:solidFill>
                            <a:schemeClr val="dk1"/>
                          </a:solidFill>
                          <a:effectLst/>
                          <a:latin typeface="+mn-lt"/>
                        </a:rPr>
                        <a:t>views</a:t>
                      </a:r>
                      <a:r>
                        <a:rPr lang="zh-CN" altLang="en-US" sz="800" b="1" kern="1200" dirty="0">
                          <a:solidFill>
                            <a:schemeClr val="dk1"/>
                          </a:solidFill>
                          <a:effectLst/>
                          <a:latin typeface="+mn-lt"/>
                        </a:rPr>
                        <a:t>的</a:t>
                      </a:r>
                      <a:r>
                        <a:rPr lang="en-US" altLang="zh-CN" sz="800" b="1" kern="1200" dirty="0">
                          <a:solidFill>
                            <a:schemeClr val="dk1"/>
                          </a:solidFill>
                          <a:effectLst/>
                          <a:latin typeface="+mn-lt"/>
                        </a:rPr>
                        <a:t>codes</a:t>
                      </a:r>
                      <a:r>
                        <a:rPr lang="zh-CN" altLang="en-US" sz="800" b="1" kern="1200" dirty="0">
                          <a:solidFill>
                            <a:schemeClr val="dk1"/>
                          </a:solidFill>
                          <a:effectLst/>
                          <a:latin typeface="+mn-lt"/>
                        </a:rPr>
                        <a:t>；</a:t>
                      </a:r>
                      <a:endParaRPr lang="en-US" altLang="zh-CN" sz="800" b="1" kern="1200" dirty="0">
                        <a:solidFill>
                          <a:schemeClr val="dk1"/>
                        </a:solidFill>
                        <a:effectLst/>
                        <a:latin typeface="+mn-lt"/>
                      </a:endParaRPr>
                    </a:p>
                    <a:p>
                      <a:pPr algn="ctr"/>
                      <a:r>
                        <a:rPr lang="zh-CN" altLang="en-US" sz="800" b="1" kern="1200" dirty="0">
                          <a:solidFill>
                            <a:schemeClr val="dk1"/>
                          </a:solidFill>
                          <a:effectLst/>
                          <a:latin typeface="+mn-lt"/>
                        </a:rPr>
                        <a:t>比较不同</a:t>
                      </a:r>
                      <a:r>
                        <a:rPr lang="en-US" altLang="zh-CN" sz="800" b="1" kern="1200" dirty="0">
                          <a:solidFill>
                            <a:schemeClr val="dk1"/>
                          </a:solidFill>
                          <a:effectLst/>
                          <a:latin typeface="+mn-lt"/>
                        </a:rPr>
                        <a:t>view</a:t>
                      </a:r>
                      <a:r>
                        <a:rPr lang="zh-CN" altLang="en-US" sz="800" b="1" kern="1200" dirty="0">
                          <a:solidFill>
                            <a:schemeClr val="dk1"/>
                          </a:solidFill>
                          <a:effectLst/>
                          <a:latin typeface="+mn-lt"/>
                        </a:rPr>
                        <a:t>下的聚类结果（</a:t>
                      </a:r>
                      <a:r>
                        <a:rPr lang="en-US" altLang="zh-CN" sz="800" b="1" kern="1200" dirty="0">
                          <a:solidFill>
                            <a:schemeClr val="dk1"/>
                          </a:solidFill>
                          <a:effectLst/>
                          <a:latin typeface="+mn-lt"/>
                        </a:rPr>
                        <a:t>cluster assignment</a:t>
                      </a:r>
                      <a:r>
                        <a:rPr lang="zh-CN" altLang="en-US" sz="800" b="1" kern="1200" dirty="0">
                          <a:solidFill>
                            <a:schemeClr val="dk1"/>
                          </a:solidFill>
                          <a:effectLst/>
                          <a:latin typeface="+mn-lt"/>
                        </a:rPr>
                        <a:t>）而不是直接对比特征</a:t>
                      </a:r>
                      <a:endParaRPr lang="zh-CN" altLang="en-US" sz="800" b="1" i="0" dirty="0"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862821270"/>
                  </a:ext>
                </a:extLst>
              </a:tr>
              <a:tr h="287614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800" b="1" dirty="0">
                          <a:latin typeface="+mn-lt"/>
                          <a:cs typeface="Times New Roman" panose="02020603050405020304" pitchFamily="18" charset="0"/>
                        </a:rPr>
                        <a:t>7</a:t>
                      </a:r>
                      <a:endParaRPr lang="zh-CN" altLang="en-US" sz="800" b="1" dirty="0"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800" b="1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Times New Roman" panose="02020603050405020304" pitchFamily="18" charset="0"/>
                        </a:rPr>
                        <a:t>ICML 2022 </a:t>
                      </a:r>
                      <a:endParaRPr lang="zh-CN" altLang="en-US" sz="800" b="1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800" b="1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Times New Roman" panose="02020603050405020304" pitchFamily="18" charset="0"/>
                        </a:rPr>
                        <a:t>Deep safe incomplete multi-view clustering 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800" b="1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Times New Roman" panose="02020603050405020304" pitchFamily="18" charset="0"/>
                        </a:rPr>
                        <a:t>双对比，从学习的语义邻域中动态填充缺失视图，</a:t>
                      </a:r>
                      <a:endParaRPr lang="en-US" altLang="zh-CN" sz="800" b="1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800" b="1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Times New Roman" panose="02020603050405020304" pitchFamily="18" charset="0"/>
                        </a:rPr>
                        <a:t>并自动选择填充样本进行训练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089119215"/>
                  </a:ext>
                </a:extLst>
              </a:tr>
              <a:tr h="287614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800" b="1" dirty="0">
                          <a:latin typeface="+mn-lt"/>
                          <a:cs typeface="Times New Roman" panose="02020603050405020304" pitchFamily="18" charset="0"/>
                        </a:rPr>
                        <a:t>8</a:t>
                      </a:r>
                      <a:endParaRPr lang="zh-CN" altLang="en-US" sz="800" b="1" dirty="0"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800" b="1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Times New Roman" panose="02020603050405020304" pitchFamily="18" charset="0"/>
                        </a:rPr>
                        <a:t>CVPR 2021</a:t>
                      </a:r>
                      <a:endParaRPr lang="zh-CN" altLang="en-US" sz="800" b="1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800" b="1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Times New Roman" panose="02020603050405020304" pitchFamily="18" charset="0"/>
                        </a:rPr>
                        <a:t>Graph contrastive clustering</a:t>
                      </a:r>
                      <a:endParaRPr lang="zh-CN" altLang="en-US" sz="800" b="1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zh-CN" altLang="en-US" sz="800" b="1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Times New Roman" panose="02020603050405020304" pitchFamily="18" charset="0"/>
                        </a:rPr>
                        <a:t>由图结构给定构造对比方式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913062236"/>
                  </a:ext>
                </a:extLst>
              </a:tr>
              <a:tr h="325997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800" b="1" dirty="0">
                          <a:latin typeface="+mn-lt"/>
                          <a:cs typeface="Times New Roman" panose="02020603050405020304" pitchFamily="18" charset="0"/>
                        </a:rPr>
                        <a:t>9</a:t>
                      </a:r>
                      <a:endParaRPr lang="zh-CN" altLang="en-US" sz="800" b="1" dirty="0"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800" b="1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Times New Roman" panose="02020603050405020304" pitchFamily="18" charset="0"/>
                        </a:rPr>
                        <a:t>TNNLS 2023</a:t>
                      </a:r>
                      <a:endParaRPr lang="zh-CN" altLang="en-US" sz="800" b="1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800" b="1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Times New Roman" panose="02020603050405020304" pitchFamily="18" charset="0"/>
                        </a:rPr>
                        <a:t>Simple contrastive graph clustering</a:t>
                      </a:r>
                      <a:endParaRPr lang="zh-CN" altLang="en-US" sz="800" b="1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800" b="1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Times New Roman" panose="02020603050405020304" pitchFamily="18" charset="0"/>
                        </a:rPr>
                        <a:t>Neighbor-oriented Contrastive Loss </a:t>
                      </a:r>
                      <a:endParaRPr lang="zh-CN" altLang="en-US" sz="800" b="1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984973557"/>
                  </a:ext>
                </a:extLst>
              </a:tr>
              <a:tr h="325997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800" b="1" dirty="0">
                          <a:latin typeface="+mn-lt"/>
                          <a:cs typeface="Times New Roman" panose="02020603050405020304" pitchFamily="18" charset="0"/>
                        </a:rPr>
                        <a:t>10</a:t>
                      </a:r>
                      <a:endParaRPr lang="zh-CN" altLang="en-US" sz="800" b="1" dirty="0"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800" b="1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Times New Roman" panose="02020603050405020304" pitchFamily="18" charset="0"/>
                        </a:rPr>
                        <a:t>AAAI 2023</a:t>
                      </a:r>
                      <a:endParaRPr lang="zh-CN" altLang="en-US" sz="800" b="1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800" b="1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Times New Roman" panose="02020603050405020304" pitchFamily="18" charset="0"/>
                        </a:rPr>
                        <a:t>Cluster-guided Contrastive Graph Clustering Network</a:t>
                      </a:r>
                      <a:endParaRPr lang="zh-CN" altLang="en-US" sz="800" b="1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800" b="1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Times New Roman" panose="02020603050405020304" pitchFamily="18" charset="0"/>
                        </a:rPr>
                        <a:t>Cluster-guided</a:t>
                      </a:r>
                      <a:endParaRPr lang="zh-CN" altLang="en-US" sz="800" b="1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274035264"/>
                  </a:ext>
                </a:extLst>
              </a:tr>
              <a:tr h="325997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800" b="1" dirty="0">
                          <a:latin typeface="+mn-lt"/>
                          <a:cs typeface="Times New Roman" panose="02020603050405020304" pitchFamily="18" charset="0"/>
                        </a:rPr>
                        <a:t>11</a:t>
                      </a:r>
                      <a:endParaRPr lang="zh-CN" altLang="en-US" sz="800" b="1" dirty="0"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endParaRPr lang="zh-CN" altLang="en-US" sz="800" b="1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endParaRPr lang="zh-CN" altLang="en-US" sz="800" b="1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endParaRPr lang="zh-CN" altLang="en-US" sz="800" b="1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753931796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26767545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>
            <a:extLst>
              <a:ext uri="{FF2B5EF4-FFF2-40B4-BE49-F238E27FC236}">
                <a16:creationId xmlns:a16="http://schemas.microsoft.com/office/drawing/2014/main" id="{DB673CF0-1D85-4C9B-8BC4-8DB39A4C4B4C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CN" dirty="0"/>
              <a:t>Attention</a:t>
            </a:r>
            <a:r>
              <a:rPr lang="zh-CN" altLang="en-US" dirty="0"/>
              <a:t>机制的应用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D48AA5A6-9CB8-4D72-9EA7-0C3CB1BB43E2}"/>
              </a:ext>
            </a:extLst>
          </p:cNvPr>
          <p:cNvSpPr txBox="1"/>
          <p:nvPr/>
        </p:nvSpPr>
        <p:spPr>
          <a:xfrm>
            <a:off x="313367" y="675258"/>
            <a:ext cx="363184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/>
              <a:t>1. Attention</a:t>
            </a:r>
            <a:r>
              <a:rPr lang="zh-CN" altLang="en-US" b="1" dirty="0"/>
              <a:t>学习融合权重</a:t>
            </a:r>
            <a:r>
              <a:rPr lang="en-US" altLang="zh-CN" b="1" dirty="0"/>
              <a:t>:  </a:t>
            </a:r>
            <a:endParaRPr lang="zh-CN" altLang="en-US" b="1" dirty="0"/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6C486947-74CE-4C4A-9778-EA028D65458F}"/>
              </a:ext>
            </a:extLst>
          </p:cNvPr>
          <p:cNvSpPr txBox="1"/>
          <p:nvPr/>
        </p:nvSpPr>
        <p:spPr>
          <a:xfrm>
            <a:off x="288672" y="3068751"/>
            <a:ext cx="388198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/>
              <a:t>2. </a:t>
            </a:r>
            <a:r>
              <a:rPr lang="zh-CN" altLang="en-US" b="1" dirty="0"/>
              <a:t>以</a:t>
            </a:r>
            <a:r>
              <a:rPr lang="en-US" altLang="zh-CN" b="1" dirty="0"/>
              <a:t>GAT </a:t>
            </a:r>
            <a:r>
              <a:rPr lang="zh-CN" altLang="en-US" b="1" dirty="0"/>
              <a:t>为典型的图注意力网络</a:t>
            </a:r>
            <a:r>
              <a:rPr lang="en-US" altLang="zh-CN" b="1" dirty="0"/>
              <a:t>:</a:t>
            </a:r>
            <a:endParaRPr lang="zh-CN" altLang="en-US" b="1" dirty="0"/>
          </a:p>
          <a:p>
            <a:endParaRPr lang="zh-CN" altLang="en-US" b="1" dirty="0"/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B7C50A6B-446E-4042-8AFF-A7FC202077C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667282" y="1225264"/>
            <a:ext cx="4646633" cy="1614761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BB7FBF93-9CF1-4EC9-A13F-E4E0EA692B7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66751" y="1669676"/>
            <a:ext cx="1880231" cy="1060913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FA550CAE-1CC1-4693-9EE3-856F5CB8A6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4965827"/>
              </p:ext>
            </p:extLst>
          </p:nvPr>
        </p:nvGraphicFramePr>
        <p:xfrm>
          <a:off x="1454496" y="2376465"/>
          <a:ext cx="1329186" cy="326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74360" imgH="190440" progId="Equation.DSMT4">
                  <p:embed/>
                </p:oleObj>
              </mc:Choice>
              <mc:Fallback>
                <p:oleObj name="Equation" r:id="rId4" imgW="774360" imgH="190440" progId="Equation.DSMT4">
                  <p:embed/>
                  <p:pic>
                    <p:nvPicPr>
                      <p:cNvPr id="11" name="对象 10">
                        <a:extLst>
                          <a:ext uri="{FF2B5EF4-FFF2-40B4-BE49-F238E27FC236}">
                            <a16:creationId xmlns:a16="http://schemas.microsoft.com/office/drawing/2014/main" id="{FA550CAE-1CC1-4693-9EE3-856F5CB8A6D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54496" y="2376465"/>
                        <a:ext cx="1329186" cy="326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文本框 11">
            <a:extLst>
              <a:ext uri="{FF2B5EF4-FFF2-40B4-BE49-F238E27FC236}">
                <a16:creationId xmlns:a16="http://schemas.microsoft.com/office/drawing/2014/main" id="{2CB850F6-4710-49E3-A19B-4385374F7369}"/>
              </a:ext>
            </a:extLst>
          </p:cNvPr>
          <p:cNvSpPr txBox="1"/>
          <p:nvPr/>
        </p:nvSpPr>
        <p:spPr>
          <a:xfrm>
            <a:off x="9431527" y="2511762"/>
            <a:ext cx="152900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EAMC</a:t>
            </a:r>
            <a:r>
              <a:rPr lang="zh-CN" altLang="en-US" dirty="0"/>
              <a:t>模型 </a:t>
            </a:r>
          </a:p>
        </p:txBody>
      </p:sp>
      <p:pic>
        <p:nvPicPr>
          <p:cNvPr id="13" name="图片 12">
            <a:extLst>
              <a:ext uri="{FF2B5EF4-FFF2-40B4-BE49-F238E27FC236}">
                <a16:creationId xmlns:a16="http://schemas.microsoft.com/office/drawing/2014/main" id="{4EBFB78D-FCB7-43B1-A0C9-D8DF89A3FACE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479854" y="1732396"/>
            <a:ext cx="1298867" cy="665669"/>
          </a:xfrm>
          <a:prstGeom prst="rect">
            <a:avLst/>
          </a:prstGeom>
        </p:spPr>
      </p:pic>
      <p:sp>
        <p:nvSpPr>
          <p:cNvPr id="14" name="箭头: 右 13">
            <a:extLst>
              <a:ext uri="{FF2B5EF4-FFF2-40B4-BE49-F238E27FC236}">
                <a16:creationId xmlns:a16="http://schemas.microsoft.com/office/drawing/2014/main" id="{1A2500C1-B92B-417E-AE49-F8448DB6D134}"/>
              </a:ext>
            </a:extLst>
          </p:cNvPr>
          <p:cNvSpPr/>
          <p:nvPr/>
        </p:nvSpPr>
        <p:spPr>
          <a:xfrm>
            <a:off x="2994076" y="2065230"/>
            <a:ext cx="714777" cy="198568"/>
          </a:xfrm>
          <a:prstGeom prst="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22" name="图片 21">
            <a:extLst>
              <a:ext uri="{FF2B5EF4-FFF2-40B4-BE49-F238E27FC236}">
                <a16:creationId xmlns:a16="http://schemas.microsoft.com/office/drawing/2014/main" id="{1EC47D2D-1964-4DAD-9B3B-73075B946C80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224778" y="3256222"/>
            <a:ext cx="3802096" cy="1822740"/>
          </a:xfrm>
          <a:prstGeom prst="rect">
            <a:avLst/>
          </a:prstGeom>
        </p:spPr>
      </p:pic>
      <p:grpSp>
        <p:nvGrpSpPr>
          <p:cNvPr id="26" name="组合 25">
            <a:extLst>
              <a:ext uri="{FF2B5EF4-FFF2-40B4-BE49-F238E27FC236}">
                <a16:creationId xmlns:a16="http://schemas.microsoft.com/office/drawing/2014/main" id="{D99F0010-166F-45A5-9E46-EFEDC4A20B92}"/>
              </a:ext>
            </a:extLst>
          </p:cNvPr>
          <p:cNvGrpSpPr/>
          <p:nvPr/>
        </p:nvGrpSpPr>
        <p:grpSpPr>
          <a:xfrm>
            <a:off x="617372" y="3751229"/>
            <a:ext cx="4687920" cy="1731998"/>
            <a:chOff x="851146" y="4627062"/>
            <a:chExt cx="4864181" cy="1731998"/>
          </a:xfrm>
        </p:grpSpPr>
        <p:pic>
          <p:nvPicPr>
            <p:cNvPr id="23" name="图片 22">
              <a:extLst>
                <a:ext uri="{FF2B5EF4-FFF2-40B4-BE49-F238E27FC236}">
                  <a16:creationId xmlns:a16="http://schemas.microsoft.com/office/drawing/2014/main" id="{58E02BA0-100E-4255-95AF-CBBC33599D1E}"/>
                </a:ext>
              </a:extLst>
            </p:cNvPr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1767995" y="4627062"/>
              <a:ext cx="2924378" cy="529358"/>
            </a:xfrm>
            <a:prstGeom prst="rect">
              <a:avLst/>
            </a:prstGeom>
          </p:spPr>
        </p:pic>
        <p:sp>
          <p:nvSpPr>
            <p:cNvPr id="24" name="文本框 23">
              <a:extLst>
                <a:ext uri="{FF2B5EF4-FFF2-40B4-BE49-F238E27FC236}">
                  <a16:creationId xmlns:a16="http://schemas.microsoft.com/office/drawing/2014/main" id="{2352277B-B03B-4E65-A9BB-C95E6D96E873}"/>
                </a:ext>
              </a:extLst>
            </p:cNvPr>
            <p:cNvSpPr txBox="1"/>
            <p:nvPr/>
          </p:nvSpPr>
          <p:spPr>
            <a:xfrm>
              <a:off x="851146" y="4707075"/>
              <a:ext cx="205532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GCN:</a:t>
              </a:r>
              <a:endParaRPr lang="zh-CN" altLang="en-US" dirty="0"/>
            </a:p>
          </p:txBody>
        </p:sp>
        <p:sp>
          <p:nvSpPr>
            <p:cNvPr id="25" name="文本框 24">
              <a:extLst>
                <a:ext uri="{FF2B5EF4-FFF2-40B4-BE49-F238E27FC236}">
                  <a16:creationId xmlns:a16="http://schemas.microsoft.com/office/drawing/2014/main" id="{80721FC3-3315-459C-AFE0-E427382BD94A}"/>
                </a:ext>
              </a:extLst>
            </p:cNvPr>
            <p:cNvSpPr txBox="1"/>
            <p:nvPr/>
          </p:nvSpPr>
          <p:spPr>
            <a:xfrm>
              <a:off x="853532" y="5158731"/>
              <a:ext cx="4861795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GCN</a:t>
              </a:r>
              <a:r>
                <a:rPr lang="zh-CN" altLang="en-US" dirty="0"/>
                <a:t>聚合邻居节点信息时依赖图拉普拉斯矩阵，限制在于：边与边的权重已经固定，面临动态图无能为力</a:t>
              </a:r>
            </a:p>
            <a:p>
              <a:endParaRPr lang="zh-CN" altLang="en-US" dirty="0"/>
            </a:p>
          </p:txBody>
        </p:sp>
      </p:grpSp>
      <p:sp>
        <p:nvSpPr>
          <p:cNvPr id="28" name="箭头: 右 27">
            <a:extLst>
              <a:ext uri="{FF2B5EF4-FFF2-40B4-BE49-F238E27FC236}">
                <a16:creationId xmlns:a16="http://schemas.microsoft.com/office/drawing/2014/main" id="{79F97D45-D633-4E3B-89C4-6189EEF592FC}"/>
              </a:ext>
            </a:extLst>
          </p:cNvPr>
          <p:cNvSpPr/>
          <p:nvPr/>
        </p:nvSpPr>
        <p:spPr>
          <a:xfrm>
            <a:off x="5736697" y="4423289"/>
            <a:ext cx="1076648" cy="219303"/>
          </a:xfrm>
          <a:prstGeom prst="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0" name="文本框 29">
            <a:extLst>
              <a:ext uri="{FF2B5EF4-FFF2-40B4-BE49-F238E27FC236}">
                <a16:creationId xmlns:a16="http://schemas.microsoft.com/office/drawing/2014/main" id="{A58F1EED-EB77-4299-9C71-989A03957F55}"/>
              </a:ext>
            </a:extLst>
          </p:cNvPr>
          <p:cNvSpPr txBox="1"/>
          <p:nvPr/>
        </p:nvSpPr>
        <p:spPr>
          <a:xfrm>
            <a:off x="7621838" y="5171993"/>
            <a:ext cx="644123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dirty="0"/>
              <a:t>GAT </a:t>
            </a:r>
            <a:endParaRPr lang="zh-CN" altLang="en-US" dirty="0"/>
          </a:p>
        </p:txBody>
      </p:sp>
      <p:sp>
        <p:nvSpPr>
          <p:cNvPr id="31" name="矩形: 圆角 30">
            <a:extLst>
              <a:ext uri="{FF2B5EF4-FFF2-40B4-BE49-F238E27FC236}">
                <a16:creationId xmlns:a16="http://schemas.microsoft.com/office/drawing/2014/main" id="{172FB8B7-9348-4B4B-8DCB-F3FB0F530099}"/>
              </a:ext>
            </a:extLst>
          </p:cNvPr>
          <p:cNvSpPr/>
          <p:nvPr/>
        </p:nvSpPr>
        <p:spPr>
          <a:xfrm>
            <a:off x="546307" y="3621236"/>
            <a:ext cx="4832350" cy="1753077"/>
          </a:xfrm>
          <a:prstGeom prst="roundRect">
            <a:avLst/>
          </a:prstGeom>
          <a:noFill/>
          <a:ln w="19050">
            <a:prstDash val="dash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32" name="图片 31">
            <a:extLst>
              <a:ext uri="{FF2B5EF4-FFF2-40B4-BE49-F238E27FC236}">
                <a16:creationId xmlns:a16="http://schemas.microsoft.com/office/drawing/2014/main" id="{E4C6E11B-2512-4A3D-A417-01BEC0FCF43A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17372" y="5854032"/>
            <a:ext cx="2062544" cy="511113"/>
          </a:xfrm>
          <a:prstGeom prst="rect">
            <a:avLst/>
          </a:prstGeom>
        </p:spPr>
      </p:pic>
      <p:pic>
        <p:nvPicPr>
          <p:cNvPr id="33" name="图片 32">
            <a:extLst>
              <a:ext uri="{FF2B5EF4-FFF2-40B4-BE49-F238E27FC236}">
                <a16:creationId xmlns:a16="http://schemas.microsoft.com/office/drawing/2014/main" id="{3A29AAB5-FFD5-49C0-99C5-8FFEE10734C2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5879378" y="5721314"/>
            <a:ext cx="3802096" cy="722952"/>
          </a:xfrm>
          <a:prstGeom prst="rect">
            <a:avLst/>
          </a:prstGeom>
        </p:spPr>
      </p:pic>
      <p:pic>
        <p:nvPicPr>
          <p:cNvPr id="34" name="图片 33">
            <a:extLst>
              <a:ext uri="{FF2B5EF4-FFF2-40B4-BE49-F238E27FC236}">
                <a16:creationId xmlns:a16="http://schemas.microsoft.com/office/drawing/2014/main" id="{C95D61DD-B11D-4259-A99E-F609CAEB641E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3086542" y="5888900"/>
            <a:ext cx="2465730" cy="532058"/>
          </a:xfrm>
          <a:prstGeom prst="rect">
            <a:avLst/>
          </a:prstGeom>
        </p:spPr>
      </p:pic>
      <p:pic>
        <p:nvPicPr>
          <p:cNvPr id="35" name="图片 34">
            <a:extLst>
              <a:ext uri="{FF2B5EF4-FFF2-40B4-BE49-F238E27FC236}">
                <a16:creationId xmlns:a16="http://schemas.microsoft.com/office/drawing/2014/main" id="{4AA6F3D4-B2E6-46EF-97A1-A4BE15651CED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9902042" y="5810202"/>
            <a:ext cx="1979209" cy="689454"/>
          </a:xfrm>
          <a:prstGeom prst="rect">
            <a:avLst/>
          </a:prstGeom>
        </p:spPr>
      </p:pic>
      <p:sp>
        <p:nvSpPr>
          <p:cNvPr id="37" name="文本框 36">
            <a:extLst>
              <a:ext uri="{FF2B5EF4-FFF2-40B4-BE49-F238E27FC236}">
                <a16:creationId xmlns:a16="http://schemas.microsoft.com/office/drawing/2014/main" id="{BE41DD1C-6119-4124-875F-F803F7CFC383}"/>
              </a:ext>
            </a:extLst>
          </p:cNvPr>
          <p:cNvSpPr txBox="1"/>
          <p:nvPr/>
        </p:nvSpPr>
        <p:spPr>
          <a:xfrm>
            <a:off x="8339326" y="5218160"/>
            <a:ext cx="3125432" cy="2769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1200" b="1" i="0" dirty="0">
                <a:solidFill>
                  <a:srgbClr val="191B1F"/>
                </a:solidFill>
                <a:effectLst/>
                <a:latin typeface="-apple-system"/>
              </a:rPr>
              <a:t>每次融合中的权重系数是随模型训练学习</a:t>
            </a:r>
            <a:endParaRPr lang="zh-CN" altLang="en-US" sz="1200" b="1" dirty="0"/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F36A8D74-32C8-46E9-93A0-6CAED0D013E0}"/>
              </a:ext>
            </a:extLst>
          </p:cNvPr>
          <p:cNvSpPr txBox="1"/>
          <p:nvPr/>
        </p:nvSpPr>
        <p:spPr>
          <a:xfrm>
            <a:off x="739921" y="1160631"/>
            <a:ext cx="260653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400" dirty="0"/>
              <a:t>一种模态权重学习方式：</a:t>
            </a:r>
          </a:p>
        </p:txBody>
      </p:sp>
    </p:spTree>
    <p:extLst>
      <p:ext uri="{BB962C8B-B14F-4D97-AF65-F5344CB8AC3E}">
        <p14:creationId xmlns:p14="http://schemas.microsoft.com/office/powerpoint/2010/main" val="94860371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>
            <a:extLst>
              <a:ext uri="{FF2B5EF4-FFF2-40B4-BE49-F238E27FC236}">
                <a16:creationId xmlns:a16="http://schemas.microsoft.com/office/drawing/2014/main" id="{DB673CF0-1D85-4C9B-8BC4-8DB39A4C4B4C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CN" dirty="0"/>
              <a:t>Attention</a:t>
            </a:r>
            <a:r>
              <a:rPr lang="zh-CN" altLang="en-US" dirty="0"/>
              <a:t>机制在聚类的应用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6C486947-74CE-4C4A-9778-EA028D65458F}"/>
              </a:ext>
            </a:extLst>
          </p:cNvPr>
          <p:cNvSpPr txBox="1"/>
          <p:nvPr/>
        </p:nvSpPr>
        <p:spPr>
          <a:xfrm>
            <a:off x="209558" y="673434"/>
            <a:ext cx="432380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3. </a:t>
            </a:r>
            <a:r>
              <a:rPr lang="en-US" altLang="zh-CN" b="1" dirty="0" err="1"/>
              <a:t>Transfomer</a:t>
            </a:r>
            <a:r>
              <a:rPr lang="en-US" altLang="zh-CN" b="1" dirty="0"/>
              <a:t>-style</a:t>
            </a:r>
            <a:r>
              <a:rPr lang="en-US" altLang="zh-CN" dirty="0"/>
              <a:t> attention</a:t>
            </a:r>
            <a:r>
              <a:rPr lang="zh-CN" altLang="en-US" dirty="0"/>
              <a:t>模块</a:t>
            </a:r>
          </a:p>
        </p:txBody>
      </p:sp>
      <p:pic>
        <p:nvPicPr>
          <p:cNvPr id="29" name="图片 28">
            <a:extLst>
              <a:ext uri="{FF2B5EF4-FFF2-40B4-BE49-F238E27FC236}">
                <a16:creationId xmlns:a16="http://schemas.microsoft.com/office/drawing/2014/main" id="{D54F6DAE-C7C6-4262-B12A-152C95AE625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49865" y="2540548"/>
            <a:ext cx="5828290" cy="3653121"/>
          </a:xfrm>
          <a:prstGeom prst="rect">
            <a:avLst/>
          </a:prstGeom>
        </p:spPr>
      </p:pic>
      <p:sp>
        <p:nvSpPr>
          <p:cNvPr id="3" name="文本框 2">
            <a:extLst>
              <a:ext uri="{FF2B5EF4-FFF2-40B4-BE49-F238E27FC236}">
                <a16:creationId xmlns:a16="http://schemas.microsoft.com/office/drawing/2014/main" id="{FDCBE2A9-CB2A-49F4-99FF-B15AC2AD9763}"/>
              </a:ext>
            </a:extLst>
          </p:cNvPr>
          <p:cNvSpPr txBox="1"/>
          <p:nvPr/>
        </p:nvSpPr>
        <p:spPr>
          <a:xfrm>
            <a:off x="449865" y="1185897"/>
            <a:ext cx="546833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1)  </a:t>
            </a:r>
            <a:r>
              <a:rPr lang="zh-CN" altLang="en-US" dirty="0"/>
              <a:t>应用于多模态聚类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05216CCA-8A0D-4A25-B543-8CAD70C04D5F}"/>
              </a:ext>
            </a:extLst>
          </p:cNvPr>
          <p:cNvSpPr txBox="1"/>
          <p:nvPr/>
        </p:nvSpPr>
        <p:spPr>
          <a:xfrm>
            <a:off x="7147330" y="6131665"/>
            <a:ext cx="378683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 err="1"/>
              <a:t>MVCformer</a:t>
            </a:r>
            <a:r>
              <a:rPr lang="en-US" altLang="zh-CN" sz="1400" dirty="0"/>
              <a:t>(IS 2023):  </a:t>
            </a:r>
            <a:r>
              <a:rPr lang="zh-CN" altLang="en-US" sz="1400" dirty="0"/>
              <a:t>融合图，计算</a:t>
            </a:r>
            <a:r>
              <a:rPr lang="en-US" altLang="zh-CN" sz="1400" dirty="0"/>
              <a:t>attention</a:t>
            </a:r>
          </a:p>
        </p:txBody>
      </p:sp>
      <p:sp>
        <p:nvSpPr>
          <p:cNvPr id="39" name="文本框 38">
            <a:extLst>
              <a:ext uri="{FF2B5EF4-FFF2-40B4-BE49-F238E27FC236}">
                <a16:creationId xmlns:a16="http://schemas.microsoft.com/office/drawing/2014/main" id="{9BDE3729-E5C8-4DD7-B397-119CD0963CFC}"/>
              </a:ext>
            </a:extLst>
          </p:cNvPr>
          <p:cNvSpPr txBox="1"/>
          <p:nvPr/>
        </p:nvSpPr>
        <p:spPr>
          <a:xfrm>
            <a:off x="1073269" y="6137681"/>
            <a:ext cx="4692531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400" dirty="0" err="1"/>
              <a:t>GCFAgg</a:t>
            </a:r>
            <a:r>
              <a:rPr lang="en-US" altLang="zh-CN" sz="1400" dirty="0"/>
              <a:t>(</a:t>
            </a:r>
            <a:r>
              <a:rPr lang="en-US" altLang="zh-CN" sz="1400" dirty="0" err="1"/>
              <a:t>cvpr</a:t>
            </a:r>
            <a:r>
              <a:rPr lang="en-US" altLang="zh-CN" sz="1400" dirty="0"/>
              <a:t> 2023)</a:t>
            </a:r>
            <a:r>
              <a:rPr lang="zh-CN" altLang="en-US" sz="1400" dirty="0"/>
              <a:t>：沿特征维度拼接，计算</a:t>
            </a:r>
            <a:r>
              <a:rPr lang="en-US" altLang="zh-CN" sz="1400" dirty="0"/>
              <a:t>attention</a:t>
            </a: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15D4A1C9-0382-4DFA-86E5-CE0CA5ECC75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13524" y="2657266"/>
            <a:ext cx="4454443" cy="3402902"/>
          </a:xfrm>
          <a:prstGeom prst="rect">
            <a:avLst/>
          </a:prstGeom>
        </p:spPr>
      </p:pic>
      <p:sp>
        <p:nvSpPr>
          <p:cNvPr id="11" name="文本框 10">
            <a:extLst>
              <a:ext uri="{FF2B5EF4-FFF2-40B4-BE49-F238E27FC236}">
                <a16:creationId xmlns:a16="http://schemas.microsoft.com/office/drawing/2014/main" id="{10C5E292-5B30-47E1-9DD8-E93609DD42D4}"/>
              </a:ext>
            </a:extLst>
          </p:cNvPr>
          <p:cNvSpPr txBox="1"/>
          <p:nvPr/>
        </p:nvSpPr>
        <p:spPr>
          <a:xfrm>
            <a:off x="804034" y="1698360"/>
            <a:ext cx="813390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400" dirty="0"/>
              <a:t>想法：相比于视图的加权求和，</a:t>
            </a:r>
            <a:r>
              <a:rPr lang="en-US" altLang="zh-CN" sz="1400" dirty="0"/>
              <a:t>self-attention</a:t>
            </a:r>
            <a:r>
              <a:rPr lang="zh-CN" altLang="en-US" sz="1400" dirty="0"/>
              <a:t>机制能够更好反映样本全局的相似性结构</a:t>
            </a: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F1DD1FF4-3CAD-4120-AB90-62E98E45BFD2}"/>
              </a:ext>
            </a:extLst>
          </p:cNvPr>
          <p:cNvSpPr txBox="1"/>
          <p:nvPr/>
        </p:nvSpPr>
        <p:spPr>
          <a:xfrm>
            <a:off x="1584101" y="2119454"/>
            <a:ext cx="231819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/>
              <a:t>Attention score: </a:t>
            </a:r>
            <a:endParaRPr lang="zh-CN" altLang="en-US" sz="1400" dirty="0"/>
          </a:p>
        </p:txBody>
      </p:sp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1A4065E2-92FD-4BBD-82CE-83636C5082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8713145"/>
              </p:ext>
            </p:extLst>
          </p:nvPr>
        </p:nvGraphicFramePr>
        <p:xfrm>
          <a:off x="3125751" y="2073399"/>
          <a:ext cx="912634" cy="35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95000" imgH="190440" progId="Equation.DSMT4">
                  <p:embed/>
                </p:oleObj>
              </mc:Choice>
              <mc:Fallback>
                <p:oleObj name="Equation" r:id="rId4" imgW="495000" imgH="190440" progId="Equation.DSMT4">
                  <p:embed/>
                  <p:pic>
                    <p:nvPicPr>
                      <p:cNvPr id="13" name="对象 12">
                        <a:extLst>
                          <a:ext uri="{FF2B5EF4-FFF2-40B4-BE49-F238E27FC236}">
                            <a16:creationId xmlns:a16="http://schemas.microsoft.com/office/drawing/2014/main" id="{1A4065E2-92FD-4BBD-82CE-83636C5082A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125751" y="2073399"/>
                        <a:ext cx="912634" cy="351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文本框 13">
            <a:extLst>
              <a:ext uri="{FF2B5EF4-FFF2-40B4-BE49-F238E27FC236}">
                <a16:creationId xmlns:a16="http://schemas.microsoft.com/office/drawing/2014/main" id="{437B84DF-1460-4B58-8A9E-6CFE856D6D7C}"/>
              </a:ext>
            </a:extLst>
          </p:cNvPr>
          <p:cNvSpPr txBox="1"/>
          <p:nvPr/>
        </p:nvSpPr>
        <p:spPr>
          <a:xfrm>
            <a:off x="4089781" y="2110615"/>
            <a:ext cx="140556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/>
              <a:t>Batch * Batch</a:t>
            </a:r>
            <a:endParaRPr lang="zh-CN" altLang="en-US" sz="1400" dirty="0"/>
          </a:p>
        </p:txBody>
      </p:sp>
    </p:spTree>
    <p:extLst>
      <p:ext uri="{BB962C8B-B14F-4D97-AF65-F5344CB8AC3E}">
        <p14:creationId xmlns:p14="http://schemas.microsoft.com/office/powerpoint/2010/main" val="100407851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>
            <a:extLst>
              <a:ext uri="{FF2B5EF4-FFF2-40B4-BE49-F238E27FC236}">
                <a16:creationId xmlns:a16="http://schemas.microsoft.com/office/drawing/2014/main" id="{DB673CF0-1D85-4C9B-8BC4-8DB39A4C4B4C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CN" dirty="0"/>
              <a:t>Attention</a:t>
            </a:r>
            <a:r>
              <a:rPr lang="zh-CN" altLang="en-US" dirty="0"/>
              <a:t>机制在聚类的应用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6C486947-74CE-4C4A-9778-EA028D65458F}"/>
              </a:ext>
            </a:extLst>
          </p:cNvPr>
          <p:cNvSpPr txBox="1"/>
          <p:nvPr/>
        </p:nvSpPr>
        <p:spPr>
          <a:xfrm>
            <a:off x="215997" y="645815"/>
            <a:ext cx="450411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3. </a:t>
            </a:r>
            <a:r>
              <a:rPr lang="en-US" altLang="zh-CN" b="1" dirty="0" err="1"/>
              <a:t>Transfomer</a:t>
            </a:r>
            <a:r>
              <a:rPr lang="en-US" altLang="zh-CN" b="1" dirty="0"/>
              <a:t>-style</a:t>
            </a:r>
            <a:r>
              <a:rPr lang="en-US" altLang="zh-CN" dirty="0"/>
              <a:t> attention</a:t>
            </a:r>
            <a:r>
              <a:rPr lang="zh-CN" altLang="en-US" dirty="0"/>
              <a:t>模块</a:t>
            </a:r>
          </a:p>
        </p:txBody>
      </p:sp>
      <p:sp>
        <p:nvSpPr>
          <p:cNvPr id="36" name="文本框 35">
            <a:extLst>
              <a:ext uri="{FF2B5EF4-FFF2-40B4-BE49-F238E27FC236}">
                <a16:creationId xmlns:a16="http://schemas.microsoft.com/office/drawing/2014/main" id="{D1A5939B-1064-419C-96D4-31B30CB8ADDB}"/>
              </a:ext>
            </a:extLst>
          </p:cNvPr>
          <p:cNvSpPr txBox="1"/>
          <p:nvPr/>
        </p:nvSpPr>
        <p:spPr>
          <a:xfrm>
            <a:off x="534353" y="1264854"/>
            <a:ext cx="365748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2) </a:t>
            </a:r>
            <a:r>
              <a:rPr lang="zh-CN" altLang="en-US" dirty="0"/>
              <a:t>应用于缺失多模态聚类</a:t>
            </a: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1BB3972E-C93D-4900-BC03-97B55EF1A0C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25527" y="3399296"/>
            <a:ext cx="5843917" cy="2635196"/>
          </a:xfrm>
          <a:prstGeom prst="rect">
            <a:avLst/>
          </a:prstGeom>
        </p:spPr>
      </p:pic>
      <p:sp>
        <p:nvSpPr>
          <p:cNvPr id="38" name="文本框 37">
            <a:extLst>
              <a:ext uri="{FF2B5EF4-FFF2-40B4-BE49-F238E27FC236}">
                <a16:creationId xmlns:a16="http://schemas.microsoft.com/office/drawing/2014/main" id="{09F54AFB-3C73-44DF-970C-6602AC34AD36}"/>
              </a:ext>
            </a:extLst>
          </p:cNvPr>
          <p:cNvSpPr txBox="1"/>
          <p:nvPr/>
        </p:nvSpPr>
        <p:spPr>
          <a:xfrm>
            <a:off x="7967355" y="6098874"/>
            <a:ext cx="219286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dirty="0" err="1"/>
              <a:t>ProImp</a:t>
            </a:r>
            <a:r>
              <a:rPr lang="en-US" altLang="zh-CN" dirty="0"/>
              <a:t> (IJCAI 2023)</a:t>
            </a:r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474D4A65-D2A0-44F0-A874-4340C299896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6921" y="3399296"/>
            <a:ext cx="4640629" cy="2689897"/>
          </a:xfrm>
          <a:prstGeom prst="rect">
            <a:avLst/>
          </a:prstGeom>
        </p:spPr>
      </p:pic>
      <p:sp>
        <p:nvSpPr>
          <p:cNvPr id="4" name="文本框 3">
            <a:extLst>
              <a:ext uri="{FF2B5EF4-FFF2-40B4-BE49-F238E27FC236}">
                <a16:creationId xmlns:a16="http://schemas.microsoft.com/office/drawing/2014/main" id="{4477D4A2-0944-4A84-A222-9E2550EC03D5}"/>
              </a:ext>
            </a:extLst>
          </p:cNvPr>
          <p:cNvSpPr txBox="1"/>
          <p:nvPr/>
        </p:nvSpPr>
        <p:spPr>
          <a:xfrm>
            <a:off x="1446188" y="6159793"/>
            <a:ext cx="296209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err="1"/>
              <a:t>RECformer</a:t>
            </a:r>
            <a:r>
              <a:rPr lang="en-US" altLang="zh-CN" dirty="0"/>
              <a:t>(TNNLS 2023)</a:t>
            </a:r>
            <a:endParaRPr lang="zh-CN" altLang="en-US" dirty="0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821A48EE-89A5-4C1E-9047-FF8865CA2C1F}"/>
              </a:ext>
            </a:extLst>
          </p:cNvPr>
          <p:cNvSpPr txBox="1"/>
          <p:nvPr/>
        </p:nvSpPr>
        <p:spPr>
          <a:xfrm>
            <a:off x="688274" y="1943701"/>
            <a:ext cx="4277426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400" dirty="0"/>
              <a:t>想法：</a:t>
            </a:r>
            <a:endParaRPr lang="en-US" altLang="zh-CN" sz="1400" dirty="0"/>
          </a:p>
          <a:p>
            <a:endParaRPr lang="en-US" altLang="zh-CN" sz="1400" dirty="0"/>
          </a:p>
          <a:p>
            <a:r>
              <a:rPr lang="zh-CN" altLang="en-US" sz="1400" dirty="0"/>
              <a:t>用基于</a:t>
            </a:r>
            <a:r>
              <a:rPr lang="en-US" altLang="zh-CN" sz="1400" dirty="0"/>
              <a:t>masked attention</a:t>
            </a:r>
            <a:r>
              <a:rPr lang="zh-CN" altLang="en-US" sz="1400" dirty="0"/>
              <a:t>的跨模态自编码器，实现跨模态的信息交互，从而追求互补信息。</a:t>
            </a:r>
            <a:endParaRPr lang="en-US" altLang="zh-CN" sz="1400" dirty="0"/>
          </a:p>
          <a:p>
            <a:endParaRPr lang="en-US" altLang="zh-CN" sz="1400" dirty="0"/>
          </a:p>
          <a:p>
            <a:r>
              <a:rPr lang="zh-CN" altLang="en-US" sz="1400" dirty="0"/>
              <a:t>应对缺失情况：</a:t>
            </a:r>
            <a:r>
              <a:rPr lang="en-US" altLang="zh-CN" sz="1400" dirty="0"/>
              <a:t>Mask</a:t>
            </a:r>
            <a:r>
              <a:rPr lang="zh-CN" altLang="en-US" sz="1400" dirty="0"/>
              <a:t>可用于遮掩缺失的样本</a:t>
            </a:r>
            <a:endParaRPr lang="en-US" altLang="zh-CN" sz="1400" dirty="0"/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65FEA180-DC5B-4E32-A68A-588A0B0E36E0}"/>
              </a:ext>
            </a:extLst>
          </p:cNvPr>
          <p:cNvSpPr txBox="1"/>
          <p:nvPr/>
        </p:nvSpPr>
        <p:spPr>
          <a:xfrm>
            <a:off x="6096000" y="2014301"/>
            <a:ext cx="6025182" cy="11695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400" dirty="0"/>
              <a:t>想法：</a:t>
            </a:r>
            <a:r>
              <a:rPr lang="en-US" altLang="zh-CN" sz="1400" dirty="0"/>
              <a:t> </a:t>
            </a:r>
          </a:p>
          <a:p>
            <a:endParaRPr lang="en-US" altLang="zh-CN" sz="1400" dirty="0"/>
          </a:p>
          <a:p>
            <a:r>
              <a:rPr lang="en-US" altLang="zh-CN" sz="1400" dirty="0"/>
              <a:t>Prototypes </a:t>
            </a:r>
            <a:r>
              <a:rPr lang="zh-CN" altLang="en-US" sz="1400" dirty="0"/>
              <a:t>和 样本 视为两个对象，计算两者的“跨模态”</a:t>
            </a:r>
            <a:r>
              <a:rPr lang="en-US" altLang="zh-CN" sz="1400" dirty="0"/>
              <a:t>attention</a:t>
            </a:r>
          </a:p>
          <a:p>
            <a:endParaRPr lang="en-US" altLang="zh-CN" sz="1400" dirty="0"/>
          </a:p>
          <a:p>
            <a:r>
              <a:rPr lang="zh-CN" altLang="en-US" sz="1400" dirty="0"/>
              <a:t>借助这个</a:t>
            </a:r>
            <a:r>
              <a:rPr lang="en-US" altLang="zh-CN" sz="1400" dirty="0"/>
              <a:t>attention</a:t>
            </a:r>
            <a:r>
              <a:rPr lang="zh-CN" altLang="en-US" sz="1400" dirty="0"/>
              <a:t>和</a:t>
            </a:r>
            <a:r>
              <a:rPr lang="en-US" altLang="zh-CN" sz="1400" dirty="0"/>
              <a:t>prototypes</a:t>
            </a:r>
            <a:r>
              <a:rPr lang="zh-CN" altLang="en-US" sz="1400" dirty="0"/>
              <a:t>，可用于恢复样本</a:t>
            </a:r>
          </a:p>
        </p:txBody>
      </p:sp>
    </p:spTree>
    <p:extLst>
      <p:ext uri="{BB962C8B-B14F-4D97-AF65-F5344CB8AC3E}">
        <p14:creationId xmlns:p14="http://schemas.microsoft.com/office/powerpoint/2010/main" val="216777495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>
            <a:extLst>
              <a:ext uri="{FF2B5EF4-FFF2-40B4-BE49-F238E27FC236}">
                <a16:creationId xmlns:a16="http://schemas.microsoft.com/office/drawing/2014/main" id="{DB673CF0-1D85-4C9B-8BC4-8DB39A4C4B4C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CN" dirty="0"/>
              <a:t>Attention—</a:t>
            </a:r>
            <a:r>
              <a:rPr lang="zh-CN" altLang="en-US" dirty="0"/>
              <a:t>实验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B1CB01E2-94B3-41DE-923E-C5EB21F9DFE2}"/>
              </a:ext>
            </a:extLst>
          </p:cNvPr>
          <p:cNvSpPr txBox="1"/>
          <p:nvPr/>
        </p:nvSpPr>
        <p:spPr>
          <a:xfrm>
            <a:off x="290478" y="756226"/>
            <a:ext cx="470444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b="1" dirty="0"/>
              <a:t>实验一</a:t>
            </a:r>
            <a:r>
              <a:rPr lang="zh-CN" altLang="en-US" sz="1600" dirty="0"/>
              <a:t>：每个模态都经过一个</a:t>
            </a:r>
            <a:r>
              <a:rPr lang="en-US" altLang="zh-CN" sz="1600" dirty="0"/>
              <a:t>attention layer.</a:t>
            </a:r>
            <a:endParaRPr lang="zh-CN" altLang="en-US" sz="1600" dirty="0"/>
          </a:p>
        </p:txBody>
      </p:sp>
      <p:pic>
        <p:nvPicPr>
          <p:cNvPr id="19" name="图片 18">
            <a:extLst>
              <a:ext uri="{FF2B5EF4-FFF2-40B4-BE49-F238E27FC236}">
                <a16:creationId xmlns:a16="http://schemas.microsoft.com/office/drawing/2014/main" id="{54F899CC-4B5F-4896-9E2B-BCA6C2D5E7A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09778" y="3729164"/>
            <a:ext cx="4985738" cy="2252400"/>
          </a:xfrm>
          <a:prstGeom prst="rect">
            <a:avLst/>
          </a:prstGeom>
        </p:spPr>
      </p:pic>
      <p:sp>
        <p:nvSpPr>
          <p:cNvPr id="20" name="文本框 19">
            <a:extLst>
              <a:ext uri="{FF2B5EF4-FFF2-40B4-BE49-F238E27FC236}">
                <a16:creationId xmlns:a16="http://schemas.microsoft.com/office/drawing/2014/main" id="{2C2A23AF-448D-4727-89B4-4FE622B880BF}"/>
              </a:ext>
            </a:extLst>
          </p:cNvPr>
          <p:cNvSpPr txBox="1"/>
          <p:nvPr/>
        </p:nvSpPr>
        <p:spPr>
          <a:xfrm>
            <a:off x="471712" y="5952150"/>
            <a:ext cx="598151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400" dirty="0"/>
              <a:t>自表达层后面接入解码器，与编码器的结构对称，由于篇幅限制未画出。</a:t>
            </a:r>
            <a:endParaRPr lang="en-US" altLang="zh-CN" sz="1400" dirty="0"/>
          </a:p>
        </p:txBody>
      </p:sp>
      <p:sp>
        <p:nvSpPr>
          <p:cNvPr id="22" name="文本框 21">
            <a:extLst>
              <a:ext uri="{FF2B5EF4-FFF2-40B4-BE49-F238E27FC236}">
                <a16:creationId xmlns:a16="http://schemas.microsoft.com/office/drawing/2014/main" id="{6BC9F490-C078-40F7-8F84-27F86A89C9F5}"/>
              </a:ext>
            </a:extLst>
          </p:cNvPr>
          <p:cNvSpPr txBox="1"/>
          <p:nvPr/>
        </p:nvSpPr>
        <p:spPr>
          <a:xfrm>
            <a:off x="222566" y="3296988"/>
            <a:ext cx="701364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b="1" dirty="0"/>
              <a:t>实验二</a:t>
            </a:r>
            <a:r>
              <a:rPr lang="zh-CN" altLang="en-US" sz="1600" dirty="0"/>
              <a:t>：更换</a:t>
            </a:r>
            <a:r>
              <a:rPr lang="en-US" altLang="zh-CN" sz="1600" dirty="0"/>
              <a:t>attention</a:t>
            </a:r>
            <a:r>
              <a:rPr lang="zh-CN" altLang="en-US" sz="1600" dirty="0"/>
              <a:t>的实现方式，并且采用对称形式</a:t>
            </a: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B45198B5-EE78-43F4-A912-2EA8B3CC7E62}"/>
              </a:ext>
            </a:extLst>
          </p:cNvPr>
          <p:cNvSpPr txBox="1"/>
          <p:nvPr/>
        </p:nvSpPr>
        <p:spPr>
          <a:xfrm>
            <a:off x="955160" y="2179854"/>
            <a:ext cx="445758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问题：</a:t>
            </a:r>
            <a:r>
              <a:rPr lang="en-US" altLang="zh-CN" dirty="0"/>
              <a:t>1. </a:t>
            </a:r>
            <a:r>
              <a:rPr lang="zh-CN" altLang="en-US" dirty="0"/>
              <a:t>重构的位置</a:t>
            </a:r>
            <a:endParaRPr lang="en-US" altLang="zh-CN" dirty="0"/>
          </a:p>
          <a:p>
            <a:r>
              <a:rPr lang="en-US" altLang="zh-CN" dirty="0"/>
              <a:t>           2. Encoder-Decoder</a:t>
            </a:r>
            <a:r>
              <a:rPr lang="zh-CN" altLang="en-US" dirty="0"/>
              <a:t>的对称形式</a:t>
            </a:r>
          </a:p>
        </p:txBody>
      </p:sp>
      <p:cxnSp>
        <p:nvCxnSpPr>
          <p:cNvPr id="17" name="直接连接符 16">
            <a:extLst>
              <a:ext uri="{FF2B5EF4-FFF2-40B4-BE49-F238E27FC236}">
                <a16:creationId xmlns:a16="http://schemas.microsoft.com/office/drawing/2014/main" id="{4559F0F2-7949-4EF4-9FAA-5DB322F0BE64}"/>
              </a:ext>
            </a:extLst>
          </p:cNvPr>
          <p:cNvCxnSpPr>
            <a:cxnSpLocks/>
          </p:cNvCxnSpPr>
          <p:nvPr/>
        </p:nvCxnSpPr>
        <p:spPr>
          <a:xfrm flipV="1">
            <a:off x="125836" y="3194359"/>
            <a:ext cx="11940327" cy="15062"/>
          </a:xfrm>
          <a:prstGeom prst="line">
            <a:avLst/>
          </a:prstGeom>
          <a:ln w="28575">
            <a:solidFill>
              <a:schemeClr val="tx1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3" name="图片 22">
            <a:extLst>
              <a:ext uri="{FF2B5EF4-FFF2-40B4-BE49-F238E27FC236}">
                <a16:creationId xmlns:a16="http://schemas.microsoft.com/office/drawing/2014/main" id="{01EA76CA-4DE8-414C-9DA2-87829C24151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441743" y="4100886"/>
            <a:ext cx="4205848" cy="2411746"/>
          </a:xfrm>
          <a:prstGeom prst="rect">
            <a:avLst/>
          </a:prstGeom>
        </p:spPr>
      </p:pic>
      <p:graphicFrame>
        <p:nvGraphicFramePr>
          <p:cNvPr id="24" name="对象 23">
            <a:extLst>
              <a:ext uri="{FF2B5EF4-FFF2-40B4-BE49-F238E27FC236}">
                <a16:creationId xmlns:a16="http://schemas.microsoft.com/office/drawing/2014/main" id="{D4227C07-F2E4-49C3-BD83-218D75D053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1057836"/>
              </p:ext>
            </p:extLst>
          </p:nvPr>
        </p:nvGraphicFramePr>
        <p:xfrm>
          <a:off x="9015011" y="3631271"/>
          <a:ext cx="1304925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72840" imgH="190440" progId="Equation.DSMT4">
                  <p:embed/>
                </p:oleObj>
              </mc:Choice>
              <mc:Fallback>
                <p:oleObj name="Equation" r:id="rId4" imgW="672840" imgH="190440" progId="Equation.DSMT4">
                  <p:embed/>
                  <p:pic>
                    <p:nvPicPr>
                      <p:cNvPr id="24" name="对象 23">
                        <a:extLst>
                          <a:ext uri="{FF2B5EF4-FFF2-40B4-BE49-F238E27FC236}">
                            <a16:creationId xmlns:a16="http://schemas.microsoft.com/office/drawing/2014/main" id="{D4227C07-F2E4-49C3-BD83-218D75D053F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015011" y="3631271"/>
                        <a:ext cx="1304925" cy="369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文本框 24">
            <a:extLst>
              <a:ext uri="{FF2B5EF4-FFF2-40B4-BE49-F238E27FC236}">
                <a16:creationId xmlns:a16="http://schemas.microsoft.com/office/drawing/2014/main" id="{6697CCDE-F1C6-41C6-B5D3-669A9860D528}"/>
              </a:ext>
            </a:extLst>
          </p:cNvPr>
          <p:cNvSpPr txBox="1"/>
          <p:nvPr/>
        </p:nvSpPr>
        <p:spPr>
          <a:xfrm>
            <a:off x="10266075" y="3724160"/>
            <a:ext cx="180008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200" dirty="0"/>
              <a:t>样本数*视图数*视图数</a:t>
            </a:r>
          </a:p>
        </p:txBody>
      </p:sp>
      <p:sp>
        <p:nvSpPr>
          <p:cNvPr id="26" name="文本框 25">
            <a:extLst>
              <a:ext uri="{FF2B5EF4-FFF2-40B4-BE49-F238E27FC236}">
                <a16:creationId xmlns:a16="http://schemas.microsoft.com/office/drawing/2014/main" id="{DF185EDC-E1D4-491C-89BC-5444558B4446}"/>
              </a:ext>
            </a:extLst>
          </p:cNvPr>
          <p:cNvSpPr txBox="1"/>
          <p:nvPr/>
        </p:nvSpPr>
        <p:spPr>
          <a:xfrm>
            <a:off x="7384693" y="3679049"/>
            <a:ext cx="189788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/>
              <a:t>Attention score</a:t>
            </a:r>
            <a:r>
              <a:rPr lang="zh-CN" altLang="en-US" sz="1600" dirty="0"/>
              <a:t>：</a:t>
            </a:r>
          </a:p>
        </p:txBody>
      </p:sp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969B4D99-2A02-4F2E-B94A-71F433FDB6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1249011"/>
              </p:ext>
            </p:extLst>
          </p:nvPr>
        </p:nvGraphicFramePr>
        <p:xfrm>
          <a:off x="1358207" y="1331810"/>
          <a:ext cx="3097370" cy="4048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42920" imgH="253800" progId="Equation.DSMT4">
                  <p:embed/>
                </p:oleObj>
              </mc:Choice>
              <mc:Fallback>
                <p:oleObj name="Equation" r:id="rId6" imgW="1942920" imgH="253800" progId="Equation.DSMT4">
                  <p:embed/>
                  <p:pic>
                    <p:nvPicPr>
                      <p:cNvPr id="14" name="对象 13">
                        <a:extLst>
                          <a:ext uri="{FF2B5EF4-FFF2-40B4-BE49-F238E27FC236}">
                            <a16:creationId xmlns:a16="http://schemas.microsoft.com/office/drawing/2014/main" id="{969B4D99-2A02-4F2E-B94A-71F433FDB6A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358207" y="1331810"/>
                        <a:ext cx="3097370" cy="4048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图片 14">
            <a:extLst>
              <a:ext uri="{FF2B5EF4-FFF2-40B4-BE49-F238E27FC236}">
                <a16:creationId xmlns:a16="http://schemas.microsoft.com/office/drawing/2014/main" id="{EFD40921-EFB8-4A40-AF9E-40EF90E48942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932355" y="697469"/>
            <a:ext cx="4570742" cy="2342150"/>
          </a:xfrm>
          <a:prstGeom prst="rect">
            <a:avLst/>
          </a:prstGeom>
        </p:spPr>
      </p:pic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5C1CC9F7-8D15-406B-BF17-BE63185435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1746518"/>
              </p:ext>
            </p:extLst>
          </p:nvPr>
        </p:nvGraphicFramePr>
        <p:xfrm>
          <a:off x="1292650" y="6262289"/>
          <a:ext cx="4339642" cy="3077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581280" imgH="253800" progId="Equation.DSMT4">
                  <p:embed/>
                </p:oleObj>
              </mc:Choice>
              <mc:Fallback>
                <p:oleObj name="Equation" r:id="rId9" imgW="3581280" imgH="253800" progId="Equation.DSMT4">
                  <p:embed/>
                  <p:pic>
                    <p:nvPicPr>
                      <p:cNvPr id="16" name="对象 15">
                        <a:extLst>
                          <a:ext uri="{FF2B5EF4-FFF2-40B4-BE49-F238E27FC236}">
                            <a16:creationId xmlns:a16="http://schemas.microsoft.com/office/drawing/2014/main" id="{5C1CC9F7-8D15-406B-BF17-BE631854355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292650" y="6262289"/>
                        <a:ext cx="4339642" cy="3077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文本框 26">
            <a:extLst>
              <a:ext uri="{FF2B5EF4-FFF2-40B4-BE49-F238E27FC236}">
                <a16:creationId xmlns:a16="http://schemas.microsoft.com/office/drawing/2014/main" id="{EB09A758-787B-4EBE-BBF2-5E7FBC68EA31}"/>
              </a:ext>
            </a:extLst>
          </p:cNvPr>
          <p:cNvSpPr txBox="1"/>
          <p:nvPr/>
        </p:nvSpPr>
        <p:spPr>
          <a:xfrm>
            <a:off x="7291189" y="3327766"/>
            <a:ext cx="3874930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1400" dirty="0"/>
              <a:t>将模态拼成一个张量，实现跨模态的信息交互：</a:t>
            </a:r>
          </a:p>
        </p:txBody>
      </p:sp>
    </p:spTree>
    <p:extLst>
      <p:ext uri="{BB962C8B-B14F-4D97-AF65-F5344CB8AC3E}">
        <p14:creationId xmlns:p14="http://schemas.microsoft.com/office/powerpoint/2010/main" val="3911561756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自定义 1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6271</TotalTime>
  <Words>1843</Words>
  <Application>Microsoft Office PowerPoint</Application>
  <PresentationFormat>宽屏</PresentationFormat>
  <Paragraphs>270</Paragraphs>
  <Slides>12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2</vt:i4>
      </vt:variant>
    </vt:vector>
  </HeadingPairs>
  <TitlesOfParts>
    <vt:vector size="21" baseType="lpstr">
      <vt:lpstr>-apple-system</vt:lpstr>
      <vt:lpstr>lucida grande</vt:lpstr>
      <vt:lpstr>PingFang SC</vt:lpstr>
      <vt:lpstr>等线</vt:lpstr>
      <vt:lpstr>微软雅黑</vt:lpstr>
      <vt:lpstr>Arial</vt:lpstr>
      <vt:lpstr>Times New Roman</vt:lpstr>
      <vt:lpstr>Office 主题​​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章 子豪</dc:creator>
  <cp:lastModifiedBy>子豪 章</cp:lastModifiedBy>
  <cp:revision>224</cp:revision>
  <dcterms:created xsi:type="dcterms:W3CDTF">2022-08-05T13:28:03Z</dcterms:created>
  <dcterms:modified xsi:type="dcterms:W3CDTF">2024-01-29T11:46:42Z</dcterms:modified>
</cp:coreProperties>
</file>